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0D6C2A" w14:textId="77777777" w:rsidR="00E85769" w:rsidRPr="00A64A5D" w:rsidRDefault="00E85769" w:rsidP="00864FD2">
      <w:pPr>
        <w:spacing w:line="276" w:lineRule="auto"/>
        <w:jc w:val="center"/>
        <w:rPr>
          <w:rFonts w:ascii="Times New Roman" w:eastAsia="標楷體" w:hAnsi="Times New Roman" w:cs="Times New Roman"/>
          <w:b/>
          <w:sz w:val="56"/>
          <w:szCs w:val="56"/>
        </w:rPr>
      </w:pPr>
      <w:bookmarkStart w:id="0" w:name="_top"/>
      <w:bookmarkEnd w:id="0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B</w:t>
      </w:r>
      <w:r w:rsidR="00ED65A4" w:rsidRPr="00A64A5D">
        <w:rPr>
          <w:rFonts w:ascii="Times New Roman" w:eastAsia="標楷體" w:hAnsi="Times New Roman" w:cs="Times New Roman"/>
          <w:b/>
          <w:sz w:val="56"/>
          <w:szCs w:val="56"/>
        </w:rPr>
        <w:t>B</w:t>
      </w:r>
      <w:r w:rsidR="00ED65A4" w:rsidRPr="00A64A5D">
        <w:rPr>
          <w:rFonts w:ascii="Times New Roman" w:eastAsia="標楷體" w:hAnsi="Times New Roman" w:cs="Times New Roman"/>
          <w:b/>
          <w:sz w:val="56"/>
          <w:szCs w:val="56"/>
        </w:rPr>
        <w:t>籃球</w:t>
      </w:r>
      <w:r w:rsidRPr="00A64A5D">
        <w:rPr>
          <w:rFonts w:ascii="Times New Roman" w:eastAsia="標楷體" w:hAnsi="Times New Roman" w:cs="Times New Roman"/>
          <w:b/>
          <w:sz w:val="56"/>
          <w:szCs w:val="56"/>
        </w:rPr>
        <w:t>策略註解</w:t>
      </w:r>
      <w:r w:rsidR="00ED65A4" w:rsidRPr="00A64A5D">
        <w:rPr>
          <w:rFonts w:ascii="Times New Roman" w:eastAsia="標楷體" w:hAnsi="Times New Roman" w:cs="Times New Roman"/>
          <w:b/>
          <w:sz w:val="56"/>
          <w:szCs w:val="56"/>
        </w:rPr>
        <w:t>檔</w:t>
      </w:r>
    </w:p>
    <w:sdt>
      <w:sdtPr>
        <w:rPr>
          <w:rFonts w:ascii="Times New Roman" w:eastAsia="標楷體" w:hAnsi="Times New Roman" w:cs="Times New Roman"/>
          <w:color w:val="auto"/>
          <w:kern w:val="2"/>
          <w:sz w:val="24"/>
          <w:szCs w:val="22"/>
          <w:lang w:val="zh-TW"/>
        </w:rPr>
        <w:id w:val="-147867892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F0D6C2B" w14:textId="77777777" w:rsidR="00647EA6" w:rsidRPr="00A64A5D" w:rsidRDefault="00647EA6">
          <w:pPr>
            <w:pStyle w:val="a9"/>
            <w:rPr>
              <w:rFonts w:ascii="Times New Roman" w:eastAsia="標楷體" w:hAnsi="Times New Roman" w:cs="Times New Roman"/>
            </w:rPr>
          </w:pPr>
        </w:p>
        <w:p w14:paraId="5ACF88D3" w14:textId="69A01821" w:rsidR="00630689" w:rsidRDefault="005355EF">
          <w:pPr>
            <w:pStyle w:val="11"/>
            <w:tabs>
              <w:tab w:val="right" w:leader="dot" w:pos="8296"/>
            </w:tabs>
            <w:rPr>
              <w:noProof/>
            </w:rPr>
          </w:pPr>
          <w:r w:rsidRPr="00A64A5D">
            <w:rPr>
              <w:rFonts w:ascii="Times New Roman" w:eastAsia="標楷體" w:hAnsi="Times New Roman" w:cs="Times New Roman"/>
            </w:rPr>
            <w:fldChar w:fldCharType="begin"/>
          </w:r>
          <w:r w:rsidR="00647EA6" w:rsidRPr="00A64A5D">
            <w:rPr>
              <w:rFonts w:ascii="Times New Roman" w:eastAsia="標楷體" w:hAnsi="Times New Roman" w:cs="Times New Roman"/>
            </w:rPr>
            <w:instrText xml:space="preserve"> TOC \o "1-3" \h \z \u </w:instrText>
          </w:r>
          <w:r w:rsidRPr="00A64A5D">
            <w:rPr>
              <w:rFonts w:ascii="Times New Roman" w:eastAsia="標楷體" w:hAnsi="Times New Roman" w:cs="Times New Roman"/>
            </w:rPr>
            <w:fldChar w:fldCharType="separate"/>
          </w:r>
          <w:bookmarkStart w:id="1" w:name="_GoBack"/>
          <w:bookmarkEnd w:id="1"/>
          <w:r w:rsidR="00630689" w:rsidRPr="00514379">
            <w:rPr>
              <w:rStyle w:val="aa"/>
              <w:noProof/>
            </w:rPr>
            <w:fldChar w:fldCharType="begin"/>
          </w:r>
          <w:r w:rsidR="00630689" w:rsidRPr="00514379">
            <w:rPr>
              <w:rStyle w:val="aa"/>
              <w:noProof/>
            </w:rPr>
            <w:instrText xml:space="preserve"> </w:instrText>
          </w:r>
          <w:r w:rsidR="00630689">
            <w:rPr>
              <w:noProof/>
            </w:rPr>
            <w:instrText>HYPERLINK \l "_Toc54107317"</w:instrText>
          </w:r>
          <w:r w:rsidR="00630689" w:rsidRPr="00514379">
            <w:rPr>
              <w:rStyle w:val="aa"/>
              <w:noProof/>
            </w:rPr>
            <w:instrText xml:space="preserve"> </w:instrText>
          </w:r>
          <w:r w:rsidR="00630689" w:rsidRPr="00514379">
            <w:rPr>
              <w:rStyle w:val="aa"/>
              <w:noProof/>
            </w:rPr>
          </w:r>
          <w:r w:rsidR="00630689" w:rsidRPr="00514379">
            <w:rPr>
              <w:rStyle w:val="aa"/>
              <w:noProof/>
            </w:rPr>
            <w:fldChar w:fldCharType="separate"/>
          </w:r>
          <w:r w:rsidR="00630689" w:rsidRPr="00514379">
            <w:rPr>
              <w:rStyle w:val="aa"/>
              <w:rFonts w:ascii="Times New Roman" w:eastAsia="標楷體" w:hAnsi="Times New Roman" w:cs="Times New Roman"/>
              <w:b/>
              <w:noProof/>
            </w:rPr>
            <w:t>Strategy_main.cpp</w:t>
          </w:r>
          <w:r w:rsidR="00630689">
            <w:rPr>
              <w:noProof/>
              <w:webHidden/>
            </w:rPr>
            <w:tab/>
          </w:r>
          <w:r w:rsidR="00630689">
            <w:rPr>
              <w:noProof/>
              <w:webHidden/>
            </w:rPr>
            <w:fldChar w:fldCharType="begin"/>
          </w:r>
          <w:r w:rsidR="00630689">
            <w:rPr>
              <w:noProof/>
              <w:webHidden/>
            </w:rPr>
            <w:instrText xml:space="preserve"> PAGEREF _Toc54107317 \h </w:instrText>
          </w:r>
          <w:r w:rsidR="00630689">
            <w:rPr>
              <w:noProof/>
              <w:webHidden/>
            </w:rPr>
          </w:r>
          <w:r w:rsidR="00630689">
            <w:rPr>
              <w:noProof/>
              <w:webHidden/>
            </w:rPr>
            <w:fldChar w:fldCharType="separate"/>
          </w:r>
          <w:r w:rsidR="00630689">
            <w:rPr>
              <w:noProof/>
              <w:webHidden/>
            </w:rPr>
            <w:t>3</w:t>
          </w:r>
          <w:r w:rsidR="00630689">
            <w:rPr>
              <w:noProof/>
              <w:webHidden/>
            </w:rPr>
            <w:fldChar w:fldCharType="end"/>
          </w:r>
          <w:r w:rsidR="00630689" w:rsidRPr="00514379">
            <w:rPr>
              <w:rStyle w:val="aa"/>
              <w:noProof/>
            </w:rPr>
            <w:fldChar w:fldCharType="end"/>
          </w:r>
        </w:p>
        <w:p w14:paraId="66C0F77E" w14:textId="03AFAE2D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18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main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3E38BBF" w14:textId="2EFB738A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19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74D23D" w14:textId="357C8C37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0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strategymain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B23C4F" w14:textId="4B6CEB60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1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C08DD9" w14:textId="0D9339C0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2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Draw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0E8E15" w14:textId="017E2A35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3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6D83B7" w14:textId="6F4C16B9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4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</w:t>
            </w:r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  <w:kern w:val="0"/>
              </w:rPr>
              <w:t>MoveHead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62ACEB" w14:textId="6C201262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5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907801" w14:textId="7C9FB214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6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MoveContinuous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58A6E2" w14:textId="37461443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7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073B38" w14:textId="2D66EBC6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8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</w:t>
            </w:r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  <w:kern w:val="0"/>
              </w:rPr>
              <w:t>InversePerspective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77846C" w14:textId="73AB292B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29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1FFC19" w14:textId="50FF54BA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0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Triangulation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173542" w14:textId="3BB3AFED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1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62E749" w14:textId="43E76EEF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2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image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4FD234" w14:textId="65F37F11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3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400A4F" w14:textId="5B2FFD0A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4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</w:t>
            </w:r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  <w:kern w:val="0"/>
              </w:rPr>
              <w:t>AreaSizeMeasure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D81E04" w14:textId="7F8D33C2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5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044476" w14:textId="410A3FD9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6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</w:t>
            </w:r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  <w:kern w:val="0"/>
              </w:rPr>
              <w:t>ComputeSpeed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C347DF" w14:textId="1648D21C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7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A90A28" w14:textId="39747406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8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</w:t>
            </w:r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  <w:kern w:val="0"/>
              </w:rPr>
              <w:t>SelectBaseLine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F779B2" w14:textId="5AF06915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39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048158" w14:textId="15A96166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0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FindballInitial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E30B72" w14:textId="59012C17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1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3B05A2" w14:textId="7E3A084B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2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FindballHead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53DD03" w14:textId="521D4458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3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5288AB" w14:textId="6A5065CD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4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</w:t>
            </w:r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  <w:kern w:val="0"/>
                <w:lang w:val="zh-TW"/>
              </w:rPr>
              <w:t>TraceballHead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51D406" w14:textId="307BAD14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5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3FC418" w14:textId="32FC1DD7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6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TraceballBody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52A55C" w14:textId="3B608C41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7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9E8FB2" w14:textId="3AA23E4D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8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FindbasketHead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FB47E7" w14:textId="71106C01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49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5023126" w14:textId="42D697F8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0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</w:t>
            </w:r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  <w:kern w:val="0"/>
              </w:rPr>
              <w:t>TracebasketHead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246801" w14:textId="3B1B07EC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1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B6C91B" w14:textId="29B91462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2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</w:t>
            </w:r>
            <w:r w:rsidRPr="00514379">
              <w:rPr>
                <w:rStyle w:val="aa"/>
                <w:rFonts w:ascii="Times New Roman" w:eastAsia="標楷體" w:hAnsi="Times New Roman" w:cs="Times New Roman"/>
                <w:b/>
                <w:bCs/>
                <w:noProof/>
                <w:kern w:val="0"/>
              </w:rPr>
              <w:t>TracebasketBody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4DC303" w14:textId="3FCB2935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3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3F1864" w14:textId="5F84DF15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4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</w:t>
            </w:r>
            <w:r w:rsidRPr="00514379">
              <w:rPr>
                <w:rStyle w:val="aa"/>
                <w:rFonts w:ascii="Times New Roman" w:eastAsia="標楷體" w:hAnsi="Times New Roman" w:cs="Times New Roman"/>
                <w:b/>
                <w:bCs/>
                <w:noProof/>
                <w:kern w:val="0"/>
              </w:rPr>
              <w:t>UPbasket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97870C" w14:textId="146376D8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5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Strategy_main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24C594" w14:textId="2229A179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6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SlamDunk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BCA006" w14:textId="63937A65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7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Loadparameter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53D72C" w14:textId="2931EC61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8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initparameterpath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72C0C0" w14:textId="2BB3F156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59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Loadparameter.cp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5952B4" w14:textId="437CA54C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0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LoadParameters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C68BC6" w14:textId="684D5BED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1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Walkparamet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ECF03D" w14:textId="4E8F9BF7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2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setWalkParameterInit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C92EAC" w14:textId="0F1DB128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3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WalkContinuou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106682" w14:textId="47787D83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4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setWalkParameterMax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3963F6" w14:textId="5FE93325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5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WalkContinuou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BCD34D" w14:textId="01048EF3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6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setWalkParameterMin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02D8E9" w14:textId="29BC66DB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7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WalkContinuou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48355E" w14:textId="62F7A786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8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setWalkParameterExp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341F01" w14:textId="3D90E6BF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69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WalkContinuou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964A9F" w14:textId="2DC8C722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70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startContinuous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B986C2" w14:textId="5E7BFA74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71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WalkContinuou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73A7E2" w14:textId="34B0FBA7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72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stopContinuous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FC2FB2" w14:textId="5F2E143C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73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WalkContinuous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BE61AF" w14:textId="4038A4A1" w:rsidR="00630689" w:rsidRDefault="00630689">
          <w:pPr>
            <w:pStyle w:val="11"/>
            <w:tabs>
              <w:tab w:val="right" w:leader="dot" w:pos="8296"/>
            </w:tabs>
            <w:rPr>
              <w:noProof/>
            </w:rPr>
          </w:pPr>
          <w:hyperlink w:anchor="_Toc54107374" w:history="1">
            <w:r w:rsidRPr="00514379">
              <w:rPr>
                <w:rStyle w:val="aa"/>
                <w:rFonts w:ascii="Times New Roman" w:eastAsia="標楷體" w:hAnsi="Times New Roman" w:cs="Times New Roman"/>
                <w:b/>
                <w:noProof/>
              </w:rPr>
              <w:t>_checkDataValue(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4107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0D6C64" w14:textId="3A048783" w:rsidR="00D43CC3" w:rsidRPr="00A64A5D" w:rsidRDefault="005355EF">
          <w:pPr>
            <w:rPr>
              <w:rFonts w:ascii="Times New Roman" w:eastAsia="標楷體" w:hAnsi="Times New Roman" w:cs="Times New Roman"/>
            </w:rPr>
          </w:pPr>
          <w:r w:rsidRPr="00A64A5D">
            <w:rPr>
              <w:rFonts w:ascii="Times New Roman" w:eastAsia="標楷體" w:hAnsi="Times New Roman" w:cs="Times New Roman"/>
              <w:b/>
              <w:bCs/>
              <w:lang w:val="zh-TW"/>
            </w:rPr>
            <w:fldChar w:fldCharType="end"/>
          </w:r>
        </w:p>
      </w:sdtContent>
    </w:sdt>
    <w:p w14:paraId="6F0D6C65" w14:textId="77777777" w:rsidR="00D43CC3" w:rsidRPr="00A64A5D" w:rsidRDefault="00D43CC3" w:rsidP="00864FD2">
      <w:pPr>
        <w:spacing w:line="276" w:lineRule="auto"/>
        <w:jc w:val="center"/>
        <w:rPr>
          <w:rFonts w:ascii="Times New Roman" w:eastAsia="標楷體" w:hAnsi="Times New Roman" w:cs="Times New Roman"/>
          <w:b/>
          <w:sz w:val="48"/>
          <w:szCs w:val="48"/>
        </w:rPr>
      </w:pPr>
    </w:p>
    <w:p w14:paraId="6F0D6C66" w14:textId="77777777" w:rsidR="00E85769" w:rsidRPr="00A64A5D" w:rsidRDefault="00E85769">
      <w:pPr>
        <w:widowControl/>
        <w:rPr>
          <w:rFonts w:ascii="Times New Roman" w:eastAsia="標楷體" w:hAnsi="Times New Roman" w:cs="Times New Roman"/>
          <w:b/>
          <w:sz w:val="48"/>
          <w:szCs w:val="48"/>
        </w:rPr>
      </w:pPr>
      <w:r w:rsidRPr="00A64A5D">
        <w:rPr>
          <w:rFonts w:ascii="Times New Roman" w:eastAsia="標楷體" w:hAnsi="Times New Roman" w:cs="Times New Roman"/>
          <w:b/>
          <w:sz w:val="48"/>
          <w:szCs w:val="48"/>
        </w:rPr>
        <w:br w:type="page"/>
      </w:r>
    </w:p>
    <w:p w14:paraId="2B77EBC9" w14:textId="77777777" w:rsidR="003C6661" w:rsidRPr="00A64A5D" w:rsidRDefault="003C6661" w:rsidP="003C6661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2" w:name="_Toc52575367"/>
      <w:bookmarkStart w:id="3" w:name="_Toc54107317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2"/>
      <w:bookmarkEnd w:id="3"/>
    </w:p>
    <w:p w14:paraId="329D3BB0" w14:textId="77777777" w:rsidR="003C6661" w:rsidRPr="00A64A5D" w:rsidRDefault="003C6661" w:rsidP="003C6661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4" w:name="_Toc52575368"/>
      <w:bookmarkStart w:id="5" w:name="_Toc54107318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6" w:name="main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main</w:t>
      </w:r>
      <w:bookmarkEnd w:id="6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4"/>
      <w:bookmarkEnd w:id="5"/>
    </w:p>
    <w:p w14:paraId="4CC13804" w14:textId="53D72E50" w:rsidR="005067A1" w:rsidRPr="00A64A5D" w:rsidRDefault="005067A1" w:rsidP="008F22C8">
      <w:pPr>
        <w:pStyle w:val="a4"/>
        <w:numPr>
          <w:ilvl w:val="0"/>
          <w:numId w:val="1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初始化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ROS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並預設節點名稱</w:t>
      </w:r>
      <w:r w:rsidR="006169F5" w:rsidRPr="00A64A5D">
        <w:rPr>
          <w:rFonts w:ascii="Times New Roman" w:eastAsia="標楷體" w:hAnsi="Times New Roman" w:cs="Times New Roman"/>
          <w:szCs w:val="24"/>
        </w:rPr>
        <w:t>：</w:t>
      </w:r>
      <w:r w:rsidR="008B2C40" w:rsidRPr="00A64A5D">
        <w:rPr>
          <w:rFonts w:ascii="Times New Roman" w:eastAsia="標楷體" w:hAnsi="Times New Roman" w:cs="Times New Roman"/>
          <w:kern w:val="0"/>
          <w:szCs w:val="24"/>
        </w:rPr>
        <w:t>ros::init()</w:t>
      </w:r>
    </w:p>
    <w:p w14:paraId="1EF46DB9" w14:textId="2A4E2527" w:rsidR="003C6661" w:rsidRPr="00BD426B" w:rsidRDefault="00696DAA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本</w:t>
      </w:r>
      <w:r w:rsidR="003C6661" w:rsidRPr="00A64A5D">
        <w:rPr>
          <w:rFonts w:ascii="Times New Roman" w:eastAsia="標楷體" w:hAnsi="Times New Roman" w:cs="Times New Roman"/>
          <w:szCs w:val="24"/>
        </w:rPr>
        <w:t>策略預設節點名稱為</w:t>
      </w:r>
      <w:r w:rsidR="003C6661" w:rsidRPr="00A64A5D">
        <w:rPr>
          <w:rFonts w:ascii="Times New Roman" w:eastAsia="標楷體" w:hAnsi="Times New Roman" w:cs="Times New Roman"/>
          <w:szCs w:val="24"/>
        </w:rPr>
        <w:t>BBthrow</w:t>
      </w:r>
      <w:r w:rsidR="00BD426B">
        <w:rPr>
          <w:rFonts w:ascii="Times New Roman" w:eastAsia="標楷體" w:hAnsi="Times New Roman" w:cs="Times New Roman" w:hint="eastAsia"/>
          <w:szCs w:val="24"/>
        </w:rPr>
        <w:t>，</w:t>
      </w:r>
      <w:r w:rsidR="003C6661" w:rsidRPr="00BD426B">
        <w:rPr>
          <w:rFonts w:ascii="Times New Roman" w:eastAsia="標楷體" w:hAnsi="Times New Roman" w:cs="Times New Roman"/>
          <w:szCs w:val="24"/>
        </w:rPr>
        <w:t>節點名稱可更改</w:t>
      </w:r>
    </w:p>
    <w:p w14:paraId="002A542D" w14:textId="2538B339" w:rsidR="005067A1" w:rsidRPr="00A64A5D" w:rsidRDefault="005067A1" w:rsidP="008F22C8">
      <w:pPr>
        <w:pStyle w:val="a4"/>
        <w:numPr>
          <w:ilvl w:val="0"/>
          <w:numId w:val="1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創建節點的代理物件</w:t>
      </w:r>
      <w:r w:rsidR="006169F5" w:rsidRPr="00A64A5D">
        <w:rPr>
          <w:rFonts w:ascii="Times New Roman" w:eastAsia="標楷體" w:hAnsi="Times New Roman" w:cs="Times New Roman"/>
          <w:szCs w:val="24"/>
        </w:rPr>
        <w:t>：</w:t>
      </w:r>
      <w:r w:rsidR="008B2C40"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ros::NodeHandle</w:t>
      </w:r>
    </w:p>
    <w:p w14:paraId="222206A9" w14:textId="23084AD2" w:rsidR="003C6661" w:rsidRPr="00A64A5D" w:rsidRDefault="00696DAA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本</w:t>
      </w:r>
      <w:r w:rsidRPr="00A64A5D">
        <w:rPr>
          <w:rFonts w:ascii="Times New Roman" w:eastAsia="標楷體" w:hAnsi="Times New Roman" w:cs="Times New Roman"/>
          <w:szCs w:val="24"/>
        </w:rPr>
        <w:t>策略</w:t>
      </w:r>
      <w:r w:rsidR="003C6661" w:rsidRPr="00A64A5D">
        <w:rPr>
          <w:rFonts w:ascii="Times New Roman" w:eastAsia="標楷體" w:hAnsi="Times New Roman" w:cs="Times New Roman"/>
          <w:szCs w:val="24"/>
        </w:rPr>
        <w:t>物件名稱命名為</w:t>
      </w:r>
      <w:r w:rsidR="003C6661" w:rsidRPr="00A64A5D">
        <w:rPr>
          <w:rFonts w:ascii="Times New Roman" w:eastAsia="標楷體" w:hAnsi="Times New Roman" w:cs="Times New Roman"/>
          <w:szCs w:val="24"/>
        </w:rPr>
        <w:t>nh</w:t>
      </w:r>
    </w:p>
    <w:p w14:paraId="1BE6ABBA" w14:textId="3D8B03A7" w:rsidR="005067A1" w:rsidRPr="00A64A5D" w:rsidRDefault="005067A1" w:rsidP="008F22C8">
      <w:pPr>
        <w:pStyle w:val="a4"/>
        <w:numPr>
          <w:ilvl w:val="0"/>
          <w:numId w:val="1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創建</w:t>
      </w:r>
      <w:r w:rsidRPr="00A64A5D">
        <w:rPr>
          <w:rFonts w:ascii="Times New Roman" w:eastAsia="標楷體" w:hAnsi="Times New Roman" w:cs="Times New Roman"/>
          <w:szCs w:val="24"/>
        </w:rPr>
        <w:t>Rate</w:t>
      </w:r>
      <w:r w:rsidRPr="00A64A5D">
        <w:rPr>
          <w:rFonts w:ascii="Times New Roman" w:eastAsia="標楷體" w:hAnsi="Times New Roman" w:cs="Times New Roman"/>
          <w:szCs w:val="24"/>
        </w:rPr>
        <w:t>的物件並設定節點的更新速率</w:t>
      </w:r>
      <w:r w:rsidR="006169F5" w:rsidRPr="00A64A5D">
        <w:rPr>
          <w:rFonts w:ascii="Times New Roman" w:eastAsia="標楷體" w:hAnsi="Times New Roman" w:cs="Times New Roman"/>
          <w:szCs w:val="24"/>
        </w:rPr>
        <w:t>：</w:t>
      </w:r>
      <w:r w:rsidR="003C35F7" w:rsidRPr="00A64A5D">
        <w:rPr>
          <w:rFonts w:ascii="Times New Roman" w:eastAsia="標楷體" w:hAnsi="Times New Roman" w:cs="Times New Roman"/>
          <w:szCs w:val="24"/>
        </w:rPr>
        <w:t>ros::Rate loop_rate(30)</w:t>
      </w:r>
    </w:p>
    <w:p w14:paraId="0E663A91" w14:textId="55EDB933" w:rsidR="003C6661" w:rsidRPr="00A64A5D" w:rsidRDefault="003C6661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Rate</w:t>
      </w:r>
      <w:r w:rsidRPr="00A64A5D">
        <w:rPr>
          <w:rFonts w:ascii="Times New Roman" w:eastAsia="標楷體" w:hAnsi="Times New Roman" w:cs="Times New Roman"/>
          <w:szCs w:val="24"/>
        </w:rPr>
        <w:t>的物件名稱命名為</w:t>
      </w:r>
      <w:r w:rsidRPr="00A64A5D">
        <w:rPr>
          <w:rFonts w:ascii="Times New Roman" w:eastAsia="標楷體" w:hAnsi="Times New Roman" w:cs="Times New Roman"/>
          <w:szCs w:val="24"/>
        </w:rPr>
        <w:t>loop_rate</w:t>
      </w:r>
      <w:r w:rsidRPr="00A64A5D">
        <w:rPr>
          <w:rFonts w:ascii="Times New Roman" w:eastAsia="標楷體" w:hAnsi="Times New Roman" w:cs="Times New Roman"/>
          <w:szCs w:val="24"/>
        </w:rPr>
        <w:t>設定</w:t>
      </w:r>
      <w:r w:rsidRPr="00A64A5D">
        <w:rPr>
          <w:rFonts w:ascii="Times New Roman" w:eastAsia="標楷體" w:hAnsi="Times New Roman" w:cs="Times New Roman"/>
          <w:szCs w:val="24"/>
        </w:rPr>
        <w:t>loop_rate</w:t>
      </w:r>
      <w:r w:rsidRPr="00A64A5D">
        <w:rPr>
          <w:rFonts w:ascii="Times New Roman" w:eastAsia="標楷體" w:hAnsi="Times New Roman" w:cs="Times New Roman"/>
          <w:szCs w:val="24"/>
        </w:rPr>
        <w:t>物件，使節點的更新速率為</w:t>
      </w:r>
      <w:r w:rsidRPr="00A64A5D">
        <w:rPr>
          <w:rFonts w:ascii="Times New Roman" w:eastAsia="標楷體" w:hAnsi="Times New Roman" w:cs="Times New Roman"/>
          <w:szCs w:val="24"/>
        </w:rPr>
        <w:t>30Hz</w:t>
      </w:r>
    </w:p>
    <w:p w14:paraId="39706C4D" w14:textId="44391D8F" w:rsidR="005067A1" w:rsidRPr="00A64A5D" w:rsidRDefault="005067A1" w:rsidP="008F22C8">
      <w:pPr>
        <w:pStyle w:val="a4"/>
        <w:numPr>
          <w:ilvl w:val="0"/>
          <w:numId w:val="1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讀取參數路徑</w:t>
      </w:r>
      <w:r w:rsidR="006169F5" w:rsidRPr="00A64A5D">
        <w:rPr>
          <w:rFonts w:ascii="Times New Roman" w:eastAsia="標楷體" w:hAnsi="Times New Roman" w:cs="Times New Roman"/>
          <w:szCs w:val="24"/>
        </w:rPr>
        <w:t>：</w:t>
      </w:r>
      <w:r w:rsidR="003C35F7" w:rsidRPr="00A64A5D">
        <w:rPr>
          <w:rFonts w:ascii="Times New Roman" w:eastAsia="標楷體" w:hAnsi="Times New Roman" w:cs="Times New Roman"/>
          <w:szCs w:val="24"/>
        </w:rPr>
        <w:t>Load-&gt;initparameterpath()</w:t>
      </w:r>
    </w:p>
    <w:p w14:paraId="02E196DC" w14:textId="37EFF4D6" w:rsidR="003C6661" w:rsidRDefault="003C6661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讀取</w:t>
      </w:r>
      <w:r w:rsidRPr="00A64A5D">
        <w:rPr>
          <w:rFonts w:ascii="Times New Roman" w:eastAsia="標楷體" w:hAnsi="Times New Roman" w:cs="Times New Roman"/>
          <w:szCs w:val="24"/>
        </w:rPr>
        <w:t>strategy</w:t>
      </w:r>
      <w:r w:rsidRPr="00A64A5D">
        <w:rPr>
          <w:rFonts w:ascii="Times New Roman" w:eastAsia="標楷體" w:hAnsi="Times New Roman" w:cs="Times New Roman"/>
          <w:szCs w:val="24"/>
        </w:rPr>
        <w:t>裡的參數</w:t>
      </w:r>
      <w:r w:rsidRPr="00A64A5D">
        <w:rPr>
          <w:rFonts w:ascii="Times New Roman" w:eastAsia="標楷體" w:hAnsi="Times New Roman" w:cs="Times New Roman"/>
          <w:szCs w:val="24"/>
        </w:rPr>
        <w:t>(Parameter)</w:t>
      </w:r>
      <w:r w:rsidRPr="00A64A5D">
        <w:rPr>
          <w:rFonts w:ascii="Times New Roman" w:eastAsia="標楷體" w:hAnsi="Times New Roman" w:cs="Times New Roman"/>
          <w:szCs w:val="24"/>
        </w:rPr>
        <w:t>路徑並存到變數裡</w:t>
      </w:r>
    </w:p>
    <w:p w14:paraId="0B907DD4" w14:textId="21C4C31B" w:rsidR="00671BE3" w:rsidRPr="00671BE3" w:rsidRDefault="00671BE3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initparameterpath" w:history="1">
        <w:r w:rsidRPr="00A106A7">
          <w:rPr>
            <w:rStyle w:val="aa"/>
            <w:rFonts w:ascii="Times New Roman" w:eastAsia="標楷體" w:hAnsi="Times New Roman" w:cs="Times New Roman"/>
            <w:szCs w:val="24"/>
          </w:rPr>
          <w:t>initpar</w:t>
        </w:r>
        <w:r w:rsidRPr="00A106A7">
          <w:rPr>
            <w:rStyle w:val="aa"/>
            <w:rFonts w:ascii="Times New Roman" w:eastAsia="標楷體" w:hAnsi="Times New Roman" w:cs="Times New Roman"/>
            <w:szCs w:val="24"/>
          </w:rPr>
          <w:t>a</w:t>
        </w:r>
        <w:r w:rsidRPr="00A106A7">
          <w:rPr>
            <w:rStyle w:val="aa"/>
            <w:rFonts w:ascii="Times New Roman" w:eastAsia="標楷體" w:hAnsi="Times New Roman" w:cs="Times New Roman"/>
            <w:szCs w:val="24"/>
          </w:rPr>
          <w:t>meterpath()</w:t>
        </w:r>
      </w:hyperlink>
    </w:p>
    <w:p w14:paraId="2C4CB7F0" w14:textId="6CA01916" w:rsidR="005067A1" w:rsidRPr="00A64A5D" w:rsidRDefault="005067A1" w:rsidP="008F22C8">
      <w:pPr>
        <w:pStyle w:val="a4"/>
        <w:numPr>
          <w:ilvl w:val="0"/>
          <w:numId w:val="1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n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h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代理物件狀態是否正常</w:t>
      </w:r>
      <w:r w:rsidR="006169F5" w:rsidRPr="00A64A5D">
        <w:rPr>
          <w:rFonts w:ascii="Times New Roman" w:eastAsia="標楷體" w:hAnsi="Times New Roman" w:cs="Times New Roman"/>
          <w:szCs w:val="24"/>
        </w:rPr>
        <w:t>：</w:t>
      </w:r>
      <w:r w:rsidR="003C35F7" w:rsidRPr="00A64A5D">
        <w:rPr>
          <w:rFonts w:ascii="Times New Roman" w:eastAsia="標楷體" w:hAnsi="Times New Roman" w:cs="Times New Roman"/>
          <w:szCs w:val="24"/>
        </w:rPr>
        <w:t>nh.ok()</w:t>
      </w:r>
    </w:p>
    <w:p w14:paraId="236522A8" w14:textId="021CF76D" w:rsidR="003C6661" w:rsidRPr="00A64A5D" w:rsidRDefault="003C6661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Pr="00A64A5D">
        <w:rPr>
          <w:rFonts w:ascii="Times New Roman" w:eastAsia="標楷體" w:hAnsi="Times New Roman" w:cs="Times New Roman"/>
          <w:szCs w:val="24"/>
        </w:rPr>
        <w:t>ros::ok()</w:t>
      </w:r>
      <w:r w:rsidRPr="00A64A5D">
        <w:rPr>
          <w:rFonts w:ascii="Times New Roman" w:eastAsia="標楷體" w:hAnsi="Times New Roman" w:cs="Times New Roman"/>
          <w:szCs w:val="24"/>
        </w:rPr>
        <w:t>回傳</w:t>
      </w:r>
      <w:r w:rsidRPr="00A64A5D">
        <w:rPr>
          <w:rFonts w:ascii="Times New Roman" w:eastAsia="標楷體" w:hAnsi="Times New Roman" w:cs="Times New Roman"/>
          <w:szCs w:val="24"/>
        </w:rPr>
        <w:t>false</w:t>
      </w:r>
      <w:r w:rsidRPr="00A64A5D">
        <w:rPr>
          <w:rFonts w:ascii="Times New Roman" w:eastAsia="標楷體" w:hAnsi="Times New Roman" w:cs="Times New Roman"/>
          <w:szCs w:val="24"/>
        </w:rPr>
        <w:t>，代表發生以下其中一件事件</w:t>
      </w:r>
    </w:p>
    <w:p w14:paraId="79EF4B5D" w14:textId="0E6CB9DF" w:rsidR="003C6661" w:rsidRPr="00A64A5D" w:rsidRDefault="003C6661" w:rsidP="008F22C8">
      <w:pPr>
        <w:pStyle w:val="a4"/>
        <w:numPr>
          <w:ilvl w:val="0"/>
          <w:numId w:val="13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SIGINT</w:t>
      </w:r>
      <w:r w:rsidRPr="00A64A5D">
        <w:rPr>
          <w:rFonts w:ascii="Times New Roman" w:eastAsia="標楷體" w:hAnsi="Times New Roman" w:cs="Times New Roman"/>
          <w:szCs w:val="24"/>
        </w:rPr>
        <w:t>被觸發</w:t>
      </w:r>
      <w:r w:rsidRPr="00A64A5D">
        <w:rPr>
          <w:rFonts w:ascii="Times New Roman" w:eastAsia="標楷體" w:hAnsi="Times New Roman" w:cs="Times New Roman"/>
          <w:szCs w:val="24"/>
        </w:rPr>
        <w:t>(Ctrl-C)</w:t>
      </w:r>
      <w:r w:rsidRPr="00A64A5D">
        <w:rPr>
          <w:rFonts w:ascii="Times New Roman" w:eastAsia="標楷體" w:hAnsi="Times New Roman" w:cs="Times New Roman"/>
          <w:szCs w:val="24"/>
        </w:rPr>
        <w:t>執行了</w:t>
      </w:r>
      <w:r w:rsidRPr="00A64A5D">
        <w:rPr>
          <w:rFonts w:ascii="Times New Roman" w:eastAsia="標楷體" w:hAnsi="Times New Roman" w:cs="Times New Roman"/>
          <w:szCs w:val="24"/>
        </w:rPr>
        <w:t>ros::shutdown()</w:t>
      </w:r>
    </w:p>
    <w:p w14:paraId="6C2B38CD" w14:textId="77777777" w:rsidR="003C6661" w:rsidRPr="00A64A5D" w:rsidRDefault="003C6661" w:rsidP="008F22C8">
      <w:pPr>
        <w:pStyle w:val="a4"/>
        <w:numPr>
          <w:ilvl w:val="0"/>
          <w:numId w:val="13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被另一個同名節點踢出</w:t>
      </w:r>
      <w:r w:rsidRPr="00A64A5D">
        <w:rPr>
          <w:rFonts w:ascii="Times New Roman" w:eastAsia="標楷體" w:hAnsi="Times New Roman" w:cs="Times New Roman"/>
          <w:szCs w:val="24"/>
        </w:rPr>
        <w:t>ROS</w:t>
      </w:r>
      <w:r w:rsidRPr="00A64A5D">
        <w:rPr>
          <w:rFonts w:ascii="Times New Roman" w:eastAsia="標楷體" w:hAnsi="Times New Roman" w:cs="Times New Roman"/>
          <w:szCs w:val="24"/>
        </w:rPr>
        <w:t>網路</w:t>
      </w:r>
    </w:p>
    <w:p w14:paraId="512F00CA" w14:textId="77777777" w:rsidR="003C6661" w:rsidRPr="00A64A5D" w:rsidRDefault="003C6661" w:rsidP="008F22C8">
      <w:pPr>
        <w:pStyle w:val="a4"/>
        <w:numPr>
          <w:ilvl w:val="0"/>
          <w:numId w:val="13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ros::shutdown()</w:t>
      </w:r>
      <w:r w:rsidRPr="00A64A5D">
        <w:rPr>
          <w:rFonts w:ascii="Times New Roman" w:eastAsia="標楷體" w:hAnsi="Times New Roman" w:cs="Times New Roman"/>
          <w:szCs w:val="24"/>
        </w:rPr>
        <w:t>被其他部分的程式執行</w:t>
      </w:r>
    </w:p>
    <w:p w14:paraId="133E2A04" w14:textId="77777777" w:rsidR="003C6661" w:rsidRPr="00A64A5D" w:rsidRDefault="003C6661" w:rsidP="008F22C8">
      <w:pPr>
        <w:pStyle w:val="a4"/>
        <w:numPr>
          <w:ilvl w:val="0"/>
          <w:numId w:val="13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節點中所有的代理物件</w:t>
      </w:r>
      <w:r w:rsidRPr="00A64A5D">
        <w:rPr>
          <w:rFonts w:ascii="Times New Roman" w:eastAsia="標楷體" w:hAnsi="Times New Roman" w:cs="Times New Roman"/>
          <w:szCs w:val="24"/>
        </w:rPr>
        <w:t>(ros::NodeHandles)</w:t>
      </w:r>
      <w:r w:rsidRPr="00A64A5D">
        <w:rPr>
          <w:rFonts w:ascii="Times New Roman" w:eastAsia="標楷體" w:hAnsi="Times New Roman" w:cs="Times New Roman"/>
          <w:szCs w:val="24"/>
        </w:rPr>
        <w:t>都已經被銷毀</w:t>
      </w:r>
    </w:p>
    <w:p w14:paraId="1A82B49B" w14:textId="7AE9F584" w:rsidR="005067A1" w:rsidRPr="00A64A5D" w:rsidRDefault="005067A1" w:rsidP="008F22C8">
      <w:pPr>
        <w:pStyle w:val="a4"/>
        <w:numPr>
          <w:ilvl w:val="0"/>
          <w:numId w:val="1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訊息回撥處理函式</w:t>
      </w:r>
      <w:r w:rsidR="006169F5" w:rsidRPr="00A64A5D">
        <w:rPr>
          <w:rFonts w:ascii="Times New Roman" w:eastAsia="標楷體" w:hAnsi="Times New Roman" w:cs="Times New Roman"/>
          <w:szCs w:val="24"/>
        </w:rPr>
        <w:t>：</w:t>
      </w:r>
      <w:r w:rsidR="003C35F7" w:rsidRPr="00A64A5D">
        <w:rPr>
          <w:rFonts w:ascii="Times New Roman" w:eastAsia="標楷體" w:hAnsi="Times New Roman" w:cs="Times New Roman"/>
          <w:kern w:val="0"/>
          <w:szCs w:val="24"/>
        </w:rPr>
        <w:t>ros::spinOnce()</w:t>
      </w:r>
    </w:p>
    <w:p w14:paraId="3ECAB5E2" w14:textId="09624877" w:rsidR="003C6661" w:rsidRPr="00A64A5D" w:rsidRDefault="003C6661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呼叫所有有變動</w:t>
      </w:r>
      <w:r w:rsidRPr="00A64A5D">
        <w:rPr>
          <w:rFonts w:ascii="Times New Roman" w:eastAsia="標楷體" w:hAnsi="Times New Roman" w:cs="Times New Roman"/>
          <w:szCs w:val="24"/>
        </w:rPr>
        <w:t>Topic</w:t>
      </w:r>
      <w:r w:rsidRPr="00A64A5D">
        <w:rPr>
          <w:rFonts w:ascii="Times New Roman" w:eastAsia="標楷體" w:hAnsi="Times New Roman" w:cs="Times New Roman"/>
          <w:szCs w:val="24"/>
        </w:rPr>
        <w:t>的回撥</w:t>
      </w:r>
      <w:r w:rsidRPr="00A64A5D">
        <w:rPr>
          <w:rFonts w:ascii="Times New Roman" w:eastAsia="標楷體" w:hAnsi="Times New Roman" w:cs="Times New Roman"/>
          <w:szCs w:val="24"/>
        </w:rPr>
        <w:t>(callback)</w:t>
      </w:r>
      <w:r w:rsidRPr="00A64A5D">
        <w:rPr>
          <w:rFonts w:ascii="Times New Roman" w:eastAsia="標楷體" w:hAnsi="Times New Roman" w:cs="Times New Roman"/>
          <w:szCs w:val="24"/>
        </w:rPr>
        <w:t>函式</w:t>
      </w:r>
    </w:p>
    <w:p w14:paraId="553CD874" w14:textId="59AB3BCC" w:rsidR="005067A1" w:rsidRPr="00A64A5D" w:rsidRDefault="005067A1" w:rsidP="008F22C8">
      <w:pPr>
        <w:pStyle w:val="a4"/>
        <w:numPr>
          <w:ilvl w:val="0"/>
          <w:numId w:val="1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主策略</w:t>
      </w:r>
      <w:r w:rsidR="006169F5" w:rsidRPr="00A64A5D">
        <w:rPr>
          <w:rFonts w:ascii="Times New Roman" w:eastAsia="標楷體" w:hAnsi="Times New Roman" w:cs="Times New Roman"/>
          <w:szCs w:val="24"/>
        </w:rPr>
        <w:t>：</w:t>
      </w:r>
      <w:r w:rsidR="003C35F7" w:rsidRPr="00A64A5D">
        <w:rPr>
          <w:rFonts w:ascii="Times New Roman" w:eastAsia="標楷體" w:hAnsi="Times New Roman" w:cs="Times New Roman"/>
          <w:kern w:val="0"/>
          <w:szCs w:val="24"/>
        </w:rPr>
        <w:t>strategymain()</w:t>
      </w:r>
    </w:p>
    <w:p w14:paraId="01B07CEA" w14:textId="46E959F9" w:rsidR="003C6661" w:rsidRPr="00A64A5D" w:rsidRDefault="003C6661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程式主要執行策略的成員函式</w:t>
      </w:r>
    </w:p>
    <w:p w14:paraId="012D7D47" w14:textId="7EFE06AB" w:rsidR="00395AC6" w:rsidRPr="00A64A5D" w:rsidRDefault="00395AC6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strategymain" w:history="1">
        <w:r w:rsidRPr="00A106A7">
          <w:rPr>
            <w:rStyle w:val="aa"/>
            <w:rFonts w:ascii="Times New Roman" w:eastAsia="標楷體" w:hAnsi="Times New Roman" w:cs="Times New Roman"/>
            <w:kern w:val="0"/>
            <w:szCs w:val="24"/>
          </w:rPr>
          <w:t>strat</w:t>
        </w:r>
        <w:r w:rsidRPr="00A106A7">
          <w:rPr>
            <w:rStyle w:val="aa"/>
            <w:rFonts w:ascii="Times New Roman" w:eastAsia="標楷體" w:hAnsi="Times New Roman" w:cs="Times New Roman"/>
            <w:kern w:val="0"/>
            <w:szCs w:val="24"/>
          </w:rPr>
          <w:t>e</w:t>
        </w:r>
        <w:r w:rsidRPr="00A106A7">
          <w:rPr>
            <w:rStyle w:val="aa"/>
            <w:rFonts w:ascii="Times New Roman" w:eastAsia="標楷體" w:hAnsi="Times New Roman" w:cs="Times New Roman"/>
            <w:kern w:val="0"/>
            <w:szCs w:val="24"/>
          </w:rPr>
          <w:t>gymain</w:t>
        </w:r>
        <w:r w:rsidR="000A092B" w:rsidRPr="00A106A7">
          <w:rPr>
            <w:rStyle w:val="aa"/>
            <w:rFonts w:ascii="Times New Roman" w:eastAsia="標楷體" w:hAnsi="Times New Roman" w:cs="Times New Roman" w:hint="eastAsia"/>
            <w:szCs w:val="24"/>
          </w:rPr>
          <w:t>()</w:t>
        </w:r>
      </w:hyperlink>
    </w:p>
    <w:p w14:paraId="39C0348F" w14:textId="458B4EE9" w:rsidR="00395AC6" w:rsidRPr="00A64A5D" w:rsidRDefault="00395AC6" w:rsidP="008F22C8">
      <w:pPr>
        <w:pStyle w:val="a4"/>
        <w:numPr>
          <w:ilvl w:val="0"/>
          <w:numId w:val="1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休息函式</w:t>
      </w:r>
      <w:r w:rsidR="006169F5" w:rsidRPr="00A64A5D">
        <w:rPr>
          <w:rFonts w:ascii="Times New Roman" w:eastAsia="標楷體" w:hAnsi="Times New Roman" w:cs="Times New Roman"/>
          <w:szCs w:val="24"/>
        </w:rPr>
        <w:t>：</w:t>
      </w:r>
      <w:r w:rsidR="003C35F7" w:rsidRPr="00A64A5D">
        <w:rPr>
          <w:rFonts w:ascii="Times New Roman" w:eastAsia="標楷體" w:hAnsi="Times New Roman" w:cs="Times New Roman"/>
          <w:kern w:val="0"/>
          <w:szCs w:val="24"/>
        </w:rPr>
        <w:t>loop_rate.sleep()</w:t>
      </w:r>
    </w:p>
    <w:p w14:paraId="6AB4E05E" w14:textId="6981F5D1" w:rsidR="003C6661" w:rsidRPr="00A64A5D" w:rsidRDefault="003C6661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根據策略</w:t>
      </w:r>
      <w:r w:rsidRPr="00A64A5D">
        <w:rPr>
          <w:rFonts w:ascii="Times New Roman" w:eastAsia="標楷體" w:hAnsi="Times New Roman" w:cs="Times New Roman"/>
          <w:szCs w:val="24"/>
        </w:rPr>
        <w:t>loop_rate</w:t>
      </w:r>
      <w:r w:rsidRPr="00A64A5D">
        <w:rPr>
          <w:rFonts w:ascii="Times New Roman" w:eastAsia="標楷體" w:hAnsi="Times New Roman" w:cs="Times New Roman"/>
          <w:szCs w:val="24"/>
        </w:rPr>
        <w:t>物件中所設定節點的更新速率，如不到</w:t>
      </w:r>
      <w:r w:rsidRPr="00A64A5D">
        <w:rPr>
          <w:rFonts w:ascii="Times New Roman" w:eastAsia="標楷體" w:hAnsi="Times New Roman" w:cs="Times New Roman"/>
          <w:szCs w:val="24"/>
        </w:rPr>
        <w:t>1/30</w:t>
      </w:r>
      <w:r w:rsidRPr="00A64A5D">
        <w:rPr>
          <w:rFonts w:ascii="Times New Roman" w:eastAsia="標楷體" w:hAnsi="Times New Roman" w:cs="Times New Roman"/>
          <w:szCs w:val="24"/>
        </w:rPr>
        <w:t>秒迴圈一次，則在此休息直到</w:t>
      </w:r>
      <w:r w:rsidRPr="00A64A5D">
        <w:rPr>
          <w:rFonts w:ascii="Times New Roman" w:eastAsia="標楷體" w:hAnsi="Times New Roman" w:cs="Times New Roman"/>
          <w:szCs w:val="24"/>
        </w:rPr>
        <w:t>1/30</w:t>
      </w:r>
      <w:r w:rsidRPr="00A64A5D">
        <w:rPr>
          <w:rFonts w:ascii="Times New Roman" w:eastAsia="標楷體" w:hAnsi="Times New Roman" w:cs="Times New Roman"/>
          <w:szCs w:val="24"/>
        </w:rPr>
        <w:t>秒</w:t>
      </w:r>
    </w:p>
    <w:p w14:paraId="5E01A6B5" w14:textId="38B88B03" w:rsidR="00395AC6" w:rsidRPr="00A64A5D" w:rsidRDefault="00395AC6" w:rsidP="008F22C8">
      <w:pPr>
        <w:pStyle w:val="a4"/>
        <w:numPr>
          <w:ilvl w:val="0"/>
          <w:numId w:val="1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回傳</w:t>
      </w:r>
      <w:r w:rsidRPr="00A64A5D">
        <w:rPr>
          <w:rFonts w:ascii="Times New Roman" w:eastAsia="標楷體" w:hAnsi="Times New Roman" w:cs="Times New Roman"/>
          <w:szCs w:val="24"/>
        </w:rPr>
        <w:t>0</w:t>
      </w:r>
      <w:r w:rsidR="006169F5" w:rsidRPr="00A64A5D">
        <w:rPr>
          <w:rFonts w:ascii="Times New Roman" w:eastAsia="標楷體" w:hAnsi="Times New Roman" w:cs="Times New Roman"/>
          <w:szCs w:val="24"/>
        </w:rPr>
        <w:t>：</w:t>
      </w:r>
      <w:r w:rsidR="003C35F7">
        <w:rPr>
          <w:rFonts w:ascii="Times New Roman" w:eastAsia="標楷體" w:hAnsi="Times New Roman" w:cs="Times New Roman"/>
          <w:szCs w:val="24"/>
        </w:rPr>
        <w:t>return 0</w:t>
      </w:r>
    </w:p>
    <w:p w14:paraId="38105B4E" w14:textId="2D02C30D" w:rsidR="003C6661" w:rsidRPr="00A64A5D" w:rsidRDefault="003C6661" w:rsidP="008F22C8">
      <w:pPr>
        <w:pStyle w:val="a4"/>
        <w:numPr>
          <w:ilvl w:val="0"/>
          <w:numId w:val="1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一般用在主函式結束時，按照程式開發的一般慣例，表示成功完成本函式</w:t>
      </w:r>
    </w:p>
    <w:p w14:paraId="6F0D6C6B" w14:textId="4651C432" w:rsidR="00593AC2" w:rsidRPr="000F7DB3" w:rsidRDefault="003C6661">
      <w:pPr>
        <w:widowControl/>
        <w:rPr>
          <w:rFonts w:ascii="Times New Roman" w:eastAsia="標楷體" w:hAnsi="Times New Roman" w:cs="Times New Roman"/>
          <w:b/>
          <w:szCs w:val="24"/>
        </w:rPr>
      </w:pPr>
      <w:r w:rsidRPr="00A64A5D">
        <w:rPr>
          <w:rFonts w:ascii="Times New Roman" w:eastAsia="標楷體" w:hAnsi="Times New Roman" w:cs="Times New Roman"/>
          <w:b/>
          <w:sz w:val="56"/>
          <w:szCs w:val="56"/>
        </w:rPr>
        <w:br w:type="page"/>
      </w:r>
    </w:p>
    <w:p w14:paraId="7603D01E" w14:textId="77777777" w:rsidR="003C6661" w:rsidRPr="00A64A5D" w:rsidRDefault="003C6661" w:rsidP="003C6661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7" w:name="_Toc52575369"/>
      <w:bookmarkStart w:id="8" w:name="_Toc54107319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7"/>
      <w:bookmarkEnd w:id="8"/>
    </w:p>
    <w:p w14:paraId="0B540C2F" w14:textId="77777777" w:rsidR="003C6661" w:rsidRPr="00A64A5D" w:rsidRDefault="003C6661" w:rsidP="003C6661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9" w:name="_Toc52575370"/>
      <w:bookmarkStart w:id="10" w:name="_Toc54107320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11" w:name="strategymain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strategymain</w:t>
      </w:r>
      <w:bookmarkEnd w:id="11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9"/>
      <w:bookmarkEnd w:id="10"/>
    </w:p>
    <w:p w14:paraId="32640F29" w14:textId="65382CC1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策略指撥：</w:t>
      </w:r>
      <w:r w:rsidR="00395AC6" w:rsidRPr="00A64A5D">
        <w:rPr>
          <w:rFonts w:ascii="Times New Roman" w:eastAsia="標楷體" w:hAnsi="Times New Roman" w:cs="Times New Roman"/>
          <w:szCs w:val="24"/>
        </w:rPr>
        <w:t>strategy_info-&gt;getStrategy</w:t>
      </w:r>
      <w:r w:rsidRPr="00A64A5D">
        <w:rPr>
          <w:rFonts w:ascii="Times New Roman" w:eastAsia="標楷體" w:hAnsi="Times New Roman" w:cs="Times New Roman"/>
          <w:szCs w:val="24"/>
        </w:rPr>
        <w:t>Start</w:t>
      </w:r>
      <w:r w:rsidR="00395AC6" w:rsidRPr="00A64A5D">
        <w:rPr>
          <w:rFonts w:ascii="Times New Roman" w:eastAsia="標楷體" w:hAnsi="Times New Roman" w:cs="Times New Roman"/>
          <w:szCs w:val="24"/>
        </w:rPr>
        <w:t>()</w:t>
      </w:r>
    </w:p>
    <w:p w14:paraId="43A6788D" w14:textId="67EFB257" w:rsidR="003C6661" w:rsidRPr="00A64A5D" w:rsidRDefault="009A2EA6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="00395AC6" w:rsidRPr="00A64A5D">
        <w:rPr>
          <w:rFonts w:ascii="Times New Roman" w:eastAsia="標楷體" w:hAnsi="Times New Roman" w:cs="Times New Roman"/>
          <w:szCs w:val="24"/>
        </w:rPr>
        <w:t>strategy_info-&gt;getStrategyStart()</w:t>
      </w:r>
      <w:r w:rsidR="00D06E1E" w:rsidRPr="00A64A5D">
        <w:rPr>
          <w:rFonts w:ascii="Times New Roman" w:eastAsia="標楷體" w:hAnsi="Times New Roman" w:cs="Times New Roman"/>
          <w:szCs w:val="24"/>
        </w:rPr>
        <w:t xml:space="preserve"> </w:t>
      </w:r>
      <w:r w:rsidR="003C6661"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=</w:t>
      </w:r>
      <w:r w:rsidR="00D06E1E"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 xml:space="preserve"> </w:t>
      </w:r>
      <w:r w:rsidR="003C6661"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t</w:t>
      </w:r>
      <w:r w:rsidR="003C6661" w:rsidRPr="00A64A5D">
        <w:rPr>
          <w:rFonts w:ascii="Times New Roman" w:eastAsia="標楷體" w:hAnsi="Times New Roman" w:cs="Times New Roman"/>
          <w:kern w:val="0"/>
          <w:szCs w:val="24"/>
        </w:rPr>
        <w:t>rue</w:t>
      </w:r>
      <w:r w:rsidR="003C6661" w:rsidRPr="00A64A5D">
        <w:rPr>
          <w:rFonts w:ascii="Times New Roman" w:eastAsia="標楷體" w:hAnsi="Times New Roman" w:cs="Times New Roman"/>
          <w:kern w:val="0"/>
          <w:szCs w:val="24"/>
        </w:rPr>
        <w:t>：判斷初始旗標</w:t>
      </w:r>
    </w:p>
    <w:p w14:paraId="646B9F33" w14:textId="3E690599" w:rsidR="003C6661" w:rsidRPr="00A64A5D" w:rsidRDefault="009A2EA6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="00395AC6" w:rsidRPr="00A64A5D">
        <w:rPr>
          <w:rFonts w:ascii="Times New Roman" w:eastAsia="標楷體" w:hAnsi="Times New Roman" w:cs="Times New Roman"/>
          <w:szCs w:val="24"/>
        </w:rPr>
        <w:t>strategy_info-&gt;getStrategyStart()</w:t>
      </w:r>
      <w:r w:rsidR="00D06E1E" w:rsidRPr="00A64A5D">
        <w:rPr>
          <w:rFonts w:ascii="Times New Roman" w:eastAsia="標楷體" w:hAnsi="Times New Roman" w:cs="Times New Roman"/>
          <w:szCs w:val="24"/>
        </w:rPr>
        <w:t xml:space="preserve"> </w:t>
      </w:r>
      <w:r w:rsidR="003C6661"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=</w:t>
      </w:r>
      <w:r w:rsidR="00D06E1E"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 xml:space="preserve"> </w:t>
      </w:r>
      <w:r w:rsidR="003C6661"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false</w:t>
      </w:r>
      <w:r w:rsidR="003C6661" w:rsidRPr="00A64A5D">
        <w:rPr>
          <w:rFonts w:ascii="Times New Roman" w:eastAsia="標楷體" w:hAnsi="Times New Roman" w:cs="Times New Roman"/>
          <w:kern w:val="0"/>
          <w:szCs w:val="24"/>
        </w:rPr>
        <w:t>：判</w:t>
      </w:r>
      <w:r w:rsidR="00395AC6" w:rsidRPr="00A64A5D">
        <w:rPr>
          <w:rFonts w:ascii="Times New Roman" w:eastAsia="標楷體" w:hAnsi="Times New Roman" w:cs="Times New Roman"/>
          <w:kern w:val="0"/>
          <w:szCs w:val="24"/>
        </w:rPr>
        <w:t>斷連續步態</w:t>
      </w:r>
      <w:r w:rsidRPr="00A64A5D">
        <w:rPr>
          <w:rFonts w:ascii="Times New Roman" w:eastAsia="標楷體" w:hAnsi="Times New Roman" w:cs="Times New Roman"/>
          <w:szCs w:val="24"/>
        </w:rPr>
        <w:t>是否開啟</w:t>
      </w:r>
    </w:p>
    <w:p w14:paraId="0FC74989" w14:textId="5D5E30DB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連續步態是否開啟：</w:t>
      </w:r>
      <w:r w:rsidR="008C5A2B" w:rsidRPr="00A64A5D">
        <w:rPr>
          <w:rFonts w:ascii="Times New Roman" w:eastAsia="標楷體" w:hAnsi="Times New Roman" w:cs="Times New Roman"/>
          <w:szCs w:val="24"/>
        </w:rPr>
        <w:t>walk_con-&gt;</w:t>
      </w:r>
      <w:r w:rsidRPr="00A64A5D">
        <w:rPr>
          <w:rFonts w:ascii="Times New Roman" w:eastAsia="標楷體" w:hAnsi="Times New Roman" w:cs="Times New Roman"/>
          <w:szCs w:val="24"/>
        </w:rPr>
        <w:t>isStartContinuous()</w:t>
      </w:r>
    </w:p>
    <w:p w14:paraId="3973714B" w14:textId="77777777" w:rsidR="00AB52A4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用於判斷連續步態</w:t>
      </w:r>
      <w:r w:rsidR="00AB52A4">
        <w:rPr>
          <w:rFonts w:ascii="Times New Roman" w:eastAsia="標楷體" w:hAnsi="Times New Roman" w:cs="Times New Roman"/>
          <w:szCs w:val="24"/>
        </w:rPr>
        <w:t>是否</w:t>
      </w:r>
      <w:r w:rsidR="00AB52A4">
        <w:rPr>
          <w:rFonts w:ascii="Times New Roman" w:eastAsia="標楷體" w:hAnsi="Times New Roman" w:cs="Times New Roman" w:hint="eastAsia"/>
          <w:szCs w:val="24"/>
        </w:rPr>
        <w:t>開啟</w:t>
      </w:r>
      <w:r w:rsidRPr="00AB52A4">
        <w:rPr>
          <w:rFonts w:ascii="Times New Roman" w:eastAsia="標楷體" w:hAnsi="Times New Roman" w:cs="Times New Roman"/>
          <w:szCs w:val="24"/>
        </w:rPr>
        <w:t>之副函式</w:t>
      </w:r>
    </w:p>
    <w:p w14:paraId="6B5CD6B9" w14:textId="2AD49C0D" w:rsidR="003C6661" w:rsidRPr="00AB52A4" w:rsidRDefault="00AB52A4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當連續步態開啟時則回傳</w:t>
      </w:r>
      <w:r>
        <w:rPr>
          <w:rFonts w:ascii="Times New Roman" w:eastAsia="標楷體" w:hAnsi="Times New Roman" w:cs="Times New Roman" w:hint="eastAsia"/>
          <w:szCs w:val="24"/>
        </w:rPr>
        <w:t>true</w:t>
      </w:r>
      <w:r>
        <w:rPr>
          <w:rFonts w:ascii="Times New Roman" w:eastAsia="標楷體" w:hAnsi="Times New Roman" w:cs="Times New Roman" w:hint="eastAsia"/>
          <w:szCs w:val="24"/>
        </w:rPr>
        <w:t>，反之則回傳</w:t>
      </w:r>
      <w:r>
        <w:rPr>
          <w:rFonts w:ascii="Times New Roman" w:eastAsia="標楷體" w:hAnsi="Times New Roman" w:cs="Times New Roman" w:hint="eastAsia"/>
          <w:szCs w:val="24"/>
        </w:rPr>
        <w:t>false</w:t>
      </w:r>
    </w:p>
    <w:p w14:paraId="63A65BC2" w14:textId="49C85510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關閉連續步態：</w:t>
      </w:r>
      <w:r w:rsidR="008C5A2B" w:rsidRPr="00A64A5D">
        <w:rPr>
          <w:rFonts w:ascii="Times New Roman" w:eastAsia="標楷體" w:hAnsi="Times New Roman" w:cs="Times New Roman"/>
          <w:szCs w:val="24"/>
        </w:rPr>
        <w:t>walk_con-&gt;</w:t>
      </w:r>
      <w:r w:rsidRPr="00A64A5D">
        <w:rPr>
          <w:rFonts w:ascii="Times New Roman" w:eastAsia="標楷體" w:hAnsi="Times New Roman" w:cs="Times New Roman"/>
          <w:szCs w:val="24"/>
        </w:rPr>
        <w:t>stopContinuous</w:t>
      </w:r>
      <w:r w:rsidR="008B2C40">
        <w:rPr>
          <w:rFonts w:ascii="Times New Roman" w:eastAsia="標楷體" w:hAnsi="Times New Roman" w:cs="Times New Roman"/>
          <w:szCs w:val="24"/>
        </w:rPr>
        <w:t>()</w:t>
      </w:r>
    </w:p>
    <w:p w14:paraId="4053A491" w14:textId="5E0888D6" w:rsidR="00B54329" w:rsidRPr="00A64A5D" w:rsidRDefault="00B54329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用於關閉連續步態之副函式</w:t>
      </w:r>
    </w:p>
    <w:p w14:paraId="2A8EF167" w14:textId="2895D056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讀檔旗標：</w:t>
      </w:r>
      <w:r w:rsidR="008C5A2B" w:rsidRPr="00A64A5D">
        <w:rPr>
          <w:rFonts w:ascii="Times New Roman" w:eastAsia="標楷體" w:hAnsi="Times New Roman" w:cs="Times New Roman"/>
          <w:szCs w:val="24"/>
        </w:rPr>
        <w:t>BasketInfo-&gt;</w:t>
      </w:r>
      <w:r w:rsidRPr="00A64A5D">
        <w:rPr>
          <w:rFonts w:ascii="Times New Roman" w:eastAsia="標楷體" w:hAnsi="Times New Roman" w:cs="Times New Roman"/>
          <w:szCs w:val="24"/>
        </w:rPr>
        <w:t>LoadFlag</w:t>
      </w:r>
    </w:p>
    <w:p w14:paraId="48CFD19D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預設值為</w:t>
      </w:r>
      <w:r w:rsidRPr="00A64A5D">
        <w:rPr>
          <w:rFonts w:ascii="Times New Roman" w:eastAsia="標楷體" w:hAnsi="Times New Roman" w:cs="Times New Roman"/>
          <w:szCs w:val="24"/>
        </w:rPr>
        <w:t>false</w:t>
      </w:r>
    </w:p>
    <w:p w14:paraId="67A94A0D" w14:textId="00D049F8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="00395AC6" w:rsidRPr="00A64A5D">
        <w:rPr>
          <w:rFonts w:ascii="Times New Roman" w:eastAsia="標楷體" w:hAnsi="Times New Roman" w:cs="Times New Roman"/>
          <w:szCs w:val="24"/>
        </w:rPr>
        <w:t>BasketInfo-&gt;LoadFlag = true</w:t>
      </w:r>
      <w:r w:rsidR="00C77DC3">
        <w:rPr>
          <w:rFonts w:ascii="標楷體" w:eastAsia="標楷體" w:hAnsi="標楷體" w:cs="Times New Roman" w:hint="eastAsia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不執行任何指令</w:t>
      </w:r>
    </w:p>
    <w:p w14:paraId="648AC2A4" w14:textId="0ED06A60" w:rsidR="003C6661" w:rsidRPr="0010001F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10001F">
        <w:rPr>
          <w:rFonts w:ascii="Times New Roman" w:eastAsia="標楷體" w:hAnsi="Times New Roman" w:cs="Times New Roman"/>
          <w:szCs w:val="24"/>
        </w:rPr>
        <w:t>當</w:t>
      </w:r>
      <w:r w:rsidR="00395AC6" w:rsidRPr="0010001F">
        <w:rPr>
          <w:rFonts w:ascii="Times New Roman" w:eastAsia="標楷體" w:hAnsi="Times New Roman" w:cs="Times New Roman"/>
          <w:szCs w:val="24"/>
        </w:rPr>
        <w:t>BasketInfo-&gt;</w:t>
      </w:r>
      <w:r w:rsidRPr="0010001F">
        <w:rPr>
          <w:rFonts w:ascii="Times New Roman" w:eastAsia="標楷體" w:hAnsi="Times New Roman" w:cs="Times New Roman"/>
          <w:szCs w:val="24"/>
        </w:rPr>
        <w:t>LoadFlag = false</w:t>
      </w:r>
      <w:r w:rsidRPr="0010001F">
        <w:rPr>
          <w:rFonts w:ascii="Times New Roman" w:eastAsia="標楷體" w:hAnsi="Times New Roman" w:cs="Times New Roman"/>
          <w:szCs w:val="24"/>
        </w:rPr>
        <w:t>：讀檔</w:t>
      </w:r>
    </w:p>
    <w:p w14:paraId="18AB588A" w14:textId="77777777" w:rsidR="0010001F" w:rsidRDefault="00051746" w:rsidP="00685CD7">
      <w:pPr>
        <w:pStyle w:val="a4"/>
        <w:numPr>
          <w:ilvl w:val="0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參數初始化</w:t>
      </w:r>
      <w:r w:rsidRPr="00A64A5D">
        <w:rPr>
          <w:rFonts w:ascii="Times New Roman" w:eastAsia="標楷體" w:hAnsi="Times New Roman" w:cs="Times New Roman"/>
          <w:szCs w:val="24"/>
        </w:rPr>
        <w:t>：</w:t>
      </w:r>
      <w:r w:rsidRPr="00051746">
        <w:rPr>
          <w:rFonts w:ascii="Times New Roman" w:eastAsia="標楷體" w:hAnsi="Times New Roman" w:cs="Times New Roman"/>
          <w:szCs w:val="24"/>
        </w:rPr>
        <w:t>BasketInfo-&gt;Init()</w:t>
      </w:r>
    </w:p>
    <w:p w14:paraId="5A9F9D45" w14:textId="46A08F6E" w:rsidR="00051746" w:rsidRPr="0010001F" w:rsidRDefault="0010001F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10001F">
        <w:rPr>
          <w:rFonts w:ascii="Times New Roman" w:eastAsia="標楷體" w:hAnsi="Times New Roman" w:cs="Times New Roman" w:hint="eastAsia"/>
          <w:szCs w:val="24"/>
        </w:rPr>
        <w:t>程式變數與參數初始化</w:t>
      </w:r>
    </w:p>
    <w:p w14:paraId="3A59F953" w14:textId="1F36E233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讀檔：</w:t>
      </w:r>
      <w:r w:rsidR="008C5A2B" w:rsidRPr="00A64A5D">
        <w:rPr>
          <w:rFonts w:ascii="Times New Roman" w:eastAsia="標楷體" w:hAnsi="Times New Roman" w:cs="Times New Roman"/>
          <w:szCs w:val="24"/>
        </w:rPr>
        <w:t>Load-&gt;</w:t>
      </w:r>
      <w:r w:rsidRPr="00A64A5D">
        <w:rPr>
          <w:rFonts w:ascii="Times New Roman" w:eastAsia="標楷體" w:hAnsi="Times New Roman" w:cs="Times New Roman"/>
          <w:szCs w:val="24"/>
        </w:rPr>
        <w:t>LoadParameters()</w:t>
      </w:r>
    </w:p>
    <w:p w14:paraId="28BEC6A3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讀檔之副函式，建立在</w:t>
      </w:r>
      <w:r w:rsidRPr="00A64A5D">
        <w:rPr>
          <w:rFonts w:ascii="Times New Roman" w:eastAsia="標楷體" w:hAnsi="Times New Roman" w:cs="Times New Roman"/>
          <w:szCs w:val="24"/>
        </w:rPr>
        <w:t>LoadParameter</w:t>
      </w:r>
      <w:r w:rsidRPr="00A64A5D">
        <w:rPr>
          <w:rFonts w:ascii="Times New Roman" w:eastAsia="標楷體" w:hAnsi="Times New Roman" w:cs="Times New Roman"/>
          <w:szCs w:val="24"/>
        </w:rPr>
        <w:t>類別中</w:t>
      </w:r>
    </w:p>
    <w:p w14:paraId="39D71AC1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讀檔的內容有：</w:t>
      </w:r>
    </w:p>
    <w:p w14:paraId="0C2A3928" w14:textId="14AE9C2E" w:rsidR="003C6661" w:rsidRPr="00A64A5D" w:rsidRDefault="003C6661" w:rsidP="00685CD7">
      <w:pPr>
        <w:pStyle w:val="a4"/>
        <w:numPr>
          <w:ilvl w:val="2"/>
          <w:numId w:val="1"/>
        </w:numPr>
        <w:spacing w:line="276" w:lineRule="auto"/>
        <w:ind w:leftChars="0" w:hanging="482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29.ini</w:t>
      </w:r>
      <w:r w:rsidR="00DC11EB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機器人站姿的參數</w:t>
      </w:r>
    </w:p>
    <w:p w14:paraId="4ADF5B3E" w14:textId="77777777" w:rsidR="003C6661" w:rsidRPr="00A64A5D" w:rsidRDefault="003C6661" w:rsidP="00685CD7">
      <w:pPr>
        <w:pStyle w:val="a4"/>
        <w:numPr>
          <w:ilvl w:val="2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Throw.ini</w:t>
      </w:r>
      <w:r w:rsidRPr="00A64A5D">
        <w:rPr>
          <w:rFonts w:ascii="Times New Roman" w:eastAsia="標楷體" w:hAnsi="Times New Roman" w:cs="Times New Roman"/>
          <w:szCs w:val="24"/>
        </w:rPr>
        <w:t>：籃球策略中的參數</w:t>
      </w:r>
    </w:p>
    <w:p w14:paraId="5197F69C" w14:textId="26E1F75C" w:rsidR="003C6661" w:rsidRPr="00A64A5D" w:rsidRDefault="009A4BA2" w:rsidP="00685CD7">
      <w:pPr>
        <w:pStyle w:val="a4"/>
        <w:numPr>
          <w:ilvl w:val="2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Speed</w:t>
      </w:r>
      <w:r w:rsidR="003C6661" w:rsidRPr="00A64A5D">
        <w:rPr>
          <w:rFonts w:ascii="Times New Roman" w:eastAsia="標楷體" w:hAnsi="Times New Roman" w:cs="Times New Roman"/>
          <w:szCs w:val="24"/>
        </w:rPr>
        <w:t>.ini</w:t>
      </w:r>
      <w:r w:rsidR="003C6661" w:rsidRPr="00A64A5D">
        <w:rPr>
          <w:rFonts w:ascii="Times New Roman" w:eastAsia="標楷體" w:hAnsi="Times New Roman" w:cs="Times New Roman"/>
          <w:szCs w:val="24"/>
        </w:rPr>
        <w:t>：固定距離之投球力道數值</w:t>
      </w:r>
    </w:p>
    <w:p w14:paraId="4DDC9ECE" w14:textId="0D925113" w:rsidR="003C6661" w:rsidRDefault="003C6661" w:rsidP="00685CD7">
      <w:pPr>
        <w:pStyle w:val="a4"/>
        <w:numPr>
          <w:ilvl w:val="2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ContinuousMove.ini</w:t>
      </w:r>
      <w:r w:rsidRPr="00A64A5D">
        <w:rPr>
          <w:rFonts w:ascii="Times New Roman" w:eastAsia="標楷體" w:hAnsi="Times New Roman" w:cs="Times New Roman"/>
          <w:szCs w:val="24"/>
        </w:rPr>
        <w:t>：連續步態參數</w:t>
      </w:r>
    </w:p>
    <w:p w14:paraId="413D04C4" w14:textId="2F159436" w:rsidR="00051746" w:rsidRPr="00A64A5D" w:rsidRDefault="00051746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LoadParameters" w:history="1">
        <w:r w:rsidR="00247E2B" w:rsidRPr="00A106A7">
          <w:rPr>
            <w:rStyle w:val="aa"/>
            <w:rFonts w:ascii="Times New Roman" w:eastAsia="標楷體" w:hAnsi="Times New Roman" w:cs="Times New Roman"/>
            <w:szCs w:val="24"/>
          </w:rPr>
          <w:t>LoadPar</w:t>
        </w:r>
        <w:r w:rsidR="00247E2B" w:rsidRPr="00A106A7">
          <w:rPr>
            <w:rStyle w:val="aa"/>
            <w:rFonts w:ascii="Times New Roman" w:eastAsia="標楷體" w:hAnsi="Times New Roman" w:cs="Times New Roman"/>
            <w:szCs w:val="24"/>
          </w:rPr>
          <w:t>a</w:t>
        </w:r>
        <w:r w:rsidR="00247E2B" w:rsidRPr="00A106A7">
          <w:rPr>
            <w:rStyle w:val="aa"/>
            <w:rFonts w:ascii="Times New Roman" w:eastAsia="標楷體" w:hAnsi="Times New Roman" w:cs="Times New Roman"/>
            <w:szCs w:val="24"/>
          </w:rPr>
          <w:t>meters()</w:t>
        </w:r>
      </w:hyperlink>
    </w:p>
    <w:p w14:paraId="23C52066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站立旗標：</w:t>
      </w:r>
      <w:r w:rsidRPr="00A64A5D">
        <w:rPr>
          <w:rFonts w:ascii="Times New Roman" w:eastAsia="標楷體" w:hAnsi="Times New Roman" w:cs="Times New Roman"/>
          <w:szCs w:val="24"/>
        </w:rPr>
        <w:t>sendbodystandflag</w:t>
      </w:r>
    </w:p>
    <w:p w14:paraId="5C78C18B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預設值為</w:t>
      </w:r>
      <w:r w:rsidRPr="00A64A5D">
        <w:rPr>
          <w:rFonts w:ascii="Times New Roman" w:eastAsia="標楷體" w:hAnsi="Times New Roman" w:cs="Times New Roman"/>
          <w:szCs w:val="24"/>
        </w:rPr>
        <w:t>false</w:t>
      </w:r>
    </w:p>
    <w:p w14:paraId="1FA5DF32" w14:textId="50AB1D7A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="00395AC6" w:rsidRPr="00A64A5D">
        <w:rPr>
          <w:rFonts w:ascii="Times New Roman" w:eastAsia="標楷體" w:hAnsi="Times New Roman" w:cs="Times New Roman"/>
          <w:szCs w:val="24"/>
        </w:rPr>
        <w:t>sendbodystandflag = true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不執行任何指令</w:t>
      </w:r>
    </w:p>
    <w:p w14:paraId="397031A5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Pr="00A64A5D">
        <w:rPr>
          <w:rFonts w:ascii="Times New Roman" w:eastAsia="標楷體" w:hAnsi="Times New Roman" w:cs="Times New Roman"/>
          <w:szCs w:val="24"/>
        </w:rPr>
        <w:t>sendbodystandflag = false</w:t>
      </w:r>
      <w:r w:rsidRPr="00A64A5D">
        <w:rPr>
          <w:rFonts w:ascii="Times New Roman" w:eastAsia="標楷體" w:hAnsi="Times New Roman" w:cs="Times New Roman"/>
          <w:szCs w:val="24"/>
        </w:rPr>
        <w:t>：執行站立動作</w:t>
      </w:r>
    </w:p>
    <w:p w14:paraId="202D4E6D" w14:textId="23947D5E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站立動作：</w:t>
      </w:r>
      <w:r w:rsidR="008C5A2B" w:rsidRPr="00A64A5D">
        <w:rPr>
          <w:rFonts w:ascii="Times New Roman" w:eastAsia="標楷體" w:hAnsi="Times New Roman" w:cs="Times New Roman"/>
          <w:szCs w:val="24"/>
        </w:rPr>
        <w:t>ros_com-&gt;s</w:t>
      </w:r>
      <w:r w:rsidRPr="00A64A5D">
        <w:rPr>
          <w:rFonts w:ascii="Times New Roman" w:eastAsia="標楷體" w:hAnsi="Times New Roman" w:cs="Times New Roman"/>
          <w:szCs w:val="24"/>
        </w:rPr>
        <w:t>endBodySector(Robot_StandUp)</w:t>
      </w:r>
    </w:p>
    <w:p w14:paraId="05266A04" w14:textId="57853199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Robot_StandUp</w:t>
      </w:r>
      <w:r w:rsidRPr="00A64A5D">
        <w:rPr>
          <w:rFonts w:ascii="Times New Roman" w:eastAsia="標楷體" w:hAnsi="Times New Roman" w:cs="Times New Roman"/>
          <w:szCs w:val="24"/>
        </w:rPr>
        <w:t>為站立</w:t>
      </w:r>
      <w:r w:rsidR="00817F06">
        <w:rPr>
          <w:rFonts w:ascii="Times New Roman" w:eastAsia="標楷體" w:hAnsi="Times New Roman" w:cs="Times New Roman" w:hint="eastAsia"/>
          <w:szCs w:val="24"/>
        </w:rPr>
        <w:t>動作的</w:t>
      </w:r>
      <w:r w:rsidRPr="00A64A5D">
        <w:rPr>
          <w:rFonts w:ascii="Times New Roman" w:eastAsia="標楷體" w:hAnsi="Times New Roman" w:cs="Times New Roman"/>
          <w:szCs w:val="24"/>
        </w:rPr>
        <w:t>磁區</w:t>
      </w:r>
      <w:r w:rsidRPr="00A64A5D">
        <w:rPr>
          <w:rFonts w:ascii="Times New Roman" w:eastAsia="標楷體" w:hAnsi="Times New Roman" w:cs="Times New Roman"/>
          <w:szCs w:val="24"/>
        </w:rPr>
        <w:t>(29)</w:t>
      </w:r>
    </w:p>
    <w:p w14:paraId="2DBDDAB2" w14:textId="545342F0" w:rsidR="00F82CB2" w:rsidRDefault="00337E54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ros_com-&gt;</w:t>
      </w:r>
      <w:r w:rsidR="00C44F6F" w:rsidRPr="00A64A5D">
        <w:rPr>
          <w:rFonts w:ascii="Times New Roman" w:eastAsia="標楷體" w:hAnsi="Times New Roman" w:cs="Times New Roman"/>
          <w:kern w:val="0"/>
          <w:szCs w:val="24"/>
        </w:rPr>
        <w:t>s</w:t>
      </w:r>
      <w:r w:rsidR="003C6661" w:rsidRPr="00A64A5D">
        <w:rPr>
          <w:rFonts w:ascii="Times New Roman" w:eastAsia="標楷體" w:hAnsi="Times New Roman" w:cs="Times New Roman"/>
          <w:kern w:val="0"/>
          <w:szCs w:val="24"/>
        </w:rPr>
        <w:t>endBodySector(int Sector)</w:t>
      </w:r>
      <w:r w:rsidR="003C6661" w:rsidRPr="00A64A5D">
        <w:rPr>
          <w:rFonts w:ascii="Times New Roman" w:eastAsia="標楷體" w:hAnsi="Times New Roman" w:cs="Times New Roman"/>
          <w:kern w:val="0"/>
          <w:szCs w:val="24"/>
        </w:rPr>
        <w:t>：執行存放在</w:t>
      </w:r>
      <w:r w:rsidR="003C6661" w:rsidRPr="00A64A5D">
        <w:rPr>
          <w:rFonts w:ascii="Times New Roman" w:eastAsia="標楷體" w:hAnsi="Times New Roman" w:cs="Times New Roman"/>
          <w:kern w:val="0"/>
          <w:szCs w:val="24"/>
        </w:rPr>
        <w:t>Sector</w:t>
      </w:r>
      <w:r w:rsidR="003C6661" w:rsidRPr="00A64A5D">
        <w:rPr>
          <w:rFonts w:ascii="Times New Roman" w:eastAsia="標楷體" w:hAnsi="Times New Roman" w:cs="Times New Roman"/>
          <w:kern w:val="0"/>
          <w:szCs w:val="24"/>
        </w:rPr>
        <w:t>中的動作</w:t>
      </w:r>
    </w:p>
    <w:p w14:paraId="193BDEF6" w14:textId="77777777" w:rsidR="00F82CB2" w:rsidRDefault="00F82CB2" w:rsidP="00685CD7">
      <w:pPr>
        <w:widowControl/>
        <w:spacing w:line="276" w:lineRule="auto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br w:type="page"/>
      </w:r>
    </w:p>
    <w:p w14:paraId="5989A707" w14:textId="1A28FBC9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lastRenderedPageBreak/>
        <w:t>初始旗標</w:t>
      </w:r>
      <w:r w:rsidR="00C77DC3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DIOSTRAT</w:t>
      </w:r>
      <w:r w:rsidR="006D5C3A" w:rsidRPr="00A64A5D">
        <w:rPr>
          <w:rFonts w:ascii="Times New Roman" w:eastAsia="標楷體" w:hAnsi="Times New Roman" w:cs="Times New Roman"/>
          <w:szCs w:val="24"/>
        </w:rPr>
        <w:t>AGAIN</w:t>
      </w:r>
    </w:p>
    <w:p w14:paraId="01C129F0" w14:textId="4F96AA1C" w:rsidR="006D5C3A" w:rsidRPr="00A64A5D" w:rsidRDefault="006D5C3A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預設值為</w:t>
      </w:r>
      <w:r w:rsidRPr="00A64A5D">
        <w:rPr>
          <w:rFonts w:ascii="Times New Roman" w:eastAsia="標楷體" w:hAnsi="Times New Roman" w:cs="Times New Roman"/>
          <w:szCs w:val="24"/>
        </w:rPr>
        <w:t>true</w:t>
      </w:r>
    </w:p>
    <w:p w14:paraId="2F1EAAF5" w14:textId="0C6BFC37" w:rsidR="00395AC6" w:rsidRPr="00A64A5D" w:rsidRDefault="00395AC6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Pr="00A64A5D">
        <w:rPr>
          <w:rFonts w:ascii="Times New Roman" w:eastAsia="標楷體" w:hAnsi="Times New Roman" w:cs="Times New Roman"/>
          <w:szCs w:val="24"/>
        </w:rPr>
        <w:t>DIOSTRATAGAIN = true</w:t>
      </w:r>
      <w:r w:rsidR="00C77DC3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不執行任何指令</w:t>
      </w:r>
    </w:p>
    <w:p w14:paraId="5F94635D" w14:textId="0CDCFCB5" w:rsidR="00395AC6" w:rsidRPr="00A64A5D" w:rsidRDefault="00395AC6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Pr="00A64A5D">
        <w:rPr>
          <w:rFonts w:ascii="Times New Roman" w:eastAsia="標楷體" w:hAnsi="Times New Roman" w:cs="Times New Roman"/>
          <w:szCs w:val="24"/>
        </w:rPr>
        <w:t>DIOSTRATAGAIN = false</w:t>
      </w:r>
      <w:r w:rsidR="00C77DC3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執</w:t>
      </w:r>
      <w:r w:rsidR="002F53F6">
        <w:rPr>
          <w:rFonts w:ascii="Times New Roman" w:eastAsia="標楷體" w:hAnsi="Times New Roman" w:cs="Times New Roman"/>
          <w:szCs w:val="24"/>
        </w:rPr>
        <w:t>行參數初始化、讀檔</w:t>
      </w:r>
      <w:r w:rsidR="002F53F6">
        <w:rPr>
          <w:rFonts w:ascii="Times New Roman" w:eastAsia="標楷體" w:hAnsi="Times New Roman" w:cs="Times New Roman" w:hint="eastAsia"/>
          <w:szCs w:val="24"/>
        </w:rPr>
        <w:t>並執行</w:t>
      </w:r>
      <w:r w:rsidR="002F53F6">
        <w:rPr>
          <w:rFonts w:ascii="Times New Roman" w:eastAsia="標楷體" w:hAnsi="Times New Roman" w:cs="Times New Roman"/>
          <w:szCs w:val="24"/>
        </w:rPr>
        <w:t>找球初始</w:t>
      </w:r>
      <w:r w:rsidR="002F53F6">
        <w:rPr>
          <w:rFonts w:ascii="Times New Roman" w:eastAsia="標楷體" w:hAnsi="Times New Roman" w:cs="Times New Roman" w:hint="eastAsia"/>
          <w:szCs w:val="24"/>
        </w:rPr>
        <w:t>動作</w:t>
      </w:r>
    </w:p>
    <w:p w14:paraId="677B9DD4" w14:textId="5D83AAA8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D1</w:t>
      </w:r>
      <w:r w:rsidRPr="00A64A5D">
        <w:rPr>
          <w:rFonts w:ascii="Times New Roman" w:eastAsia="標楷體" w:hAnsi="Times New Roman" w:cs="Times New Roman"/>
          <w:szCs w:val="24"/>
        </w:rPr>
        <w:t>小指撥：</w:t>
      </w:r>
      <w:r w:rsidRPr="00A64A5D">
        <w:rPr>
          <w:rFonts w:ascii="Times New Roman" w:eastAsia="標楷體" w:hAnsi="Times New Roman" w:cs="Times New Roman"/>
          <w:szCs w:val="24"/>
        </w:rPr>
        <w:t>strategyinfo-&gt;DIOValue.Switch.D1</w:t>
      </w:r>
    </w:p>
    <w:p w14:paraId="0C62AC94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strategyinfo-&gt;DIOValue</w:t>
      </w:r>
      <w:r w:rsidRPr="00A64A5D">
        <w:rPr>
          <w:rFonts w:ascii="Times New Roman" w:eastAsia="標楷體" w:hAnsi="Times New Roman" w:cs="Times New Roman"/>
          <w:szCs w:val="24"/>
        </w:rPr>
        <w:t>有</w:t>
      </w:r>
      <w:r w:rsidRPr="00A64A5D">
        <w:rPr>
          <w:rFonts w:ascii="Times New Roman" w:eastAsia="標楷體" w:hAnsi="Times New Roman" w:cs="Times New Roman"/>
          <w:szCs w:val="24"/>
        </w:rPr>
        <w:t>2</w:t>
      </w:r>
      <w:r w:rsidRPr="00A64A5D">
        <w:rPr>
          <w:rFonts w:ascii="Times New Roman" w:eastAsia="標楷體" w:hAnsi="Times New Roman" w:cs="Times New Roman"/>
          <w:szCs w:val="24"/>
        </w:rPr>
        <w:t>種資料型態</w:t>
      </w:r>
    </w:p>
    <w:p w14:paraId="40836615" w14:textId="77777777" w:rsidR="003C6661" w:rsidRPr="00A64A5D" w:rsidRDefault="003C6661" w:rsidP="00685CD7">
      <w:pPr>
        <w:pStyle w:val="a4"/>
        <w:numPr>
          <w:ilvl w:val="2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unsigned char DInput</w:t>
      </w:r>
    </w:p>
    <w:p w14:paraId="0BF015F0" w14:textId="69E09991" w:rsidR="003C6661" w:rsidRDefault="003C6661" w:rsidP="00685CD7">
      <w:pPr>
        <w:pStyle w:val="a4"/>
        <w:numPr>
          <w:ilvl w:val="2"/>
          <w:numId w:val="1"/>
        </w:numPr>
        <w:spacing w:line="276" w:lineRule="auto"/>
        <w:ind w:leftChars="0"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struct</w:t>
      </w:r>
      <w:r w:rsidR="00643A0C" w:rsidRPr="00A64A5D">
        <w:rPr>
          <w:rFonts w:ascii="Times New Roman" w:eastAsia="標楷體" w:hAnsi="Times New Roman" w:cs="Times New Roman"/>
          <w:szCs w:val="24"/>
        </w:rPr>
        <w:t xml:space="preserve"> </w:t>
      </w:r>
      <w:r w:rsidRPr="00A64A5D">
        <w:rPr>
          <w:rFonts w:ascii="Times New Roman" w:eastAsia="標楷體" w:hAnsi="Times New Roman" w:cs="Times New Roman"/>
          <w:szCs w:val="24"/>
        </w:rPr>
        <w:t>Switch</w:t>
      </w:r>
      <w:r w:rsidRPr="00A64A5D">
        <w:rPr>
          <w:rFonts w:ascii="Times New Roman" w:eastAsia="標楷體" w:hAnsi="Times New Roman" w:cs="Times New Roman"/>
          <w:szCs w:val="24"/>
        </w:rPr>
        <w:t>：成員有</w:t>
      </w:r>
      <w:r w:rsidRPr="00A64A5D">
        <w:rPr>
          <w:rFonts w:ascii="Times New Roman" w:eastAsia="標楷體" w:hAnsi="Times New Roman" w:cs="Times New Roman"/>
          <w:szCs w:val="24"/>
        </w:rPr>
        <w:t>D0, D1, D2, D3</w:t>
      </w:r>
    </w:p>
    <w:p w14:paraId="16F87002" w14:textId="68138965" w:rsidR="008F4D63" w:rsidRPr="008F4D63" w:rsidRDefault="008F4D63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strategy</w:t>
      </w:r>
      <w:r>
        <w:rPr>
          <w:rFonts w:ascii="Times New Roman" w:eastAsia="標楷體" w:hAnsi="Times New Roman" w:cs="Times New Roman"/>
          <w:szCs w:val="24"/>
        </w:rPr>
        <w:t>info-&gt;DIOValue.Switch.D1 = true</w:t>
      </w:r>
      <w:r w:rsidRPr="00A64A5D">
        <w:rPr>
          <w:rFonts w:ascii="Times New Roman" w:eastAsia="標楷體" w:hAnsi="Times New Roman" w:cs="Times New Roman"/>
          <w:szCs w:val="24"/>
        </w:rPr>
        <w:t>：</w:t>
      </w:r>
      <w:r w:rsidRPr="008F4D63">
        <w:rPr>
          <w:rFonts w:ascii="Times New Roman" w:eastAsia="標楷體" w:hAnsi="Times New Roman" w:cs="Times New Roman" w:hint="eastAsia"/>
          <w:szCs w:val="24"/>
        </w:rPr>
        <w:t>影像物件辨識</w:t>
      </w:r>
      <w:r>
        <w:rPr>
          <w:rFonts w:ascii="Times New Roman" w:eastAsia="標楷體" w:hAnsi="Times New Roman" w:cs="Times New Roman" w:hint="eastAsia"/>
          <w:szCs w:val="24"/>
        </w:rPr>
        <w:t>並</w:t>
      </w:r>
      <w:r w:rsidRPr="008F4D63">
        <w:rPr>
          <w:rFonts w:ascii="Times New Roman" w:eastAsia="標楷體" w:hAnsi="Times New Roman" w:cs="Times New Roman" w:hint="eastAsia"/>
          <w:szCs w:val="24"/>
        </w:rPr>
        <w:t>介面畫線</w:t>
      </w:r>
    </w:p>
    <w:p w14:paraId="68703F18" w14:textId="30FB7A34" w:rsidR="008F4D63" w:rsidRPr="00A64A5D" w:rsidRDefault="008F4D63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strategyi</w:t>
      </w:r>
      <w:r>
        <w:rPr>
          <w:rFonts w:ascii="Times New Roman" w:eastAsia="標楷體" w:hAnsi="Times New Roman" w:cs="Times New Roman"/>
          <w:szCs w:val="24"/>
        </w:rPr>
        <w:t>nfo-&gt;DIOValue.Switch.D1 = false</w:t>
      </w:r>
      <w:r w:rsidRPr="00A64A5D">
        <w:rPr>
          <w:rFonts w:ascii="Times New Roman" w:eastAsia="標楷體" w:hAnsi="Times New Roman" w:cs="Times New Roman"/>
          <w:szCs w:val="24"/>
        </w:rPr>
        <w:t>：不執行任何指令</w:t>
      </w:r>
    </w:p>
    <w:p w14:paraId="00DD75BE" w14:textId="4CDEFCFB" w:rsidR="003C6661" w:rsidRPr="00B81A40" w:rsidRDefault="003C6661" w:rsidP="00B81A40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 w:hint="eastAsia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影像物件辨識：</w:t>
      </w:r>
      <w:r w:rsidRPr="00A64A5D">
        <w:rPr>
          <w:rFonts w:ascii="Times New Roman" w:eastAsia="標楷體" w:hAnsi="Times New Roman" w:cs="Times New Roman"/>
          <w:szCs w:val="24"/>
        </w:rPr>
        <w:t>image()</w:t>
      </w:r>
      <w:r w:rsidRPr="00A64A5D">
        <w:rPr>
          <w:rFonts w:ascii="Times New Roman" w:eastAsia="標楷體" w:hAnsi="Times New Roman" w:cs="Times New Roman"/>
          <w:szCs w:val="24"/>
        </w:rPr>
        <w:tab/>
      </w:r>
    </w:p>
    <w:p w14:paraId="714BDE25" w14:textId="1BECF49E" w:rsidR="009B09FA" w:rsidRPr="00A64A5D" w:rsidRDefault="009B09FA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image" w:history="1">
        <w:r w:rsidR="00247E2B" w:rsidRPr="00A106A7">
          <w:rPr>
            <w:rStyle w:val="aa"/>
            <w:rFonts w:ascii="Times New Roman" w:eastAsia="標楷體" w:hAnsi="Times New Roman" w:cs="Times New Roman"/>
            <w:szCs w:val="24"/>
          </w:rPr>
          <w:t>imag</w:t>
        </w:r>
        <w:r w:rsidR="00247E2B" w:rsidRPr="00A106A7">
          <w:rPr>
            <w:rStyle w:val="aa"/>
            <w:rFonts w:ascii="Times New Roman" w:eastAsia="標楷體" w:hAnsi="Times New Roman" w:cs="Times New Roman"/>
            <w:szCs w:val="24"/>
          </w:rPr>
          <w:t>e</w:t>
        </w:r>
        <w:r w:rsidRPr="00A106A7">
          <w:rPr>
            <w:rStyle w:val="aa"/>
            <w:rFonts w:ascii="Times New Roman" w:eastAsia="標楷體" w:hAnsi="Times New Roman" w:cs="Times New Roman"/>
            <w:szCs w:val="24"/>
          </w:rPr>
          <w:t>()</w:t>
        </w:r>
      </w:hyperlink>
    </w:p>
    <w:p w14:paraId="4AFAA5DB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介面畫線：</w:t>
      </w:r>
      <w:r w:rsidRPr="00A64A5D">
        <w:rPr>
          <w:rFonts w:ascii="Times New Roman" w:eastAsia="標楷體" w:hAnsi="Times New Roman" w:cs="Times New Roman"/>
          <w:szCs w:val="24"/>
        </w:rPr>
        <w:t>Draw()</w:t>
      </w:r>
    </w:p>
    <w:p w14:paraId="4541E2EC" w14:textId="18303DB1" w:rsidR="009B09FA" w:rsidRPr="00A64A5D" w:rsidRDefault="009B09FA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Draw" w:history="1">
        <w:r w:rsidRPr="00A106A7">
          <w:rPr>
            <w:rStyle w:val="aa"/>
            <w:rFonts w:ascii="Times New Roman" w:eastAsia="標楷體" w:hAnsi="Times New Roman" w:cs="Times New Roman"/>
            <w:szCs w:val="24"/>
          </w:rPr>
          <w:t>Draw</w:t>
        </w:r>
        <w:r w:rsidRPr="00A106A7">
          <w:rPr>
            <w:rStyle w:val="aa"/>
            <w:rFonts w:ascii="Times New Roman" w:eastAsia="標楷體" w:hAnsi="Times New Roman" w:cs="Times New Roman"/>
            <w:szCs w:val="24"/>
          </w:rPr>
          <w:t>(</w:t>
        </w:r>
        <w:r w:rsidRPr="00A106A7">
          <w:rPr>
            <w:rStyle w:val="aa"/>
            <w:rFonts w:ascii="Times New Roman" w:eastAsia="標楷體" w:hAnsi="Times New Roman" w:cs="Times New Roman"/>
            <w:szCs w:val="24"/>
          </w:rPr>
          <w:t>)</w:t>
        </w:r>
      </w:hyperlink>
    </w:p>
    <w:p w14:paraId="66C9EDD4" w14:textId="2540E29A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打印旗標：</w:t>
      </w:r>
      <w:r w:rsidR="00337E54" w:rsidRPr="00A64A5D">
        <w:rPr>
          <w:rFonts w:ascii="Times New Roman" w:eastAsia="標楷體" w:hAnsi="Times New Roman" w:cs="Times New Roman"/>
          <w:szCs w:val="24"/>
        </w:rPr>
        <w:t>BasketInfo-&gt;</w:t>
      </w:r>
      <w:r w:rsidRPr="00A64A5D">
        <w:rPr>
          <w:rFonts w:ascii="Times New Roman" w:eastAsia="標楷體" w:hAnsi="Times New Roman" w:cs="Times New Roman"/>
          <w:szCs w:val="24"/>
        </w:rPr>
        <w:t>PrintFlag</w:t>
      </w:r>
    </w:p>
    <w:p w14:paraId="6BB5DB12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預設值為</w:t>
      </w:r>
      <w:r w:rsidRPr="00A64A5D">
        <w:rPr>
          <w:rFonts w:ascii="Times New Roman" w:eastAsia="標楷體" w:hAnsi="Times New Roman" w:cs="Times New Roman"/>
          <w:szCs w:val="24"/>
        </w:rPr>
        <w:t>false</w:t>
      </w:r>
    </w:p>
    <w:p w14:paraId="3AA22173" w14:textId="22EFA461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="00395AC6" w:rsidRPr="00A64A5D">
        <w:rPr>
          <w:rFonts w:ascii="Times New Roman" w:eastAsia="標楷體" w:hAnsi="Times New Roman" w:cs="Times New Roman"/>
          <w:szCs w:val="24"/>
        </w:rPr>
        <w:t>BasketInfo-&gt;</w:t>
      </w:r>
      <w:r w:rsidRPr="00A64A5D">
        <w:rPr>
          <w:rFonts w:ascii="Times New Roman" w:eastAsia="標楷體" w:hAnsi="Times New Roman" w:cs="Times New Roman"/>
          <w:szCs w:val="24"/>
        </w:rPr>
        <w:t>PrintFlag</w:t>
      </w:r>
      <w:r w:rsidR="00247E2B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64A5D">
        <w:rPr>
          <w:rFonts w:ascii="Times New Roman" w:eastAsia="標楷體" w:hAnsi="Times New Roman" w:cs="Times New Roman"/>
          <w:szCs w:val="24"/>
        </w:rPr>
        <w:t>= true</w:t>
      </w:r>
      <w:r w:rsidRPr="00A64A5D">
        <w:rPr>
          <w:rFonts w:ascii="Times New Roman" w:eastAsia="標楷體" w:hAnsi="Times New Roman" w:cs="Times New Roman"/>
          <w:szCs w:val="24"/>
        </w:rPr>
        <w:t>：不執行任何指令</w:t>
      </w:r>
    </w:p>
    <w:p w14:paraId="78E9FF6E" w14:textId="5E81E565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</w:t>
      </w:r>
      <w:r w:rsidR="00395AC6" w:rsidRPr="00A64A5D">
        <w:rPr>
          <w:rFonts w:ascii="Times New Roman" w:eastAsia="標楷體" w:hAnsi="Times New Roman" w:cs="Times New Roman"/>
          <w:szCs w:val="24"/>
        </w:rPr>
        <w:t>BasketInfo-&gt;</w:t>
      </w:r>
      <w:r w:rsidRPr="00A64A5D">
        <w:rPr>
          <w:rFonts w:ascii="Times New Roman" w:eastAsia="標楷體" w:hAnsi="Times New Roman" w:cs="Times New Roman"/>
          <w:szCs w:val="24"/>
        </w:rPr>
        <w:t>PrintFlag</w:t>
      </w:r>
      <w:r w:rsidR="00247E2B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A64A5D">
        <w:rPr>
          <w:rFonts w:ascii="Times New Roman" w:eastAsia="標楷體" w:hAnsi="Times New Roman" w:cs="Times New Roman"/>
          <w:szCs w:val="24"/>
        </w:rPr>
        <w:t>= false</w:t>
      </w:r>
      <w:r w:rsidRPr="00A64A5D">
        <w:rPr>
          <w:rFonts w:ascii="Times New Roman" w:eastAsia="標楷體" w:hAnsi="Times New Roman" w:cs="Times New Roman"/>
          <w:szCs w:val="24"/>
        </w:rPr>
        <w:t>：打印</w:t>
      </w:r>
      <w:r w:rsidRPr="00A64A5D">
        <w:rPr>
          <w:rFonts w:ascii="Times New Roman" w:eastAsia="標楷體" w:hAnsi="Times New Roman" w:cs="Times New Roman"/>
          <w:szCs w:val="24"/>
        </w:rPr>
        <w:t>BB</w:t>
      </w:r>
      <w:r w:rsidRPr="00A64A5D">
        <w:rPr>
          <w:rFonts w:ascii="Times New Roman" w:eastAsia="標楷體" w:hAnsi="Times New Roman" w:cs="Times New Roman"/>
          <w:szCs w:val="24"/>
        </w:rPr>
        <w:t>幸運兔、</w:t>
      </w:r>
      <w:r w:rsidRPr="00A64A5D">
        <w:rPr>
          <w:rFonts w:ascii="Times New Roman" w:eastAsia="標楷體" w:hAnsi="Times New Roman" w:cs="Times New Roman"/>
          <w:szCs w:val="24"/>
        </w:rPr>
        <w:t>BB</w:t>
      </w:r>
      <w:r w:rsidRPr="00A64A5D">
        <w:rPr>
          <w:rFonts w:ascii="Times New Roman" w:eastAsia="標楷體" w:hAnsi="Times New Roman" w:cs="Times New Roman"/>
          <w:szCs w:val="24"/>
        </w:rPr>
        <w:t>佩佩豬</w:t>
      </w:r>
    </w:p>
    <w:p w14:paraId="211E6852" w14:textId="04A53C82" w:rsidR="008F4D63" w:rsidRPr="008F4D63" w:rsidRDefault="008F4D63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找球初始動作</w:t>
      </w:r>
      <w:r w:rsidRPr="00A64A5D">
        <w:rPr>
          <w:rFonts w:ascii="Times New Roman" w:eastAsia="標楷體" w:hAnsi="Times New Roman" w:cs="Times New Roman"/>
          <w:szCs w:val="24"/>
        </w:rPr>
        <w:t>：</w:t>
      </w:r>
      <w:r w:rsidRPr="008C055A">
        <w:rPr>
          <w:rFonts w:ascii="Times New Roman" w:eastAsia="標楷體" w:hAnsi="Times New Roman" w:cs="Times New Roman"/>
          <w:szCs w:val="24"/>
        </w:rPr>
        <w:t>FindballInitial()</w:t>
      </w:r>
    </w:p>
    <w:p w14:paraId="520F050B" w14:textId="44AA437B" w:rsidR="008F4D63" w:rsidRPr="008F4D63" w:rsidRDefault="008F4D63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FindballInitial" w:history="1">
        <w:r w:rsidRPr="00A106A7">
          <w:rPr>
            <w:rStyle w:val="aa"/>
            <w:rFonts w:ascii="Times New Roman" w:eastAsia="標楷體" w:hAnsi="Times New Roman" w:cs="Times New Roman"/>
            <w:szCs w:val="24"/>
          </w:rPr>
          <w:t>Findb</w:t>
        </w:r>
        <w:r w:rsidRPr="00A106A7">
          <w:rPr>
            <w:rStyle w:val="aa"/>
            <w:rFonts w:ascii="Times New Roman" w:eastAsia="標楷體" w:hAnsi="Times New Roman" w:cs="Times New Roman"/>
            <w:szCs w:val="24"/>
          </w:rPr>
          <w:t>a</w:t>
        </w:r>
        <w:r w:rsidRPr="00A106A7">
          <w:rPr>
            <w:rStyle w:val="aa"/>
            <w:rFonts w:ascii="Times New Roman" w:eastAsia="標楷體" w:hAnsi="Times New Roman" w:cs="Times New Roman"/>
            <w:szCs w:val="24"/>
          </w:rPr>
          <w:t>l</w:t>
        </w:r>
        <w:r w:rsidRPr="00A106A7">
          <w:rPr>
            <w:rStyle w:val="aa"/>
            <w:rFonts w:ascii="Times New Roman" w:eastAsia="標楷體" w:hAnsi="Times New Roman" w:cs="Times New Roman"/>
            <w:szCs w:val="24"/>
          </w:rPr>
          <w:t>l</w:t>
        </w:r>
        <w:r w:rsidRPr="00A106A7">
          <w:rPr>
            <w:rStyle w:val="aa"/>
            <w:rFonts w:ascii="Times New Roman" w:eastAsia="標楷體" w:hAnsi="Times New Roman" w:cs="Times New Roman"/>
            <w:szCs w:val="24"/>
          </w:rPr>
          <w:t>Initial()</w:t>
        </w:r>
      </w:hyperlink>
    </w:p>
    <w:p w14:paraId="43F92A2E" w14:textId="4047E4B9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機器人狀態：</w:t>
      </w:r>
      <w:r w:rsidRPr="00A64A5D">
        <w:rPr>
          <w:rFonts w:ascii="Times New Roman" w:eastAsia="標楷體" w:hAnsi="Times New Roman" w:cs="Times New Roman"/>
          <w:szCs w:val="24"/>
        </w:rPr>
        <w:t>BasketInfo-&gt;Robot_State</w:t>
      </w:r>
    </w:p>
    <w:p w14:paraId="48D3ED12" w14:textId="0DCC988E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預設初始狀態為</w:t>
      </w:r>
      <w:r w:rsidR="008C249A" w:rsidRPr="00A64A5D">
        <w:rPr>
          <w:rFonts w:ascii="Times New Roman" w:eastAsia="標楷體" w:hAnsi="Times New Roman" w:cs="Times New Roman"/>
          <w:kern w:val="0"/>
          <w:szCs w:val="24"/>
        </w:rPr>
        <w:t>Initialization</w:t>
      </w:r>
    </w:p>
    <w:p w14:paraId="053A9486" w14:textId="0C2AD0CA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初始化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(</w:t>
      </w:r>
      <w:r w:rsidR="00F82CB2" w:rsidRPr="00A64A5D">
        <w:rPr>
          <w:rFonts w:ascii="Times New Roman" w:eastAsia="標楷體" w:hAnsi="Times New Roman" w:cs="Times New Roman"/>
          <w:kern w:val="0"/>
          <w:szCs w:val="24"/>
        </w:rPr>
        <w:t>Initialization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)</w:t>
      </w:r>
    </w:p>
    <w:p w14:paraId="33608902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找球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(Find_Ball)</w:t>
      </w:r>
    </w:p>
    <w:p w14:paraId="1974F1A3" w14:textId="0CF927CD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追蹤球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(Trace_Ball)</w:t>
      </w:r>
    </w:p>
    <w:p w14:paraId="3666C0E0" w14:textId="53AA962B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走向球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(Goto_Ball)</w:t>
      </w:r>
    </w:p>
    <w:p w14:paraId="1F020FDE" w14:textId="77777777" w:rsidR="003C6661" w:rsidRPr="00C459C3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找籃框</w:t>
      </w:r>
      <w:r w:rsidRPr="00C459C3">
        <w:rPr>
          <w:rFonts w:ascii="Times New Roman" w:eastAsia="標楷體" w:hAnsi="Times New Roman" w:cs="Times New Roman"/>
          <w:szCs w:val="24"/>
        </w:rPr>
        <w:t>(Find_Target)</w:t>
      </w:r>
    </w:p>
    <w:p w14:paraId="2D277DDC" w14:textId="75345CF0" w:rsidR="003C6661" w:rsidRPr="00C459C3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追蹤籃框</w:t>
      </w:r>
      <w:r w:rsidRPr="00C459C3">
        <w:rPr>
          <w:rFonts w:ascii="Times New Roman" w:eastAsia="標楷體" w:hAnsi="Times New Roman" w:cs="Times New Roman"/>
          <w:szCs w:val="24"/>
        </w:rPr>
        <w:t>(Trace_Target)</w:t>
      </w:r>
    </w:p>
    <w:p w14:paraId="5F141BF7" w14:textId="4D9C7248" w:rsidR="003C6661" w:rsidRPr="00C459C3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面向籃框</w:t>
      </w:r>
      <w:r w:rsidRPr="00C459C3">
        <w:rPr>
          <w:rFonts w:ascii="Times New Roman" w:eastAsia="標楷體" w:hAnsi="Times New Roman" w:cs="Times New Roman"/>
          <w:szCs w:val="24"/>
        </w:rPr>
        <w:t>(Goto_Target)</w:t>
      </w:r>
    </w:p>
    <w:p w14:paraId="2181B1AB" w14:textId="5465ED2D" w:rsidR="003C6661" w:rsidRPr="00C459C3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走向籃框</w:t>
      </w:r>
      <w:r w:rsidRPr="00C459C3">
        <w:rPr>
          <w:rFonts w:ascii="Times New Roman" w:eastAsia="標楷體" w:hAnsi="Times New Roman" w:cs="Times New Roman"/>
          <w:szCs w:val="24"/>
        </w:rPr>
        <w:t>(UP_Basket)</w:t>
      </w:r>
    </w:p>
    <w:p w14:paraId="0789A5EC" w14:textId="75CFD65D" w:rsidR="003C6661" w:rsidRPr="00C459C3" w:rsidRDefault="00D72FC5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灌</w:t>
      </w:r>
      <w:r w:rsidR="003C6661" w:rsidRPr="00C459C3">
        <w:rPr>
          <w:rFonts w:ascii="Times New Roman" w:eastAsia="標楷體" w:hAnsi="Times New Roman" w:cs="Times New Roman"/>
          <w:szCs w:val="24"/>
        </w:rPr>
        <w:t>籃</w:t>
      </w:r>
      <w:r w:rsidR="00893AF0" w:rsidRPr="00C459C3">
        <w:rPr>
          <w:rFonts w:ascii="Times New Roman" w:eastAsia="標楷體" w:hAnsi="Times New Roman" w:cs="Times New Roman"/>
          <w:szCs w:val="24"/>
        </w:rPr>
        <w:t>(Slam</w:t>
      </w:r>
      <w:r w:rsidR="003C6661" w:rsidRPr="00C459C3">
        <w:rPr>
          <w:rFonts w:ascii="Times New Roman" w:eastAsia="標楷體" w:hAnsi="Times New Roman" w:cs="Times New Roman"/>
          <w:szCs w:val="24"/>
        </w:rPr>
        <w:t>Dunk_Basket)</w:t>
      </w:r>
    </w:p>
    <w:p w14:paraId="1945AF8C" w14:textId="5EE4A545" w:rsidR="00F82CB2" w:rsidRPr="008F4D63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kern w:val="0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結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束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(End)</w:t>
      </w:r>
    </w:p>
    <w:p w14:paraId="4122F83D" w14:textId="4DC0DB9A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lastRenderedPageBreak/>
        <w:t>初始化：</w:t>
      </w:r>
      <w:r w:rsidRPr="00A64A5D">
        <w:rPr>
          <w:rFonts w:ascii="Times New Roman" w:eastAsia="標楷體" w:hAnsi="Times New Roman" w:cs="Times New Roman"/>
          <w:szCs w:val="24"/>
        </w:rPr>
        <w:t>Initialization</w:t>
      </w:r>
    </w:p>
    <w:p w14:paraId="43DF07D5" w14:textId="6AE8DE4D" w:rsidR="00406C2A" w:rsidRPr="00A64A5D" w:rsidRDefault="001F2EE7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判斷</w:t>
      </w:r>
      <w:r w:rsidRPr="001F2EE7">
        <w:rPr>
          <w:rFonts w:ascii="Times New Roman" w:eastAsia="標楷體" w:hAnsi="Times New Roman" w:cs="Times New Roman" w:hint="eastAsia"/>
          <w:szCs w:val="24"/>
        </w:rPr>
        <w:t>D0</w:t>
      </w:r>
      <w:r w:rsidRPr="001F2EE7">
        <w:rPr>
          <w:rFonts w:ascii="Times New Roman" w:eastAsia="標楷體" w:hAnsi="Times New Roman" w:cs="Times New Roman" w:hint="eastAsia"/>
          <w:szCs w:val="24"/>
        </w:rPr>
        <w:t>小指撥是否開啟</w:t>
      </w:r>
    </w:p>
    <w:p w14:paraId="739B2B78" w14:textId="03CC029C" w:rsidR="00406C2A" w:rsidRPr="00C459C3" w:rsidRDefault="00406C2A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連續步態初始化</w:t>
      </w:r>
    </w:p>
    <w:p w14:paraId="448CDB09" w14:textId="6D8E7327" w:rsidR="00406C2A" w:rsidRPr="00A64A5D" w:rsidRDefault="00406C2A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執行補償動作</w:t>
      </w:r>
    </w:p>
    <w:p w14:paraId="0CE48CF1" w14:textId="4564E877" w:rsidR="00406C2A" w:rsidRPr="00A64A5D" w:rsidRDefault="00406C2A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IMU</w:t>
      </w:r>
      <w:r w:rsidRPr="00C459C3">
        <w:rPr>
          <w:rFonts w:ascii="Times New Roman" w:eastAsia="標楷體" w:hAnsi="Times New Roman" w:cs="Times New Roman"/>
          <w:szCs w:val="24"/>
        </w:rPr>
        <w:t>值重製</w:t>
      </w:r>
    </w:p>
    <w:p w14:paraId="4B36FFB0" w14:textId="006F3C1B" w:rsidR="00406C2A" w:rsidRPr="00A64A5D" w:rsidRDefault="00406C2A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機器人狀態</w:t>
      </w:r>
      <w:r w:rsidR="003C505C" w:rsidRPr="00A64A5D">
        <w:rPr>
          <w:rFonts w:ascii="Times New Roman" w:eastAsia="標楷體" w:hAnsi="Times New Roman" w:cs="Times New Roman"/>
          <w:szCs w:val="24"/>
        </w:rPr>
        <w:t xml:space="preserve"> </w:t>
      </w:r>
      <w:r w:rsidRPr="00A64A5D">
        <w:rPr>
          <w:rFonts w:ascii="Times New Roman" w:eastAsia="標楷體" w:hAnsi="Times New Roman" w:cs="Times New Roman"/>
          <w:szCs w:val="24"/>
        </w:rPr>
        <w:t>= Find_Ball</w:t>
      </w:r>
    </w:p>
    <w:p w14:paraId="3589B5CF" w14:textId="2F942300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D0</w:t>
      </w:r>
      <w:r w:rsidRPr="00A64A5D">
        <w:rPr>
          <w:rFonts w:ascii="Times New Roman" w:eastAsia="標楷體" w:hAnsi="Times New Roman" w:cs="Times New Roman"/>
          <w:szCs w:val="24"/>
        </w:rPr>
        <w:t>小指撥：</w:t>
      </w:r>
      <w:r w:rsidRPr="00A64A5D">
        <w:rPr>
          <w:rFonts w:ascii="Times New Roman" w:eastAsia="標楷體" w:hAnsi="Times New Roman" w:cs="Times New Roman"/>
          <w:szCs w:val="24"/>
        </w:rPr>
        <w:t>strategyinfo-&gt;DIOValue.Switch.D0</w:t>
      </w:r>
    </w:p>
    <w:p w14:paraId="28C6121A" w14:textId="2F2B6A27" w:rsidR="001025D8" w:rsidRPr="00C459C3" w:rsidRDefault="001025D8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strategy</w:t>
      </w:r>
      <w:r w:rsidR="008F4D63">
        <w:rPr>
          <w:rFonts w:ascii="Times New Roman" w:eastAsia="標楷體" w:hAnsi="Times New Roman" w:cs="Times New Roman"/>
          <w:szCs w:val="24"/>
        </w:rPr>
        <w:t>info-&gt;DIOValue.Switch.D0 = true</w:t>
      </w:r>
      <w:r w:rsidR="008F4D63" w:rsidRPr="00A64A5D">
        <w:rPr>
          <w:rFonts w:ascii="Times New Roman" w:eastAsia="標楷體" w:hAnsi="Times New Roman" w:cs="Times New Roman"/>
          <w:szCs w:val="24"/>
        </w:rPr>
        <w:t>：</w:t>
      </w:r>
      <w:r w:rsidRPr="00C459C3">
        <w:rPr>
          <w:rFonts w:ascii="Times New Roman" w:eastAsia="標楷體" w:hAnsi="Times New Roman" w:cs="Times New Roman"/>
          <w:szCs w:val="24"/>
        </w:rPr>
        <w:t>開啟上籃旗標</w:t>
      </w:r>
    </w:p>
    <w:p w14:paraId="0CBFE90D" w14:textId="1C42414E" w:rsidR="001025D8" w:rsidRPr="00A64A5D" w:rsidRDefault="001025D8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strategyi</w:t>
      </w:r>
      <w:r w:rsidR="008F4D63">
        <w:rPr>
          <w:rFonts w:ascii="Times New Roman" w:eastAsia="標楷體" w:hAnsi="Times New Roman" w:cs="Times New Roman"/>
          <w:szCs w:val="24"/>
        </w:rPr>
        <w:t>nfo-&gt;DIOValue.Switch.D0 = false</w:t>
      </w:r>
      <w:r w:rsidR="008F4D63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不執行任何指令</w:t>
      </w:r>
    </w:p>
    <w:p w14:paraId="6C2F5A6D" w14:textId="41973932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上籃旗標：</w:t>
      </w:r>
      <w:r w:rsidR="009A29EB" w:rsidRPr="00A64A5D">
        <w:rPr>
          <w:rFonts w:ascii="Times New Roman" w:eastAsia="標楷體" w:hAnsi="Times New Roman" w:cs="Times New Roman"/>
          <w:szCs w:val="24"/>
        </w:rPr>
        <w:t>BasketInfo-&gt;LayUpFlag</w:t>
      </w:r>
    </w:p>
    <w:p w14:paraId="59C3CFCE" w14:textId="77777777" w:rsidR="003C6661" w:rsidRPr="00C459C3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預設值為</w:t>
      </w:r>
      <w:r w:rsidRPr="00C459C3">
        <w:rPr>
          <w:rFonts w:ascii="Times New Roman" w:eastAsia="標楷體" w:hAnsi="Times New Roman" w:cs="Times New Roman"/>
          <w:szCs w:val="24"/>
        </w:rPr>
        <w:t>false</w:t>
      </w:r>
    </w:p>
    <w:p w14:paraId="4807FA10" w14:textId="0708DDDE" w:rsidR="003C6661" w:rsidRPr="00C459C3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當</w:t>
      </w:r>
      <w:r w:rsidR="00395AC6" w:rsidRPr="00A64A5D">
        <w:rPr>
          <w:rFonts w:ascii="Times New Roman" w:eastAsia="標楷體" w:hAnsi="Times New Roman" w:cs="Times New Roman"/>
          <w:szCs w:val="24"/>
        </w:rPr>
        <w:t>BasketInfo-&gt;</w:t>
      </w:r>
      <w:r w:rsidR="002A633F" w:rsidRPr="00C459C3">
        <w:rPr>
          <w:rFonts w:ascii="Times New Roman" w:eastAsia="標楷體" w:hAnsi="Times New Roman" w:cs="Times New Roman"/>
          <w:szCs w:val="24"/>
        </w:rPr>
        <w:t>LayUpFlag</w:t>
      </w:r>
      <w:r w:rsidR="003C505C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2A633F" w:rsidRPr="00C459C3">
        <w:rPr>
          <w:rFonts w:ascii="Times New Roman" w:eastAsia="標楷體" w:hAnsi="Times New Roman" w:cs="Times New Roman"/>
          <w:szCs w:val="24"/>
        </w:rPr>
        <w:t>= tru</w:t>
      </w:r>
      <w:r w:rsidRPr="00C459C3">
        <w:rPr>
          <w:rFonts w:ascii="Times New Roman" w:eastAsia="標楷體" w:hAnsi="Times New Roman" w:cs="Times New Roman"/>
          <w:szCs w:val="24"/>
        </w:rPr>
        <w:t>e</w:t>
      </w:r>
      <w:r w:rsidRPr="00C459C3">
        <w:rPr>
          <w:rFonts w:ascii="Times New Roman" w:eastAsia="標楷體" w:hAnsi="Times New Roman" w:cs="Times New Roman"/>
          <w:szCs w:val="24"/>
        </w:rPr>
        <w:t>：執行上籃策略</w:t>
      </w:r>
    </w:p>
    <w:p w14:paraId="751104B0" w14:textId="423504E0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當</w:t>
      </w:r>
      <w:r w:rsidR="00395AC6" w:rsidRPr="00A64A5D">
        <w:rPr>
          <w:rFonts w:ascii="Times New Roman" w:eastAsia="標楷體" w:hAnsi="Times New Roman" w:cs="Times New Roman"/>
          <w:szCs w:val="24"/>
        </w:rPr>
        <w:t>BasketInfo-&gt;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LayUpFlag</w:t>
      </w:r>
      <w:r w:rsidR="003C505C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= false</w:t>
      </w:r>
      <w:r w:rsidRPr="00A64A5D">
        <w:rPr>
          <w:rFonts w:ascii="Times New Roman" w:eastAsia="標楷體" w:hAnsi="Times New Roman" w:cs="Times New Roman"/>
          <w:szCs w:val="24"/>
        </w:rPr>
        <w:t>：執行投籃策略</w:t>
      </w:r>
    </w:p>
    <w:p w14:paraId="28EDBBB7" w14:textId="46F16B24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連續步態初始化：</w:t>
      </w:r>
      <w:r w:rsidRPr="00A64A5D">
        <w:rPr>
          <w:rFonts w:ascii="Times New Roman" w:eastAsia="標楷體" w:hAnsi="Times New Roman" w:cs="Times New Roman"/>
          <w:szCs w:val="24"/>
        </w:rPr>
        <w:t>MoveContinuous(</w:t>
      </w:r>
      <w:r w:rsidR="00395AC6" w:rsidRPr="00A64A5D">
        <w:rPr>
          <w:rFonts w:ascii="Times New Roman" w:eastAsia="標楷體" w:hAnsi="Times New Roman" w:cs="Times New Roman"/>
          <w:szCs w:val="24"/>
        </w:rPr>
        <w:t>)</w:t>
      </w:r>
    </w:p>
    <w:p w14:paraId="18BB9591" w14:textId="1197EF4D" w:rsidR="005A6838" w:rsidRPr="00A64A5D" w:rsidRDefault="005A6838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MoveContinuous" w:history="1">
        <w:r w:rsidRPr="00EB3616">
          <w:rPr>
            <w:rStyle w:val="aa"/>
            <w:rFonts w:ascii="Times New Roman" w:eastAsia="標楷體" w:hAnsi="Times New Roman" w:cs="Times New Roman"/>
            <w:szCs w:val="24"/>
          </w:rPr>
          <w:t>MoveC</w:t>
        </w:r>
        <w:r w:rsidRPr="00EB3616">
          <w:rPr>
            <w:rStyle w:val="aa"/>
            <w:rFonts w:ascii="Times New Roman" w:eastAsia="標楷體" w:hAnsi="Times New Roman" w:cs="Times New Roman"/>
            <w:szCs w:val="24"/>
          </w:rPr>
          <w:t>o</w:t>
        </w:r>
        <w:r w:rsidRPr="00EB3616">
          <w:rPr>
            <w:rStyle w:val="aa"/>
            <w:rFonts w:ascii="Times New Roman" w:eastAsia="標楷體" w:hAnsi="Times New Roman" w:cs="Times New Roman"/>
            <w:szCs w:val="24"/>
          </w:rPr>
          <w:t>ntin</w:t>
        </w:r>
        <w:r w:rsidRPr="00EB3616">
          <w:rPr>
            <w:rStyle w:val="aa"/>
            <w:rFonts w:ascii="Times New Roman" w:eastAsia="標楷體" w:hAnsi="Times New Roman" w:cs="Times New Roman"/>
            <w:szCs w:val="24"/>
          </w:rPr>
          <w:t>u</w:t>
        </w:r>
        <w:r w:rsidRPr="00EB3616">
          <w:rPr>
            <w:rStyle w:val="aa"/>
            <w:rFonts w:ascii="Times New Roman" w:eastAsia="標楷體" w:hAnsi="Times New Roman" w:cs="Times New Roman"/>
            <w:szCs w:val="24"/>
          </w:rPr>
          <w:t>ous()</w:t>
        </w:r>
      </w:hyperlink>
    </w:p>
    <w:p w14:paraId="5065EE13" w14:textId="2954B0F6" w:rsidR="003C6661" w:rsidRPr="00A64A5D" w:rsidRDefault="002D6974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補償動作</w:t>
      </w: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: </w:t>
      </w:r>
      <w:r w:rsidR="001F6C63" w:rsidRPr="00A64A5D">
        <w:rPr>
          <w:rFonts w:ascii="Times New Roman" w:eastAsia="標楷體" w:hAnsi="Times New Roman" w:cs="Times New Roman"/>
          <w:szCs w:val="24"/>
        </w:rPr>
        <w:t>ros_com-&gt;s</w:t>
      </w:r>
      <w:r w:rsidR="003C6661" w:rsidRPr="00A64A5D">
        <w:rPr>
          <w:rFonts w:ascii="Times New Roman" w:eastAsia="標楷體" w:hAnsi="Times New Roman" w:cs="Times New Roman"/>
          <w:szCs w:val="24"/>
        </w:rPr>
        <w:t>endBodySector(</w:t>
      </w:r>
      <w:r w:rsidR="003C6661" w:rsidRPr="00A64A5D">
        <w:rPr>
          <w:rFonts w:ascii="Times New Roman" w:eastAsia="標楷體" w:hAnsi="Times New Roman" w:cs="Times New Roman"/>
          <w:kern w:val="0"/>
          <w:szCs w:val="24"/>
        </w:rPr>
        <w:t>BB_StandFix</w:t>
      </w:r>
      <w:r w:rsidR="003C6661" w:rsidRPr="00A64A5D">
        <w:rPr>
          <w:rFonts w:ascii="Times New Roman" w:eastAsia="標楷體" w:hAnsi="Times New Roman" w:cs="Times New Roman"/>
          <w:szCs w:val="24"/>
        </w:rPr>
        <w:t>)</w:t>
      </w:r>
    </w:p>
    <w:p w14:paraId="2C845515" w14:textId="1590EEDF" w:rsidR="00C44F6F" w:rsidRPr="00A64A5D" w:rsidRDefault="00C44F6F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C459C3">
        <w:rPr>
          <w:rFonts w:ascii="Times New Roman" w:eastAsia="標楷體" w:hAnsi="Times New Roman" w:cs="Times New Roman"/>
          <w:szCs w:val="24"/>
        </w:rPr>
        <w:t>BB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_StandFix</w:t>
      </w:r>
      <w:r w:rsidRPr="00A64A5D">
        <w:rPr>
          <w:rFonts w:ascii="Times New Roman" w:eastAsia="標楷體" w:hAnsi="Times New Roman" w:cs="Times New Roman"/>
          <w:szCs w:val="24"/>
        </w:rPr>
        <w:t>為</w:t>
      </w:r>
      <w:r w:rsidR="00857F11" w:rsidRPr="00A64A5D">
        <w:rPr>
          <w:rFonts w:ascii="Times New Roman" w:eastAsia="標楷體" w:hAnsi="Times New Roman" w:cs="Times New Roman"/>
          <w:kern w:val="0"/>
          <w:szCs w:val="24"/>
        </w:rPr>
        <w:t>補償動作</w:t>
      </w:r>
      <w:r w:rsidR="00817F06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A64A5D">
        <w:rPr>
          <w:rFonts w:ascii="Times New Roman" w:eastAsia="標楷體" w:hAnsi="Times New Roman" w:cs="Times New Roman"/>
          <w:szCs w:val="24"/>
        </w:rPr>
        <w:t>磁區</w:t>
      </w:r>
      <w:r w:rsidRPr="00A64A5D">
        <w:rPr>
          <w:rFonts w:ascii="Times New Roman" w:eastAsia="標楷體" w:hAnsi="Times New Roman" w:cs="Times New Roman"/>
          <w:szCs w:val="24"/>
        </w:rPr>
        <w:t>(1218)</w:t>
      </w:r>
    </w:p>
    <w:p w14:paraId="38BBBF0A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找球：</w:t>
      </w:r>
    </w:p>
    <w:p w14:paraId="159CAF96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FindballHead" w:history="1">
        <w:r w:rsidRPr="00A64A5D">
          <w:rPr>
            <w:rStyle w:val="aa"/>
            <w:rFonts w:ascii="Times New Roman" w:eastAsia="標楷體" w:hAnsi="Times New Roman" w:cs="Times New Roman"/>
            <w:szCs w:val="24"/>
          </w:rPr>
          <w:t>Fi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n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d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b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a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llHead()</w:t>
        </w:r>
      </w:hyperlink>
    </w:p>
    <w:p w14:paraId="3708D5E0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追蹤球：</w:t>
      </w:r>
    </w:p>
    <w:p w14:paraId="6901B7AE" w14:textId="1D8D8501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TraceballHead" w:history="1">
        <w:r w:rsidRPr="00EB3616">
          <w:rPr>
            <w:rStyle w:val="aa"/>
            <w:rFonts w:ascii="Times New Roman" w:eastAsia="標楷體" w:hAnsi="Times New Roman" w:cs="Times New Roman"/>
            <w:szCs w:val="24"/>
          </w:rPr>
          <w:t>Tracebal</w:t>
        </w:r>
        <w:r w:rsidRPr="00EB3616">
          <w:rPr>
            <w:rStyle w:val="aa"/>
            <w:rFonts w:ascii="Times New Roman" w:eastAsia="標楷體" w:hAnsi="Times New Roman" w:cs="Times New Roman"/>
            <w:szCs w:val="24"/>
          </w:rPr>
          <w:t>l</w:t>
        </w:r>
        <w:r w:rsidRPr="00EB3616">
          <w:rPr>
            <w:rStyle w:val="aa"/>
            <w:rFonts w:ascii="Times New Roman" w:eastAsia="標楷體" w:hAnsi="Times New Roman" w:cs="Times New Roman"/>
            <w:szCs w:val="24"/>
          </w:rPr>
          <w:t>H</w:t>
        </w:r>
        <w:r w:rsidRPr="00EB3616">
          <w:rPr>
            <w:rStyle w:val="aa"/>
            <w:rFonts w:ascii="Times New Roman" w:eastAsia="標楷體" w:hAnsi="Times New Roman" w:cs="Times New Roman"/>
            <w:szCs w:val="24"/>
          </w:rPr>
          <w:t>e</w:t>
        </w:r>
        <w:r w:rsidRPr="00EB3616">
          <w:rPr>
            <w:rStyle w:val="aa"/>
            <w:rFonts w:ascii="Times New Roman" w:eastAsia="標楷體" w:hAnsi="Times New Roman" w:cs="Times New Roman"/>
            <w:szCs w:val="24"/>
          </w:rPr>
          <w:t>a</w:t>
        </w:r>
        <w:r w:rsidRPr="00EB3616">
          <w:rPr>
            <w:rStyle w:val="aa"/>
            <w:rFonts w:ascii="Times New Roman" w:eastAsia="標楷體" w:hAnsi="Times New Roman" w:cs="Times New Roman"/>
            <w:szCs w:val="24"/>
          </w:rPr>
          <w:t>d()</w:t>
        </w:r>
      </w:hyperlink>
    </w:p>
    <w:p w14:paraId="01F08F17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走向球：</w:t>
      </w:r>
    </w:p>
    <w:p w14:paraId="04AE2905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TraceballBody" w:history="1">
        <w:r w:rsidRPr="00A64A5D">
          <w:rPr>
            <w:rStyle w:val="aa"/>
            <w:rFonts w:ascii="Times New Roman" w:eastAsia="標楷體" w:hAnsi="Times New Roman" w:cs="Times New Roman"/>
            <w:szCs w:val="24"/>
          </w:rPr>
          <w:t>TraceballBo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d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y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()</w:t>
        </w:r>
      </w:hyperlink>
    </w:p>
    <w:p w14:paraId="2868591F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找籃框：</w:t>
      </w:r>
    </w:p>
    <w:p w14:paraId="462FBC7D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FindbasketHead" w:history="1">
        <w:r w:rsidRPr="00A64A5D">
          <w:rPr>
            <w:rStyle w:val="aa"/>
            <w:rFonts w:ascii="Times New Roman" w:eastAsia="標楷體" w:hAnsi="Times New Roman" w:cs="Times New Roman"/>
            <w:szCs w:val="24"/>
          </w:rPr>
          <w:t>Findbas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k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etHead()</w:t>
        </w:r>
      </w:hyperlink>
    </w:p>
    <w:p w14:paraId="305EE7E2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追蹤籃框：</w:t>
      </w:r>
    </w:p>
    <w:p w14:paraId="43F28A70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TracebasketHead" w:history="1">
        <w:r w:rsidRPr="00A64A5D">
          <w:rPr>
            <w:rStyle w:val="aa"/>
            <w:rFonts w:ascii="Times New Roman" w:eastAsia="標楷體" w:hAnsi="Times New Roman" w:cs="Times New Roman"/>
            <w:szCs w:val="24"/>
          </w:rPr>
          <w:t>Trace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b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asketHead()</w:t>
        </w:r>
      </w:hyperlink>
    </w:p>
    <w:p w14:paraId="4AB5D383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面向籃框：</w:t>
      </w:r>
    </w:p>
    <w:p w14:paraId="3C8026DA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TracebasketBody" w:history="1">
        <w:r w:rsidRPr="00A64A5D">
          <w:rPr>
            <w:rStyle w:val="aa"/>
            <w:rFonts w:ascii="Times New Roman" w:eastAsia="標楷體" w:hAnsi="Times New Roman" w:cs="Times New Roman"/>
            <w:szCs w:val="24"/>
          </w:rPr>
          <w:t>Trace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b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asketBody()</w:t>
        </w:r>
      </w:hyperlink>
    </w:p>
    <w:p w14:paraId="1B5F4001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走向籃框：</w:t>
      </w:r>
    </w:p>
    <w:p w14:paraId="302732CB" w14:textId="77777777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hyperlink w:anchor="UPbasket" w:history="1">
        <w:r w:rsidRPr="00A64A5D">
          <w:rPr>
            <w:rStyle w:val="aa"/>
            <w:rFonts w:ascii="Times New Roman" w:eastAsia="標楷體" w:hAnsi="Times New Roman" w:cs="Times New Roman"/>
            <w:szCs w:val="24"/>
          </w:rPr>
          <w:t>UPb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a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s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k</w:t>
        </w:r>
        <w:r w:rsidRPr="00A64A5D">
          <w:rPr>
            <w:rStyle w:val="aa"/>
            <w:rFonts w:ascii="Times New Roman" w:eastAsia="標楷體" w:hAnsi="Times New Roman" w:cs="Times New Roman"/>
            <w:szCs w:val="24"/>
          </w:rPr>
          <w:t>et()</w:t>
        </w:r>
      </w:hyperlink>
    </w:p>
    <w:p w14:paraId="6AD453B6" w14:textId="77777777" w:rsidR="003C6661" w:rsidRPr="00A64A5D" w:rsidRDefault="003C6661" w:rsidP="00685CD7">
      <w:pPr>
        <w:pStyle w:val="a4"/>
        <w:numPr>
          <w:ilvl w:val="0"/>
          <w:numId w:val="1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灌籃</w:t>
      </w:r>
    </w:p>
    <w:p w14:paraId="6E9C4F45" w14:textId="39268E19" w:rsidR="003C6661" w:rsidRPr="00A64A5D" w:rsidRDefault="003C6661" w:rsidP="00685CD7">
      <w:pPr>
        <w:pStyle w:val="a4"/>
        <w:numPr>
          <w:ilvl w:val="1"/>
          <w:numId w:val="1"/>
        </w:numPr>
        <w:spacing w:line="276" w:lineRule="auto"/>
        <w:ind w:leftChars="0" w:left="936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詳細請參照</w:t>
      </w:r>
      <w:r w:rsidR="00EB3616">
        <w:rPr>
          <w:rFonts w:ascii="Times New Roman" w:eastAsia="標楷體" w:hAnsi="Times New Roman" w:cs="Times New Roman"/>
          <w:szCs w:val="24"/>
        </w:rPr>
        <w:fldChar w:fldCharType="begin"/>
      </w:r>
      <w:r w:rsidR="00EB3616">
        <w:rPr>
          <w:rFonts w:ascii="Times New Roman" w:eastAsia="標楷體" w:hAnsi="Times New Roman" w:cs="Times New Roman"/>
          <w:szCs w:val="24"/>
        </w:rPr>
        <w:instrText xml:space="preserve"> HYPERLINK  \l "SlamDunk" </w:instrText>
      </w:r>
      <w:r w:rsidR="00EB3616">
        <w:rPr>
          <w:rFonts w:ascii="Times New Roman" w:eastAsia="標楷體" w:hAnsi="Times New Roman" w:cs="Times New Roman"/>
          <w:szCs w:val="24"/>
        </w:rPr>
      </w:r>
      <w:r w:rsidR="00EB3616">
        <w:rPr>
          <w:rFonts w:ascii="Times New Roman" w:eastAsia="標楷體" w:hAnsi="Times New Roman" w:cs="Times New Roman"/>
          <w:szCs w:val="24"/>
        </w:rPr>
        <w:fldChar w:fldCharType="separate"/>
      </w:r>
      <w:r w:rsidR="00EB3616" w:rsidRPr="00EB3616">
        <w:rPr>
          <w:rStyle w:val="aa"/>
          <w:rFonts w:ascii="Times New Roman" w:eastAsia="標楷體" w:hAnsi="Times New Roman" w:cs="Times New Roman"/>
          <w:szCs w:val="24"/>
        </w:rPr>
        <w:t>Slam</w:t>
      </w:r>
      <w:r w:rsidRPr="00EB3616">
        <w:rPr>
          <w:rStyle w:val="aa"/>
          <w:rFonts w:ascii="Times New Roman" w:eastAsia="標楷體" w:hAnsi="Times New Roman" w:cs="Times New Roman"/>
          <w:szCs w:val="24"/>
        </w:rPr>
        <w:t>D</w:t>
      </w:r>
      <w:r w:rsidRPr="00EB3616">
        <w:rPr>
          <w:rStyle w:val="aa"/>
          <w:rFonts w:ascii="Times New Roman" w:eastAsia="標楷體" w:hAnsi="Times New Roman" w:cs="Times New Roman"/>
          <w:szCs w:val="24"/>
        </w:rPr>
        <w:t>u</w:t>
      </w:r>
      <w:r w:rsidRPr="00EB3616">
        <w:rPr>
          <w:rStyle w:val="aa"/>
          <w:rFonts w:ascii="Times New Roman" w:eastAsia="標楷體" w:hAnsi="Times New Roman" w:cs="Times New Roman"/>
          <w:szCs w:val="24"/>
        </w:rPr>
        <w:t>n</w:t>
      </w:r>
      <w:r w:rsidRPr="00EB3616">
        <w:rPr>
          <w:rStyle w:val="aa"/>
          <w:rFonts w:ascii="Times New Roman" w:eastAsia="標楷體" w:hAnsi="Times New Roman" w:cs="Times New Roman"/>
          <w:szCs w:val="24"/>
        </w:rPr>
        <w:t>k</w:t>
      </w:r>
      <w:r w:rsidRPr="00EB3616">
        <w:rPr>
          <w:rStyle w:val="aa"/>
          <w:rFonts w:ascii="Times New Roman" w:eastAsia="標楷體" w:hAnsi="Times New Roman" w:cs="Times New Roman"/>
          <w:szCs w:val="24"/>
        </w:rPr>
        <w:t>()</w:t>
      </w:r>
      <w:r w:rsidR="00EB3616">
        <w:rPr>
          <w:rFonts w:ascii="Times New Roman" w:eastAsia="標楷體" w:hAnsi="Times New Roman" w:cs="Times New Roman"/>
          <w:szCs w:val="24"/>
        </w:rPr>
        <w:fldChar w:fldCharType="end"/>
      </w:r>
    </w:p>
    <w:p w14:paraId="6F0D6CC9" w14:textId="77777777" w:rsidR="00D860E4" w:rsidRPr="00A64A5D" w:rsidRDefault="00D860E4" w:rsidP="00D860E4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12" w:name="_Toc54107321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12"/>
    </w:p>
    <w:p w14:paraId="6F0D6CCA" w14:textId="77777777" w:rsidR="00D860E4" w:rsidRPr="00A64A5D" w:rsidRDefault="00D860E4" w:rsidP="003C505C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13" w:name="_Toc54107322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14" w:name="Draw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Draw</w:t>
      </w:r>
      <w:bookmarkEnd w:id="14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13"/>
    </w:p>
    <w:p w14:paraId="6F0D6CCB" w14:textId="77777777" w:rsidR="00D860E4" w:rsidRPr="00A64A5D" w:rsidRDefault="00D860E4" w:rsidP="00B81A40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介面畫線</w:t>
      </w:r>
    </w:p>
    <w:p w14:paraId="1D155DB0" w14:textId="44BA92BB" w:rsidR="00E27442" w:rsidRDefault="004C3D76" w:rsidP="00B81A40">
      <w:pPr>
        <w:spacing w:line="276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函式宣告如</w:t>
      </w:r>
      <w:r>
        <w:rPr>
          <w:rFonts w:ascii="Times New Roman" w:eastAsia="標楷體" w:hAnsi="Times New Roman" w:cs="Times New Roman" w:hint="eastAsia"/>
          <w:szCs w:val="24"/>
        </w:rPr>
        <w:t>右所示</w:t>
      </w:r>
      <w:r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="00A443DC" w:rsidRPr="00BD426B">
        <w:rPr>
          <w:rFonts w:ascii="Times New Roman" w:eastAsia="標楷體" w:hAnsi="Times New Roman" w:cs="Times New Roman"/>
          <w:szCs w:val="24"/>
        </w:rPr>
        <w:t>ros_com-&gt;d</w:t>
      </w:r>
      <w:r w:rsidR="00D860E4" w:rsidRPr="00BD426B">
        <w:rPr>
          <w:rFonts w:ascii="Times New Roman" w:eastAsia="標楷體" w:hAnsi="Times New Roman" w:cs="Times New Roman"/>
          <w:szCs w:val="24"/>
        </w:rPr>
        <w:t xml:space="preserve">rawImageFunction(int cnt, </w:t>
      </w:r>
      <w:r w:rsidR="00857F11" w:rsidRPr="00BD426B">
        <w:rPr>
          <w:rFonts w:ascii="Times New Roman" w:eastAsia="標楷體" w:hAnsi="Times New Roman" w:cs="Times New Roman"/>
        </w:rPr>
        <w:t>DrawMode</w:t>
      </w:r>
      <w:r w:rsidR="00857F11" w:rsidRPr="00BD426B">
        <w:rPr>
          <w:rFonts w:ascii="Times New Roman" w:eastAsia="標楷體" w:hAnsi="Times New Roman" w:cs="Times New Roman"/>
          <w:szCs w:val="24"/>
        </w:rPr>
        <w:t xml:space="preserve"> </w:t>
      </w:r>
      <w:r w:rsidR="00E27442">
        <w:rPr>
          <w:rFonts w:ascii="Times New Roman" w:eastAsia="標楷體" w:hAnsi="Times New Roman" w:cs="Times New Roman"/>
          <w:szCs w:val="24"/>
        </w:rPr>
        <w:t>mode,</w:t>
      </w:r>
    </w:p>
    <w:p w14:paraId="6F0D6CCC" w14:textId="76B51C8E" w:rsidR="00D860E4" w:rsidRPr="00BD426B" w:rsidRDefault="00D860E4" w:rsidP="00B81A40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BD426B">
        <w:rPr>
          <w:rFonts w:ascii="Times New Roman" w:eastAsia="標楷體" w:hAnsi="Times New Roman" w:cs="Times New Roman"/>
          <w:szCs w:val="24"/>
        </w:rPr>
        <w:t>int xmin, int xmax, int ymin, int ymax, int r, int g, int b)</w:t>
      </w:r>
    </w:p>
    <w:p w14:paraId="6F0D6CCD" w14:textId="103A5067" w:rsidR="00D860E4" w:rsidRPr="00497317" w:rsidRDefault="00A443DC" w:rsidP="008F22C8">
      <w:pPr>
        <w:pStyle w:val="a4"/>
        <w:numPr>
          <w:ilvl w:val="0"/>
          <w:numId w:val="2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497317">
        <w:rPr>
          <w:rFonts w:ascii="Times New Roman" w:eastAsia="標楷體" w:hAnsi="Times New Roman" w:cs="Times New Roman"/>
          <w:szCs w:val="24"/>
        </w:rPr>
        <w:t>c</w:t>
      </w:r>
      <w:r w:rsidR="00D860E4" w:rsidRPr="00497317">
        <w:rPr>
          <w:rFonts w:ascii="Times New Roman" w:eastAsia="標楷體" w:hAnsi="Times New Roman" w:cs="Times New Roman"/>
          <w:szCs w:val="24"/>
        </w:rPr>
        <w:t>nt</w:t>
      </w:r>
      <w:r w:rsidR="002558A5" w:rsidRPr="00A64A5D">
        <w:rPr>
          <w:rFonts w:ascii="Times New Roman" w:eastAsia="標楷體" w:hAnsi="Times New Roman" w:cs="Times New Roman"/>
          <w:szCs w:val="24"/>
        </w:rPr>
        <w:t>：</w:t>
      </w:r>
      <w:r w:rsidR="00D860E4" w:rsidRPr="00497317">
        <w:rPr>
          <w:rFonts w:ascii="Times New Roman" w:eastAsia="標楷體" w:hAnsi="Times New Roman" w:cs="Times New Roman"/>
          <w:szCs w:val="24"/>
        </w:rPr>
        <w:t>線條</w:t>
      </w:r>
      <w:r w:rsidR="002558A5">
        <w:rPr>
          <w:rFonts w:ascii="Times New Roman" w:eastAsia="標楷體" w:hAnsi="Times New Roman" w:cs="Times New Roman" w:hint="eastAsia"/>
          <w:szCs w:val="24"/>
        </w:rPr>
        <w:t>的</w:t>
      </w:r>
      <w:r w:rsidR="00D860E4" w:rsidRPr="00497317">
        <w:rPr>
          <w:rFonts w:ascii="Times New Roman" w:eastAsia="標楷體" w:hAnsi="Times New Roman" w:cs="Times New Roman"/>
          <w:szCs w:val="24"/>
        </w:rPr>
        <w:t>編號</w:t>
      </w:r>
    </w:p>
    <w:p w14:paraId="4BC76852" w14:textId="36AFBCF6" w:rsidR="00F841F9" w:rsidRPr="00A64A5D" w:rsidRDefault="00F841F9" w:rsidP="008F22C8">
      <w:pPr>
        <w:pStyle w:val="a4"/>
        <w:numPr>
          <w:ilvl w:val="0"/>
          <w:numId w:val="2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mode</w:t>
      </w:r>
      <w:r w:rsidRPr="00A64A5D">
        <w:rPr>
          <w:rFonts w:ascii="Times New Roman" w:eastAsia="標楷體" w:hAnsi="Times New Roman" w:cs="Times New Roman"/>
          <w:szCs w:val="24"/>
        </w:rPr>
        <w:t>為繪圖之模式：</w:t>
      </w:r>
      <w:r w:rsidR="00857F11" w:rsidRPr="00A64A5D">
        <w:rPr>
          <w:rFonts w:ascii="Times New Roman" w:eastAsia="標楷體" w:hAnsi="Times New Roman" w:cs="Times New Roman"/>
          <w:szCs w:val="24"/>
        </w:rPr>
        <w:t>DrawLine = 1</w:t>
      </w:r>
      <w:r w:rsidR="00857F11"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DrawObject</w:t>
      </w:r>
      <w:r w:rsidR="00857F11" w:rsidRPr="00A64A5D">
        <w:rPr>
          <w:rFonts w:ascii="Times New Roman" w:eastAsia="標楷體" w:hAnsi="Times New Roman" w:cs="Times New Roman"/>
          <w:szCs w:val="24"/>
        </w:rPr>
        <w:t xml:space="preserve"> = 2</w:t>
      </w:r>
    </w:p>
    <w:p w14:paraId="3E9B5E24" w14:textId="77777777" w:rsidR="00497317" w:rsidRDefault="00D860E4" w:rsidP="008F22C8">
      <w:pPr>
        <w:pStyle w:val="a4"/>
        <w:numPr>
          <w:ilvl w:val="0"/>
          <w:numId w:val="2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xmin</w:t>
      </w:r>
      <w:r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xmax</w:t>
      </w:r>
      <w:r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ymin</w:t>
      </w:r>
      <w:r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ymax</w:t>
      </w:r>
      <w:r w:rsidRPr="00A64A5D">
        <w:rPr>
          <w:rFonts w:ascii="Times New Roman" w:eastAsia="標楷體" w:hAnsi="Times New Roman" w:cs="Times New Roman"/>
          <w:szCs w:val="24"/>
        </w:rPr>
        <w:t>：線條的起點與終點</w:t>
      </w:r>
    </w:p>
    <w:p w14:paraId="6F0D6CCE" w14:textId="35D54E6A" w:rsidR="00D860E4" w:rsidRPr="00497317" w:rsidRDefault="00497317" w:rsidP="00B81A40">
      <w:pPr>
        <w:spacing w:line="276" w:lineRule="auto"/>
        <w:ind w:left="2880" w:firstLine="4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860E4" w:rsidRPr="00497317">
        <w:rPr>
          <w:rFonts w:ascii="Times New Roman" w:eastAsia="標楷體" w:hAnsi="Times New Roman" w:cs="Times New Roman"/>
          <w:szCs w:val="24"/>
        </w:rPr>
        <w:t>(xmin,</w:t>
      </w:r>
      <w:r w:rsidR="00BD426B" w:rsidRPr="00497317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860E4" w:rsidRPr="00497317">
        <w:rPr>
          <w:rFonts w:ascii="Times New Roman" w:eastAsia="標楷體" w:hAnsi="Times New Roman" w:cs="Times New Roman"/>
          <w:szCs w:val="24"/>
        </w:rPr>
        <w:t>ymin)</w:t>
      </w:r>
      <w:r w:rsidR="00BD426B" w:rsidRPr="00497317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860E4" w:rsidRPr="00497317">
        <w:rPr>
          <w:rFonts w:ascii="Times New Roman" w:eastAsia="標楷體" w:hAnsi="Times New Roman" w:cs="Times New Roman"/>
          <w:szCs w:val="24"/>
        </w:rPr>
        <w:t>to</w:t>
      </w:r>
      <w:r w:rsidR="00BD426B" w:rsidRPr="00497317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860E4" w:rsidRPr="00497317">
        <w:rPr>
          <w:rFonts w:ascii="Times New Roman" w:eastAsia="標楷體" w:hAnsi="Times New Roman" w:cs="Times New Roman"/>
          <w:szCs w:val="24"/>
        </w:rPr>
        <w:t>(xmax,</w:t>
      </w:r>
      <w:r w:rsidR="00BD426B" w:rsidRPr="00497317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D860E4" w:rsidRPr="00497317">
        <w:rPr>
          <w:rFonts w:ascii="Times New Roman" w:eastAsia="標楷體" w:hAnsi="Times New Roman" w:cs="Times New Roman"/>
          <w:szCs w:val="24"/>
        </w:rPr>
        <w:t>ymax)</w:t>
      </w:r>
    </w:p>
    <w:p w14:paraId="6F0D6CCF" w14:textId="75DCF5D6" w:rsidR="00D860E4" w:rsidRPr="00A64A5D" w:rsidRDefault="00D860E4" w:rsidP="008F22C8">
      <w:pPr>
        <w:pStyle w:val="a4"/>
        <w:numPr>
          <w:ilvl w:val="0"/>
          <w:numId w:val="2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r</w:t>
      </w:r>
      <w:r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g</w:t>
      </w:r>
      <w:r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b</w:t>
      </w:r>
      <w:r w:rsidR="002558A5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線條的顏色</w:t>
      </w:r>
    </w:p>
    <w:p w14:paraId="6F0D6CD2" w14:textId="77777777" w:rsidR="00D860E4" w:rsidRPr="00A64A5D" w:rsidRDefault="00D860E4" w:rsidP="00D860E4">
      <w:pPr>
        <w:widowControl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br w:type="page"/>
      </w:r>
    </w:p>
    <w:p w14:paraId="6F0D6CD3" w14:textId="77777777" w:rsidR="00D860E4" w:rsidRPr="00A64A5D" w:rsidRDefault="00D860E4" w:rsidP="00D860E4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15" w:name="_Toc54107323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15"/>
    </w:p>
    <w:p w14:paraId="6F0D6CD4" w14:textId="77777777" w:rsidR="00D860E4" w:rsidRPr="003C505C" w:rsidRDefault="00D860E4" w:rsidP="003C505C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</w:pPr>
      <w:bookmarkStart w:id="16" w:name="_Toc54107324"/>
      <w:r w:rsidRPr="003C505C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17" w:name="MoveHead"/>
      <w:r w:rsidRPr="003C505C"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  <w:t>MoveHead</w:t>
      </w:r>
      <w:bookmarkEnd w:id="17"/>
      <w:r w:rsidRPr="003C505C"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  <w:t>()</w:t>
      </w:r>
      <w:bookmarkEnd w:id="16"/>
    </w:p>
    <w:p w14:paraId="6F06E680" w14:textId="2601F83C" w:rsidR="005A6838" w:rsidRDefault="005A6838" w:rsidP="005A6838">
      <w:pPr>
        <w:spacing w:line="276" w:lineRule="auto"/>
        <w:rPr>
          <w:rFonts w:ascii="Times New Roman" w:eastAsia="標楷體" w:hAnsi="Times New Roman" w:cs="Times New Roman"/>
          <w:color w:val="FF000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="00BD426B" w:rsidRPr="00BD426B">
        <w:rPr>
          <w:rFonts w:ascii="Times New Roman" w:eastAsia="標楷體" w:hAnsi="Times New Roman" w:cs="Times New Roman" w:hint="eastAsia"/>
          <w:color w:val="FF0000"/>
          <w:szCs w:val="24"/>
        </w:rPr>
        <w:t>讓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頭部馬達轉動</w:t>
      </w:r>
    </w:p>
    <w:p w14:paraId="349CE380" w14:textId="2678C8EB" w:rsidR="00E27442" w:rsidRPr="00A64A5D" w:rsidRDefault="00E27442" w:rsidP="005A6838">
      <w:pPr>
        <w:spacing w:line="276" w:lineRule="auto"/>
        <w:rPr>
          <w:rFonts w:ascii="Times New Roman" w:eastAsia="標楷體" w:hAnsi="Times New Roman" w:cs="Times New Roman"/>
          <w:color w:val="FF000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MoveHead</w:t>
      </w:r>
      <w:r w:rsidRPr="00A64A5D">
        <w:rPr>
          <w:rFonts w:ascii="Times New Roman" w:eastAsia="標楷體" w:hAnsi="Times New Roman" w:cs="Times New Roman"/>
          <w:szCs w:val="24"/>
        </w:rPr>
        <w:t>是將</w:t>
      </w:r>
      <w:r w:rsidR="00271946" w:rsidRPr="00E27442">
        <w:rPr>
          <w:rFonts w:ascii="Times New Roman" w:eastAsia="標楷體" w:hAnsi="Times New Roman" w:cs="Times New Roman"/>
          <w:kern w:val="0"/>
          <w:szCs w:val="24"/>
        </w:rPr>
        <w:t>ros_com-&gt;</w:t>
      </w:r>
      <w:r w:rsidRPr="00A64A5D">
        <w:rPr>
          <w:rFonts w:ascii="Times New Roman" w:eastAsia="標楷體" w:hAnsi="Times New Roman" w:cs="Times New Roman"/>
          <w:szCs w:val="24"/>
        </w:rPr>
        <w:t>sendHeadMotor(</w:t>
      </w:r>
      <w:r w:rsidRPr="00A64A5D">
        <w:rPr>
          <w:rFonts w:ascii="Times New Roman" w:eastAsia="標楷體" w:hAnsi="Times New Roman" w:cs="Times New Roman"/>
          <w:szCs w:val="24"/>
        </w:rPr>
        <w:t>底層的</w:t>
      </w:r>
      <w:r w:rsidRPr="00A64A5D">
        <w:rPr>
          <w:rFonts w:ascii="Times New Roman" w:eastAsia="標楷體" w:hAnsi="Times New Roman" w:cs="Times New Roman"/>
          <w:szCs w:val="24"/>
        </w:rPr>
        <w:t>api)</w:t>
      </w:r>
      <w:r w:rsidRPr="00A64A5D">
        <w:rPr>
          <w:rFonts w:ascii="Times New Roman" w:eastAsia="標楷體" w:hAnsi="Times New Roman" w:cs="Times New Roman"/>
          <w:szCs w:val="24"/>
        </w:rPr>
        <w:t>包裝而成</w:t>
      </w:r>
    </w:p>
    <w:p w14:paraId="31422227" w14:textId="46159E07" w:rsidR="00C2709F" w:rsidRPr="00C2709F" w:rsidRDefault="00803D20" w:rsidP="008F22C8">
      <w:pPr>
        <w:pStyle w:val="a4"/>
        <w:numPr>
          <w:ilvl w:val="0"/>
          <w:numId w:val="2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E27442">
        <w:rPr>
          <w:rFonts w:ascii="Times New Roman" w:eastAsia="標楷體" w:hAnsi="Times New Roman" w:cs="Times New Roman"/>
          <w:color w:val="000000"/>
          <w:kern w:val="0"/>
          <w:szCs w:val="28"/>
          <w:lang w:val="zh-TW"/>
        </w:rPr>
        <w:t>頭部馬達位置轉到輸入位置</w:t>
      </w:r>
      <w:r w:rsidR="00C2709F" w:rsidRPr="00A64A5D">
        <w:rPr>
          <w:rFonts w:ascii="Times New Roman" w:eastAsia="標楷體" w:hAnsi="Times New Roman" w:cs="Times New Roman"/>
          <w:szCs w:val="24"/>
        </w:rPr>
        <w:t>：</w:t>
      </w:r>
    </w:p>
    <w:p w14:paraId="6F0D6CD7" w14:textId="37F75F90" w:rsidR="00D860E4" w:rsidRPr="00C2709F" w:rsidRDefault="00803D20" w:rsidP="00C2709F">
      <w:pPr>
        <w:pStyle w:val="a4"/>
        <w:spacing w:line="276" w:lineRule="auto"/>
        <w:ind w:leftChars="0" w:left="425"/>
        <w:rPr>
          <w:rFonts w:ascii="Times New Roman" w:eastAsia="標楷體" w:hAnsi="Times New Roman" w:cs="Times New Roman"/>
          <w:kern w:val="0"/>
          <w:szCs w:val="24"/>
        </w:rPr>
      </w:pPr>
      <w:r w:rsidRPr="00E27442">
        <w:rPr>
          <w:rFonts w:ascii="Times New Roman" w:eastAsia="標楷體" w:hAnsi="Times New Roman" w:cs="Times New Roman"/>
          <w:kern w:val="0"/>
          <w:szCs w:val="24"/>
        </w:rPr>
        <w:t>ros_com-&gt;sendHeadMotor(</w:t>
      </w:r>
      <w:r w:rsidR="00E27442" w:rsidRPr="00E27442">
        <w:rPr>
          <w:rFonts w:ascii="Times New Roman" w:eastAsia="標楷體" w:hAnsi="Times New Roman" w:cs="Times New Roman"/>
          <w:kern w:val="0"/>
          <w:szCs w:val="24"/>
        </w:rPr>
        <w:t>HeadMotorID</w:t>
      </w:r>
      <w:r w:rsidR="00E27442" w:rsidRPr="00E27442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E27442">
        <w:rPr>
          <w:rFonts w:ascii="Times New Roman" w:eastAsia="標楷體" w:hAnsi="Times New Roman" w:cs="Times New Roman"/>
          <w:kern w:val="0"/>
          <w:szCs w:val="24"/>
        </w:rPr>
        <w:t>ID,</w:t>
      </w:r>
      <w:r w:rsidR="00C2709F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E27442" w:rsidRPr="00C2709F">
        <w:rPr>
          <w:rFonts w:ascii="Times New Roman" w:eastAsia="標楷體" w:hAnsi="Times New Roman" w:cs="Times New Roman" w:hint="eastAsia"/>
          <w:kern w:val="0"/>
          <w:szCs w:val="24"/>
        </w:rPr>
        <w:t xml:space="preserve">int </w:t>
      </w:r>
      <w:r w:rsidRPr="00C2709F">
        <w:rPr>
          <w:rFonts w:ascii="Times New Roman" w:eastAsia="標楷體" w:hAnsi="Times New Roman" w:cs="Times New Roman"/>
          <w:kern w:val="0"/>
          <w:szCs w:val="24"/>
        </w:rPr>
        <w:t>Position,</w:t>
      </w:r>
      <w:r w:rsidR="00E27442" w:rsidRPr="00C2709F">
        <w:rPr>
          <w:rFonts w:ascii="Times New Roman" w:eastAsia="標楷體" w:hAnsi="Times New Roman" w:cs="Times New Roman"/>
          <w:kern w:val="0"/>
          <w:szCs w:val="24"/>
        </w:rPr>
        <w:t xml:space="preserve"> int </w:t>
      </w:r>
      <w:r w:rsidRPr="00C2709F">
        <w:rPr>
          <w:rFonts w:ascii="Times New Roman" w:eastAsia="標楷體" w:hAnsi="Times New Roman" w:cs="Times New Roman"/>
          <w:kern w:val="0"/>
          <w:szCs w:val="24"/>
        </w:rPr>
        <w:t>Speed)</w:t>
      </w:r>
    </w:p>
    <w:p w14:paraId="1A900723" w14:textId="46ED41A1" w:rsidR="00803D20" w:rsidRPr="00C2709F" w:rsidRDefault="00803D20" w:rsidP="008F22C8">
      <w:pPr>
        <w:pStyle w:val="a4"/>
        <w:numPr>
          <w:ilvl w:val="0"/>
          <w:numId w:val="29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2709F">
        <w:rPr>
          <w:rFonts w:ascii="Times New Roman" w:eastAsia="標楷體" w:hAnsi="Times New Roman" w:cs="Times New Roman"/>
          <w:szCs w:val="24"/>
        </w:rPr>
        <w:t>ID</w:t>
      </w:r>
      <w:r w:rsidR="00CB762E">
        <w:rPr>
          <w:rFonts w:ascii="Times New Roman" w:eastAsia="標楷體" w:hAnsi="Times New Roman" w:cs="Times New Roman" w:hint="eastAsia"/>
          <w:szCs w:val="24"/>
        </w:rPr>
        <w:t>為</w:t>
      </w:r>
      <w:r w:rsidRPr="00C2709F">
        <w:rPr>
          <w:rFonts w:ascii="Times New Roman" w:eastAsia="標楷體" w:hAnsi="Times New Roman" w:cs="Times New Roman"/>
          <w:szCs w:val="24"/>
        </w:rPr>
        <w:t>頭部馬達的編號</w:t>
      </w:r>
      <w:r w:rsidR="00CB762E" w:rsidRPr="00C2709F">
        <w:rPr>
          <w:rFonts w:ascii="Times New Roman" w:eastAsia="標楷體" w:hAnsi="Times New Roman" w:cs="Times New Roman"/>
          <w:szCs w:val="24"/>
        </w:rPr>
        <w:t>：</w:t>
      </w:r>
      <w:r w:rsidRPr="00C2709F">
        <w:rPr>
          <w:rFonts w:ascii="Times New Roman" w:eastAsia="標楷體" w:hAnsi="Times New Roman" w:cs="Times New Roman"/>
          <w:szCs w:val="24"/>
        </w:rPr>
        <w:t>HorizontalID = 1, VerticalID = 2</w:t>
      </w:r>
    </w:p>
    <w:p w14:paraId="6F0D6CD9" w14:textId="31B62AE8" w:rsidR="00D860E4" w:rsidRPr="00C2709F" w:rsidRDefault="00D860E4" w:rsidP="008F22C8">
      <w:pPr>
        <w:pStyle w:val="a4"/>
        <w:numPr>
          <w:ilvl w:val="0"/>
          <w:numId w:val="29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2709F">
        <w:rPr>
          <w:rFonts w:ascii="Times New Roman" w:eastAsia="標楷體" w:hAnsi="Times New Roman" w:cs="Times New Roman"/>
          <w:szCs w:val="24"/>
        </w:rPr>
        <w:t>Position</w:t>
      </w:r>
      <w:r w:rsidRPr="00C2709F">
        <w:rPr>
          <w:rFonts w:ascii="Times New Roman" w:eastAsia="標楷體" w:hAnsi="Times New Roman" w:cs="Times New Roman"/>
          <w:szCs w:val="24"/>
        </w:rPr>
        <w:t>：要移動到的</w:t>
      </w:r>
      <w:r w:rsidR="00E27442" w:rsidRPr="00C2709F">
        <w:rPr>
          <w:rFonts w:ascii="Times New Roman" w:eastAsia="標楷體" w:hAnsi="Times New Roman" w:cs="Times New Roman" w:hint="eastAsia"/>
          <w:szCs w:val="24"/>
        </w:rPr>
        <w:t>位置</w:t>
      </w:r>
    </w:p>
    <w:p w14:paraId="6F0D6CDA" w14:textId="51DADECC" w:rsidR="00D860E4" w:rsidRPr="00C2709F" w:rsidRDefault="00D860E4" w:rsidP="008F22C8">
      <w:pPr>
        <w:pStyle w:val="a4"/>
        <w:numPr>
          <w:ilvl w:val="0"/>
          <w:numId w:val="29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2709F">
        <w:rPr>
          <w:rFonts w:ascii="Times New Roman" w:eastAsia="標楷體" w:hAnsi="Times New Roman" w:cs="Times New Roman"/>
          <w:szCs w:val="24"/>
        </w:rPr>
        <w:t>Speed</w:t>
      </w:r>
      <w:r w:rsidRPr="00C2709F">
        <w:rPr>
          <w:rFonts w:ascii="Times New Roman" w:eastAsia="標楷體" w:hAnsi="Times New Roman" w:cs="Times New Roman"/>
          <w:szCs w:val="24"/>
        </w:rPr>
        <w:t>：移動的速度</w:t>
      </w:r>
    </w:p>
    <w:p w14:paraId="16DF2CA5" w14:textId="77777777" w:rsidR="00CB762E" w:rsidRPr="00CB762E" w:rsidRDefault="00C2709F" w:rsidP="008F22C8">
      <w:pPr>
        <w:pStyle w:val="a4"/>
        <w:numPr>
          <w:ilvl w:val="0"/>
          <w:numId w:val="28"/>
        </w:numPr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8"/>
          <w:lang w:val="zh-TW"/>
        </w:rPr>
      </w:pPr>
      <w:r>
        <w:rPr>
          <w:rFonts w:ascii="Times New Roman" w:eastAsia="標楷體" w:hAnsi="Times New Roman" w:cs="Times New Roman" w:hint="eastAsia"/>
          <w:color w:val="000000"/>
          <w:kern w:val="0"/>
          <w:szCs w:val="28"/>
          <w:lang w:val="zh-TW"/>
        </w:rPr>
        <w:t>水平</w:t>
      </w:r>
      <w:r w:rsidR="00803D20" w:rsidRPr="00A64A5D">
        <w:rPr>
          <w:rFonts w:ascii="Times New Roman" w:eastAsia="標楷體" w:hAnsi="Times New Roman" w:cs="Times New Roman"/>
          <w:color w:val="000000"/>
          <w:kern w:val="0"/>
          <w:szCs w:val="28"/>
          <w:lang w:val="zh-TW"/>
        </w:rPr>
        <w:t>頭部馬達位置為輸入位置</w:t>
      </w:r>
      <w:r w:rsidRPr="00A64A5D">
        <w:rPr>
          <w:rFonts w:ascii="Times New Roman" w:eastAsia="標楷體" w:hAnsi="Times New Roman" w:cs="Times New Roman"/>
          <w:szCs w:val="24"/>
        </w:rPr>
        <w:t>：</w:t>
      </w:r>
    </w:p>
    <w:p w14:paraId="7CEFEFF7" w14:textId="7A6BDBE0" w:rsidR="00803D20" w:rsidRPr="00CB762E" w:rsidRDefault="00C2709F" w:rsidP="00CB762E">
      <w:pPr>
        <w:pStyle w:val="a4"/>
        <w:spacing w:line="276" w:lineRule="auto"/>
        <w:ind w:leftChars="0" w:left="425"/>
        <w:rPr>
          <w:rFonts w:ascii="Times New Roman" w:eastAsia="標楷體" w:hAnsi="Times New Roman" w:cs="Times New Roman"/>
          <w:color w:val="000000"/>
          <w:kern w:val="0"/>
          <w:szCs w:val="28"/>
          <w:lang w:val="zh-TW"/>
        </w:rPr>
      </w:pPr>
      <w:r w:rsidRPr="00CB762E">
        <w:rPr>
          <w:rFonts w:ascii="Times New Roman" w:eastAsia="標楷體" w:hAnsi="Times New Roman" w:cs="Times New Roman"/>
          <w:kern w:val="0"/>
          <w:szCs w:val="24"/>
        </w:rPr>
        <w:t>BasketInfo-&gt;HorizontalHeadPosition = Position</w:t>
      </w:r>
    </w:p>
    <w:p w14:paraId="3EB04FE4" w14:textId="2C7FC9A4" w:rsidR="00CB762E" w:rsidRPr="00CB762E" w:rsidRDefault="00C2709F" w:rsidP="008F22C8">
      <w:pPr>
        <w:pStyle w:val="a4"/>
        <w:numPr>
          <w:ilvl w:val="0"/>
          <w:numId w:val="29"/>
        </w:numPr>
        <w:spacing w:line="276" w:lineRule="auto"/>
        <w:ind w:leftChars="0"/>
        <w:rPr>
          <w:rFonts w:ascii="Times New Roman" w:eastAsia="標楷體" w:hAnsi="Times New Roman" w:cs="Times New Roman" w:hint="eastAsia"/>
          <w:kern w:val="0"/>
          <w:szCs w:val="24"/>
        </w:rPr>
      </w:pPr>
      <w:r>
        <w:rPr>
          <w:rFonts w:ascii="Times New Roman" w:eastAsia="標楷體" w:hAnsi="Times New Roman" w:cs="Times New Roman" w:hint="eastAsia"/>
          <w:kern w:val="0"/>
          <w:szCs w:val="24"/>
        </w:rPr>
        <w:t>如水平頭部馬達轉動，紀錄馬達位置到</w:t>
      </w:r>
      <w:r w:rsidR="00CB762E" w:rsidRPr="00CB762E">
        <w:rPr>
          <w:rFonts w:ascii="Times New Roman" w:eastAsia="標楷體" w:hAnsi="Times New Roman" w:cs="Times New Roman" w:hint="eastAsia"/>
          <w:kern w:val="0"/>
          <w:szCs w:val="24"/>
        </w:rPr>
        <w:t>水平頭部馬達位置</w:t>
      </w:r>
      <w:r w:rsidR="006A25DB">
        <w:rPr>
          <w:rFonts w:ascii="Times New Roman" w:eastAsia="標楷體" w:hAnsi="Times New Roman" w:cs="Times New Roman" w:hint="eastAsia"/>
          <w:kern w:val="0"/>
          <w:szCs w:val="24"/>
        </w:rPr>
        <w:t>，作為頭部馬達的假回授，垂直</w:t>
      </w:r>
      <w:r w:rsidR="00CB762E">
        <w:rPr>
          <w:rFonts w:ascii="Times New Roman" w:eastAsia="標楷體" w:hAnsi="Times New Roman" w:cs="Times New Roman" w:hint="eastAsia"/>
          <w:kern w:val="0"/>
          <w:szCs w:val="24"/>
        </w:rPr>
        <w:t>同</w:t>
      </w:r>
      <w:r w:rsidR="006A25DB">
        <w:rPr>
          <w:rFonts w:ascii="Times New Roman" w:eastAsia="標楷體" w:hAnsi="Times New Roman" w:cs="Times New Roman" w:hint="eastAsia"/>
          <w:kern w:val="0"/>
          <w:szCs w:val="24"/>
        </w:rPr>
        <w:t>理</w:t>
      </w:r>
    </w:p>
    <w:p w14:paraId="6F0D6CDB" w14:textId="77777777" w:rsidR="00D860E4" w:rsidRPr="00A64A5D" w:rsidRDefault="00D860E4" w:rsidP="00803D20">
      <w:pPr>
        <w:widowControl/>
        <w:ind w:left="960" w:firstLine="48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br w:type="page"/>
      </w:r>
    </w:p>
    <w:p w14:paraId="6F0D6CDC" w14:textId="77777777" w:rsidR="002C40F5" w:rsidRPr="00A64A5D" w:rsidRDefault="002C40F5" w:rsidP="002C40F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18" w:name="_Toc54107325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18"/>
    </w:p>
    <w:p w14:paraId="6F0D6CDD" w14:textId="77777777" w:rsidR="002C40F5" w:rsidRPr="00A64A5D" w:rsidRDefault="002C40F5" w:rsidP="002C40F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19" w:name="_Toc54107326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20" w:name="MoveContinuous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MoveContinuous</w:t>
      </w:r>
      <w:bookmarkEnd w:id="20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19"/>
    </w:p>
    <w:p w14:paraId="6F0D6CDE" w14:textId="77777777" w:rsidR="002C40F5" w:rsidRPr="00A64A5D" w:rsidRDefault="002C40F5" w:rsidP="00B81A40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設定連續步態參數</w:t>
      </w:r>
    </w:p>
    <w:p w14:paraId="6F0D6CDF" w14:textId="165419DE" w:rsidR="002C40F5" w:rsidRPr="001F2EE7" w:rsidRDefault="00C17716" w:rsidP="00B81A40">
      <w:pPr>
        <w:spacing w:line="276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函式宣告如</w:t>
      </w:r>
      <w:r>
        <w:rPr>
          <w:rFonts w:ascii="Times New Roman" w:eastAsia="標楷體" w:hAnsi="Times New Roman" w:cs="Times New Roman" w:hint="eastAsia"/>
          <w:szCs w:val="24"/>
        </w:rPr>
        <w:t>右所示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="005A6838" w:rsidRPr="001F2EE7">
        <w:rPr>
          <w:rFonts w:ascii="Times New Roman" w:eastAsia="標楷體" w:hAnsi="Times New Roman" w:cs="Times New Roman"/>
          <w:szCs w:val="24"/>
        </w:rPr>
        <w:t>void MoveContinuous(</w:t>
      </w:r>
      <w:r w:rsidR="00EC7229">
        <w:rPr>
          <w:rFonts w:ascii="Times New Roman" w:eastAsia="標楷體" w:hAnsi="Times New Roman" w:cs="Times New Roman"/>
          <w:szCs w:val="24"/>
        </w:rPr>
        <w:t>int mode</w:t>
      </w:r>
      <w:r w:rsidR="002C40F5" w:rsidRPr="001F2EE7">
        <w:rPr>
          <w:rFonts w:ascii="Times New Roman" w:eastAsia="標楷體" w:hAnsi="Times New Roman" w:cs="Times New Roman"/>
          <w:szCs w:val="24"/>
        </w:rPr>
        <w:t>)</w:t>
      </w:r>
    </w:p>
    <w:p w14:paraId="6F0D6CE0" w14:textId="68EA10D0" w:rsidR="002C40F5" w:rsidRPr="00C724EB" w:rsidRDefault="002C40F5" w:rsidP="008F22C8">
      <w:pPr>
        <w:pStyle w:val="a4"/>
        <w:numPr>
          <w:ilvl w:val="0"/>
          <w:numId w:val="2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724EB">
        <w:rPr>
          <w:rFonts w:ascii="Times New Roman" w:eastAsia="標楷體" w:hAnsi="Times New Roman" w:cs="Times New Roman"/>
          <w:szCs w:val="24"/>
        </w:rPr>
        <w:t>mode</w:t>
      </w:r>
      <w:r w:rsidRPr="00C724EB">
        <w:rPr>
          <w:rFonts w:ascii="Times New Roman" w:eastAsia="標楷體" w:hAnsi="Times New Roman" w:cs="Times New Roman"/>
          <w:szCs w:val="24"/>
        </w:rPr>
        <w:t>為欲改變之參數，有</w:t>
      </w:r>
    </w:p>
    <w:p w14:paraId="0726AD0A" w14:textId="77777777" w:rsidR="00A443DC" w:rsidRPr="00564A47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564A47">
        <w:rPr>
          <w:rFonts w:ascii="Times New Roman" w:eastAsia="標楷體" w:hAnsi="Times New Roman" w:cs="Times New Roman"/>
          <w:kern w:val="0"/>
          <w:szCs w:val="24"/>
        </w:rPr>
        <w:t>ContinuousStand</w:t>
      </w:r>
      <w:r w:rsidRPr="00564A47">
        <w:rPr>
          <w:rFonts w:ascii="Times New Roman" w:eastAsia="標楷體" w:hAnsi="Times New Roman" w:cs="Times New Roman"/>
          <w:kern w:val="0"/>
          <w:szCs w:val="24"/>
        </w:rPr>
        <w:t>：初始化，只存初始化相關的參數</w:t>
      </w:r>
    </w:p>
    <w:p w14:paraId="71C910C0" w14:textId="38C9E02A" w:rsidR="00A443DC" w:rsidRPr="00564A47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564A47">
        <w:rPr>
          <w:rFonts w:ascii="Times New Roman" w:eastAsia="標楷體" w:hAnsi="Times New Roman" w:cs="Times New Roman"/>
          <w:kern w:val="0"/>
          <w:szCs w:val="24"/>
        </w:rPr>
        <w:t>ContinuousStay</w:t>
      </w:r>
      <w:r w:rsidR="00E6199B" w:rsidRPr="00564A47">
        <w:rPr>
          <w:rFonts w:ascii="Times New Roman" w:eastAsia="標楷體" w:hAnsi="Times New Roman" w:cs="Times New Roman"/>
          <w:kern w:val="0"/>
          <w:szCs w:val="24"/>
        </w:rPr>
        <w:t>：</w:t>
      </w:r>
      <w:r w:rsidRPr="00564A47">
        <w:rPr>
          <w:rFonts w:ascii="Times New Roman" w:eastAsia="標楷體" w:hAnsi="Times New Roman" w:cs="Times New Roman"/>
          <w:kern w:val="0"/>
          <w:szCs w:val="24"/>
        </w:rPr>
        <w:t>原地踏步</w:t>
      </w:r>
    </w:p>
    <w:p w14:paraId="499497D3" w14:textId="7DD3825B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TurnRigh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原地右旋</w:t>
      </w:r>
    </w:p>
    <w:p w14:paraId="64916014" w14:textId="09AE9E65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SmallTurnRigh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原地小右旋</w:t>
      </w:r>
    </w:p>
    <w:p w14:paraId="381FC4B8" w14:textId="55B1C59D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TurnLef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原地左旋</w:t>
      </w:r>
    </w:p>
    <w:p w14:paraId="35CA9E70" w14:textId="77777777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SmallTurnLeft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：原地小左旋</w:t>
      </w:r>
    </w:p>
    <w:p w14:paraId="392CEF20" w14:textId="0248C95A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Forward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前進</w:t>
      </w:r>
    </w:p>
    <w:p w14:paraId="0BDE808F" w14:textId="61F455AA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SmallForward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小前進</w:t>
      </w:r>
    </w:p>
    <w:p w14:paraId="71F6B0EF" w14:textId="086C85DA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SmallLef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前進小左旋</w:t>
      </w:r>
    </w:p>
    <w:p w14:paraId="1FEEA980" w14:textId="2D5FC6A2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BigLef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前進大左旋</w:t>
      </w:r>
    </w:p>
    <w:p w14:paraId="21E963E6" w14:textId="5A6F0CF7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SmallRigh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前進小右旋</w:t>
      </w:r>
    </w:p>
    <w:p w14:paraId="11AA4493" w14:textId="0555010F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BigRigh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前進大右旋</w:t>
      </w:r>
    </w:p>
    <w:p w14:paraId="4C1582F5" w14:textId="537C4ED3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FastForward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快速前進</w:t>
      </w:r>
    </w:p>
    <w:p w14:paraId="704DDCC0" w14:textId="14656985" w:rsidR="00A443DC" w:rsidRPr="00A64A5D" w:rsidRDefault="001F2EE7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Continuous</w:t>
      </w:r>
      <w:r w:rsidR="00A443DC" w:rsidRPr="00A64A5D">
        <w:rPr>
          <w:rFonts w:ascii="Times New Roman" w:eastAsia="標楷體" w:hAnsi="Times New Roman" w:cs="Times New Roman"/>
          <w:kern w:val="0"/>
          <w:szCs w:val="24"/>
        </w:rPr>
        <w:t>FastSmallLef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="00A443DC" w:rsidRPr="00A64A5D">
        <w:rPr>
          <w:rFonts w:ascii="Times New Roman" w:eastAsia="標楷體" w:hAnsi="Times New Roman" w:cs="Times New Roman"/>
          <w:kern w:val="0"/>
          <w:szCs w:val="24"/>
        </w:rPr>
        <w:t>快速前進小左旋</w:t>
      </w:r>
    </w:p>
    <w:p w14:paraId="761A933B" w14:textId="17B1102C" w:rsidR="00A443DC" w:rsidRPr="00A64A5D" w:rsidRDefault="001F2EE7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Continuous</w:t>
      </w:r>
      <w:r w:rsidR="00A443DC" w:rsidRPr="00A64A5D">
        <w:rPr>
          <w:rFonts w:ascii="Times New Roman" w:eastAsia="標楷體" w:hAnsi="Times New Roman" w:cs="Times New Roman"/>
          <w:kern w:val="0"/>
          <w:szCs w:val="24"/>
        </w:rPr>
        <w:t>FastBigLef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="00A443DC" w:rsidRPr="00A64A5D">
        <w:rPr>
          <w:rFonts w:ascii="Times New Roman" w:eastAsia="標楷體" w:hAnsi="Times New Roman" w:cs="Times New Roman"/>
          <w:kern w:val="0"/>
          <w:szCs w:val="24"/>
        </w:rPr>
        <w:t>快速前進大左旋</w:t>
      </w:r>
    </w:p>
    <w:p w14:paraId="748F2468" w14:textId="09661086" w:rsidR="00A443DC" w:rsidRPr="00A64A5D" w:rsidRDefault="001F2EE7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Continuous</w:t>
      </w:r>
      <w:r w:rsidR="00A443DC" w:rsidRPr="00A64A5D">
        <w:rPr>
          <w:rFonts w:ascii="Times New Roman" w:eastAsia="標楷體" w:hAnsi="Times New Roman" w:cs="Times New Roman"/>
          <w:kern w:val="0"/>
          <w:szCs w:val="24"/>
        </w:rPr>
        <w:t>FastSmallRigh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="00A443DC" w:rsidRPr="00A64A5D">
        <w:rPr>
          <w:rFonts w:ascii="Times New Roman" w:eastAsia="標楷體" w:hAnsi="Times New Roman" w:cs="Times New Roman"/>
          <w:kern w:val="0"/>
          <w:szCs w:val="24"/>
        </w:rPr>
        <w:t>快速前進小右旋</w:t>
      </w:r>
    </w:p>
    <w:p w14:paraId="3274B23A" w14:textId="7C92DFBD" w:rsidR="00A443DC" w:rsidRPr="00A64A5D" w:rsidRDefault="001F2EE7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Continuous</w:t>
      </w:r>
      <w:r w:rsidR="00A443DC" w:rsidRPr="00A64A5D">
        <w:rPr>
          <w:rFonts w:ascii="Times New Roman" w:eastAsia="標楷體" w:hAnsi="Times New Roman" w:cs="Times New Roman"/>
          <w:kern w:val="0"/>
          <w:szCs w:val="24"/>
        </w:rPr>
        <w:t>FastBigRigh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="00A443DC" w:rsidRPr="00A64A5D">
        <w:rPr>
          <w:rFonts w:ascii="Times New Roman" w:eastAsia="標楷體" w:hAnsi="Times New Roman" w:cs="Times New Roman"/>
          <w:kern w:val="0"/>
          <w:szCs w:val="24"/>
        </w:rPr>
        <w:t>快速前進大右旋</w:t>
      </w:r>
    </w:p>
    <w:p w14:paraId="41E62C11" w14:textId="5943FC85" w:rsidR="00A443DC" w:rsidRPr="00A64A5D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Backward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後退</w:t>
      </w:r>
    </w:p>
    <w:p w14:paraId="215BFEE4" w14:textId="44649AF7" w:rsidR="00C17716" w:rsidRPr="00C17716" w:rsidRDefault="00A443DC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ContinuousBackInit</w:t>
      </w:r>
      <w:r w:rsidR="00E6199B" w:rsidRPr="001F2EE7">
        <w:rPr>
          <w:rFonts w:ascii="Times New Roman" w:eastAsia="標楷體" w:hAnsi="Times New Roman" w:cs="Times New Roman"/>
          <w:kern w:val="0"/>
          <w:szCs w:val="24"/>
        </w:rPr>
        <w:t>：</w:t>
      </w:r>
      <w:r w:rsidR="00C17716">
        <w:rPr>
          <w:rFonts w:ascii="Times New Roman" w:eastAsia="標楷體" w:hAnsi="Times New Roman" w:cs="Times New Roman"/>
          <w:kern w:val="0"/>
          <w:szCs w:val="24"/>
        </w:rPr>
        <w:t>後退初始化參數，在策略中未使</w:t>
      </w:r>
      <w:r w:rsidR="00C17716">
        <w:rPr>
          <w:rFonts w:ascii="Times New Roman" w:eastAsia="標楷體" w:hAnsi="Times New Roman" w:cs="Times New Roman" w:hint="eastAsia"/>
          <w:kern w:val="0"/>
          <w:szCs w:val="24"/>
        </w:rPr>
        <w:t>用</w:t>
      </w:r>
    </w:p>
    <w:p w14:paraId="26768215" w14:textId="692AD404" w:rsidR="00564A47" w:rsidRPr="00C17716" w:rsidRDefault="00564A47" w:rsidP="008F22C8">
      <w:pPr>
        <w:pStyle w:val="a4"/>
        <w:numPr>
          <w:ilvl w:val="0"/>
          <w:numId w:val="2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17716">
        <w:rPr>
          <w:rFonts w:ascii="Times New Roman" w:eastAsia="標楷體" w:hAnsi="Times New Roman" w:cs="Times New Roman"/>
          <w:szCs w:val="24"/>
        </w:rPr>
        <w:t>ContinuousMove.ini</w:t>
      </w:r>
      <w:r w:rsidRPr="00C17716">
        <w:rPr>
          <w:rFonts w:ascii="Times New Roman" w:eastAsia="標楷體" w:hAnsi="Times New Roman" w:cs="Times New Roman"/>
          <w:szCs w:val="24"/>
        </w:rPr>
        <w:t>檔裡面的參數來調整</w:t>
      </w:r>
      <w:r w:rsidRPr="00C17716">
        <w:rPr>
          <w:rFonts w:ascii="Times New Roman" w:eastAsia="標楷體" w:hAnsi="Times New Roman" w:cs="Times New Roman"/>
          <w:szCs w:val="24"/>
        </w:rPr>
        <w:t>x, y, z, theta, IMU, ChangeMode</w:t>
      </w:r>
    </w:p>
    <w:p w14:paraId="6F0D6CE2" w14:textId="53600059" w:rsidR="002C40F5" w:rsidRPr="00C17716" w:rsidRDefault="002C40F5" w:rsidP="008F22C8">
      <w:pPr>
        <w:pStyle w:val="a4"/>
        <w:numPr>
          <w:ilvl w:val="0"/>
          <w:numId w:val="2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17716">
        <w:rPr>
          <w:rFonts w:ascii="Times New Roman" w:eastAsia="標楷體" w:hAnsi="Times New Roman" w:cs="Times New Roman"/>
          <w:kern w:val="0"/>
          <w:szCs w:val="24"/>
        </w:rPr>
        <w:t>當</w:t>
      </w:r>
      <w:r w:rsidR="00C249E6" w:rsidRPr="00C17716">
        <w:rPr>
          <w:rFonts w:ascii="Times New Roman" w:eastAsia="標楷體" w:hAnsi="Times New Roman" w:cs="Times New Roman"/>
          <w:kern w:val="0"/>
          <w:szCs w:val="24"/>
        </w:rPr>
        <w:t>BasketInfo-&gt;Robot_State</w:t>
      </w:r>
      <w:r w:rsidRPr="00C17716">
        <w:rPr>
          <w:rFonts w:ascii="Times New Roman" w:eastAsia="標楷體" w:hAnsi="Times New Roman" w:cs="Times New Roman"/>
          <w:kern w:val="0"/>
          <w:szCs w:val="24"/>
        </w:rPr>
        <w:t>為</w:t>
      </w:r>
      <w:r w:rsidR="00C249E6" w:rsidRPr="00C17716">
        <w:rPr>
          <w:rFonts w:ascii="Times New Roman" w:eastAsia="標楷體" w:hAnsi="Times New Roman" w:cs="Times New Roman"/>
          <w:kern w:val="0"/>
          <w:szCs w:val="24"/>
        </w:rPr>
        <w:t>Initialization</w:t>
      </w:r>
      <w:r w:rsidRPr="00C17716">
        <w:rPr>
          <w:rFonts w:ascii="Times New Roman" w:eastAsia="標楷體" w:hAnsi="Times New Roman" w:cs="Times New Roman"/>
          <w:kern w:val="0"/>
          <w:szCs w:val="24"/>
        </w:rPr>
        <w:t>時，進行連續步態的初始化：</w:t>
      </w:r>
    </w:p>
    <w:p w14:paraId="732C69B5" w14:textId="77777777" w:rsidR="006706E7" w:rsidRDefault="008A2681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17716">
        <w:rPr>
          <w:rFonts w:ascii="Times New Roman" w:eastAsia="標楷體" w:hAnsi="Times New Roman" w:cs="Times New Roman"/>
          <w:kern w:val="0"/>
          <w:szCs w:val="24"/>
        </w:rPr>
        <w:t>walk</w:t>
      </w:r>
      <w:r w:rsidRPr="001F2EE7">
        <w:rPr>
          <w:rFonts w:ascii="Times New Roman" w:eastAsia="標楷體" w:hAnsi="Times New Roman" w:cs="Times New Roman"/>
          <w:szCs w:val="24"/>
        </w:rPr>
        <w:t>_con</w:t>
      </w:r>
      <w:r w:rsidR="00F841F9" w:rsidRPr="001F2EE7">
        <w:rPr>
          <w:rFonts w:ascii="Times New Roman" w:eastAsia="標楷體" w:hAnsi="Times New Roman" w:cs="Times New Roman"/>
          <w:szCs w:val="24"/>
        </w:rPr>
        <w:t>-&gt;</w:t>
      </w:r>
      <w:r w:rsidR="00C249E6" w:rsidRPr="00C249E6">
        <w:rPr>
          <w:rFonts w:ascii="Times New Roman" w:eastAsia="標楷體" w:hAnsi="Times New Roman" w:cs="Times New Roman"/>
          <w:szCs w:val="24"/>
        </w:rPr>
        <w:t xml:space="preserve">setWalkParameterInit(float x_init, float y_init, float z_init, </w:t>
      </w:r>
    </w:p>
    <w:p w14:paraId="6F0D6CE3" w14:textId="69336166" w:rsidR="002C40F5" w:rsidRPr="001F2EE7" w:rsidRDefault="00C249E6" w:rsidP="006706E7">
      <w:pPr>
        <w:pStyle w:val="a4"/>
        <w:spacing w:line="276" w:lineRule="auto"/>
        <w:ind w:leftChars="0" w:left="960"/>
        <w:rPr>
          <w:rFonts w:ascii="Times New Roman" w:eastAsia="標楷體" w:hAnsi="Times New Roman" w:cs="Times New Roman"/>
          <w:szCs w:val="24"/>
        </w:rPr>
      </w:pPr>
      <w:r w:rsidRPr="00C249E6">
        <w:rPr>
          <w:rFonts w:ascii="Times New Roman" w:eastAsia="標楷體" w:hAnsi="Times New Roman" w:cs="Times New Roman"/>
          <w:szCs w:val="24"/>
        </w:rPr>
        <w:t>float theta_init)</w:t>
      </w:r>
      <w:r w:rsidR="002C40F5" w:rsidRPr="001F2EE7">
        <w:rPr>
          <w:rFonts w:ascii="Times New Roman" w:eastAsia="標楷體" w:hAnsi="Times New Roman" w:cs="Times New Roman"/>
          <w:szCs w:val="24"/>
        </w:rPr>
        <w:t>：設定連續步態初始值</w:t>
      </w:r>
    </w:p>
    <w:p w14:paraId="6F0D6CE4" w14:textId="2A5908E6" w:rsidR="002C40F5" w:rsidRPr="00A64A5D" w:rsidRDefault="008A2681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walk_con</w:t>
      </w:r>
      <w:r w:rsidR="00F841F9" w:rsidRPr="00A64A5D">
        <w:rPr>
          <w:rFonts w:ascii="Times New Roman" w:eastAsia="標楷體" w:hAnsi="Times New Roman" w:cs="Times New Roman"/>
          <w:szCs w:val="24"/>
        </w:rPr>
        <w:t>-&gt;</w:t>
      </w:r>
      <w:r w:rsidR="00C249E6" w:rsidRPr="00C249E6">
        <w:rPr>
          <w:rFonts w:ascii="Times New Roman" w:eastAsia="標楷體" w:hAnsi="Times New Roman" w:cs="Times New Roman"/>
          <w:szCs w:val="24"/>
        </w:rPr>
        <w:t>setWalkParameterMax(float x_max, float y_max, float z_max, float theta_max)</w:t>
      </w:r>
      <w:r w:rsidR="002C40F5" w:rsidRPr="00A64A5D">
        <w:rPr>
          <w:rFonts w:ascii="Times New Roman" w:eastAsia="標楷體" w:hAnsi="Times New Roman" w:cs="Times New Roman"/>
          <w:szCs w:val="24"/>
        </w:rPr>
        <w:t>：設定連續步態上限，最大不會超過此數值</w:t>
      </w:r>
    </w:p>
    <w:p w14:paraId="6F0D6CE6" w14:textId="1B08C4CD" w:rsidR="002C40F5" w:rsidRPr="00B66845" w:rsidRDefault="008A2681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walk_con</w:t>
      </w:r>
      <w:r w:rsidR="00F841F9" w:rsidRPr="00A64A5D">
        <w:rPr>
          <w:rFonts w:ascii="Times New Roman" w:eastAsia="標楷體" w:hAnsi="Times New Roman" w:cs="Times New Roman"/>
          <w:szCs w:val="24"/>
        </w:rPr>
        <w:t>-&gt;</w:t>
      </w:r>
      <w:r w:rsidR="002C40F5" w:rsidRPr="00A64A5D">
        <w:rPr>
          <w:rFonts w:ascii="Times New Roman" w:eastAsia="標楷體" w:hAnsi="Times New Roman" w:cs="Times New Roman"/>
          <w:szCs w:val="24"/>
        </w:rPr>
        <w:t>setWalkParameterMin</w:t>
      </w:r>
      <w:r w:rsidR="00C249E6" w:rsidRPr="00A64A5D">
        <w:rPr>
          <w:rFonts w:ascii="Times New Roman" w:eastAsia="標楷體" w:hAnsi="Times New Roman" w:cs="Times New Roman"/>
          <w:szCs w:val="24"/>
        </w:rPr>
        <w:t>(float x_min, float y_min, float z_min, float theta_min)</w:t>
      </w:r>
      <w:r w:rsidR="002C40F5" w:rsidRPr="00A64A5D">
        <w:rPr>
          <w:rFonts w:ascii="Times New Roman" w:eastAsia="標楷體" w:hAnsi="Times New Roman" w:cs="Times New Roman"/>
          <w:szCs w:val="24"/>
        </w:rPr>
        <w:t>：設定連續步態下限，最小不會超過此數值</w:t>
      </w:r>
    </w:p>
    <w:p w14:paraId="6F0D6CE7" w14:textId="55188160" w:rsidR="002C40F5" w:rsidRPr="00A64A5D" w:rsidRDefault="008A2681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lastRenderedPageBreak/>
        <w:t>walk_con</w:t>
      </w:r>
      <w:r w:rsidR="00F841F9" w:rsidRPr="00A64A5D">
        <w:rPr>
          <w:rFonts w:ascii="Times New Roman" w:eastAsia="標楷體" w:hAnsi="Times New Roman" w:cs="Times New Roman"/>
          <w:szCs w:val="24"/>
        </w:rPr>
        <w:t>-&gt;</w:t>
      </w:r>
      <w:r w:rsidR="002C40F5" w:rsidRPr="00A64A5D">
        <w:rPr>
          <w:rFonts w:ascii="Times New Roman" w:eastAsia="標楷體" w:hAnsi="Times New Roman" w:cs="Times New Roman"/>
          <w:szCs w:val="24"/>
        </w:rPr>
        <w:t>set</w:t>
      </w:r>
      <w:r w:rsidR="002C40F5" w:rsidRPr="00001731">
        <w:rPr>
          <w:rFonts w:ascii="Times New Roman" w:eastAsia="標楷體" w:hAnsi="Times New Roman" w:cs="Times New Roman"/>
          <w:szCs w:val="24"/>
        </w:rPr>
        <w:t>Wal</w:t>
      </w:r>
      <w:r w:rsidR="002C40F5" w:rsidRPr="00A64A5D">
        <w:rPr>
          <w:rFonts w:ascii="Times New Roman" w:eastAsia="標楷體" w:hAnsi="Times New Roman" w:cs="Times New Roman"/>
          <w:szCs w:val="24"/>
        </w:rPr>
        <w:t>kParameterExp</w:t>
      </w:r>
      <w:r w:rsidR="00C249E6" w:rsidRPr="00C249E6">
        <w:rPr>
          <w:rFonts w:ascii="Times New Roman" w:eastAsia="標楷體" w:hAnsi="Times New Roman" w:cs="Times New Roman"/>
          <w:szCs w:val="24"/>
        </w:rPr>
        <w:t>(float x_exp, float y_exp, float z_exp, float theta_exp)</w:t>
      </w:r>
      <w:r w:rsidR="002C40F5" w:rsidRPr="00A64A5D">
        <w:rPr>
          <w:rFonts w:ascii="Times New Roman" w:eastAsia="標楷體" w:hAnsi="Times New Roman" w:cs="Times New Roman"/>
          <w:szCs w:val="24"/>
        </w:rPr>
        <w:t>：設定欲達到之數值</w:t>
      </w:r>
    </w:p>
    <w:p w14:paraId="6F0D6CE9" w14:textId="5325CBCA" w:rsidR="001F2EE7" w:rsidRDefault="008A2681" w:rsidP="008F22C8">
      <w:pPr>
        <w:pStyle w:val="a4"/>
        <w:numPr>
          <w:ilvl w:val="0"/>
          <w:numId w:val="2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walk_con</w:t>
      </w:r>
      <w:r w:rsidR="00F841F9" w:rsidRPr="00A64A5D">
        <w:rPr>
          <w:rFonts w:ascii="Times New Roman" w:eastAsia="標楷體" w:hAnsi="Times New Roman" w:cs="Times New Roman"/>
          <w:szCs w:val="24"/>
        </w:rPr>
        <w:t>-&gt;</w:t>
      </w:r>
      <w:r w:rsidR="00C249E6" w:rsidRPr="00C249E6">
        <w:rPr>
          <w:rFonts w:ascii="Times New Roman" w:eastAsia="標楷體" w:hAnsi="Times New Roman" w:cs="Times New Roman"/>
          <w:szCs w:val="24"/>
        </w:rPr>
        <w:t xml:space="preserve">setWalkParameterOneAddValueAndPeriod(float x_one, float y_one, float z_one, float theta_one, </w:t>
      </w:r>
      <w:r w:rsidR="00B66845">
        <w:rPr>
          <w:rFonts w:ascii="Times New Roman" w:eastAsia="標楷體" w:hAnsi="Times New Roman" w:cs="Times New Roman"/>
          <w:szCs w:val="24"/>
        </w:rPr>
        <w:t>int</w:t>
      </w:r>
      <w:r w:rsidR="00C249E6" w:rsidRPr="00C249E6">
        <w:rPr>
          <w:rFonts w:ascii="Times New Roman" w:eastAsia="標楷體" w:hAnsi="Times New Roman" w:cs="Times New Roman"/>
          <w:szCs w:val="24"/>
        </w:rPr>
        <w:t xml:space="preserve"> t)</w:t>
      </w:r>
      <w:r w:rsidR="002C40F5" w:rsidRPr="00A64A5D">
        <w:rPr>
          <w:rFonts w:ascii="Times New Roman" w:eastAsia="標楷體" w:hAnsi="Times New Roman" w:cs="Times New Roman"/>
          <w:szCs w:val="24"/>
        </w:rPr>
        <w:t>：設定每周期變化量</w:t>
      </w:r>
    </w:p>
    <w:p w14:paraId="5C26CB29" w14:textId="232673C3" w:rsidR="00B66845" w:rsidRDefault="00B66845" w:rsidP="008F22C8">
      <w:pPr>
        <w:pStyle w:val="a4"/>
        <w:numPr>
          <w:ilvl w:val="0"/>
          <w:numId w:val="2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其餘情況則是作為改變連續步態的模式</w:t>
      </w:r>
      <w:r w:rsidRPr="00A64A5D">
        <w:rPr>
          <w:rFonts w:ascii="Times New Roman" w:eastAsia="標楷體" w:hAnsi="Times New Roman" w:cs="Times New Roman"/>
          <w:szCs w:val="24"/>
        </w:rPr>
        <w:t>(</w:t>
      </w:r>
      <w:r w:rsidRPr="00A64A5D">
        <w:rPr>
          <w:rFonts w:ascii="Times New Roman" w:eastAsia="標楷體" w:hAnsi="Times New Roman" w:cs="Times New Roman"/>
          <w:szCs w:val="24"/>
        </w:rPr>
        <w:t>執行前進、旋轉等等</w:t>
      </w:r>
      <w:r w:rsidRPr="00A64A5D">
        <w:rPr>
          <w:rFonts w:ascii="Times New Roman" w:eastAsia="標楷體" w:hAnsi="Times New Roman" w:cs="Times New Roman"/>
          <w:szCs w:val="24"/>
        </w:rPr>
        <w:t>)</w:t>
      </w:r>
    </w:p>
    <w:p w14:paraId="63C16A24" w14:textId="77777777" w:rsidR="001F2EE7" w:rsidRDefault="001F2EE7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14:paraId="6F0D6CEA" w14:textId="77777777" w:rsidR="002C40F5" w:rsidRPr="00A64A5D" w:rsidRDefault="002C40F5" w:rsidP="002C40F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21" w:name="_Toc54107327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21"/>
    </w:p>
    <w:p w14:paraId="6F0D6CEB" w14:textId="77777777" w:rsidR="002C40F5" w:rsidRPr="00A64A5D" w:rsidRDefault="002C40F5" w:rsidP="002C40F5">
      <w:pPr>
        <w:pStyle w:val="a4"/>
        <w:spacing w:line="276" w:lineRule="auto"/>
        <w:ind w:leftChars="0" w:left="360"/>
        <w:jc w:val="center"/>
        <w:outlineLvl w:val="0"/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</w:pPr>
      <w:bookmarkStart w:id="22" w:name="_Toc54107328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23" w:name="InversePerspective"/>
      <w:r w:rsidR="00500C97" w:rsidRPr="00696DAA"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  <w:t>InversePerspective</w:t>
      </w:r>
      <w:bookmarkEnd w:id="23"/>
      <w:r w:rsidRPr="00A64A5D"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  <w:t>()</w:t>
      </w:r>
      <w:bookmarkEnd w:id="22"/>
    </w:p>
    <w:p w14:paraId="32F70759" w14:textId="6CE58249" w:rsidR="00275ED2" w:rsidRPr="00A64A5D" w:rsidRDefault="00275ED2" w:rsidP="00B81A40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="00D33E5A" w:rsidRPr="00A64A5D">
        <w:rPr>
          <w:rFonts w:ascii="Times New Roman" w:eastAsia="標楷體" w:hAnsi="Times New Roman" w:cs="Times New Roman"/>
          <w:color w:val="FF0000"/>
          <w:szCs w:val="24"/>
        </w:rPr>
        <w:t>利用</w:t>
      </w:r>
      <w:r w:rsidRPr="00C676F6">
        <w:rPr>
          <w:rFonts w:ascii="Times New Roman" w:eastAsia="標楷體" w:hAnsi="Times New Roman" w:cs="Times New Roman"/>
          <w:color w:val="FF0000"/>
          <w:szCs w:val="24"/>
        </w:rPr>
        <w:t>逆透視法</w:t>
      </w:r>
      <w:r w:rsidR="00D33E5A" w:rsidRPr="00A64A5D">
        <w:rPr>
          <w:rFonts w:ascii="Times New Roman" w:eastAsia="標楷體" w:hAnsi="Times New Roman" w:cs="Times New Roman"/>
          <w:color w:val="FF0000"/>
          <w:szCs w:val="24"/>
        </w:rPr>
        <w:t>計算出目前機器人距離籃框的距離</w:t>
      </w:r>
    </w:p>
    <w:p w14:paraId="075B5E08" w14:textId="77777777" w:rsidR="00C676F6" w:rsidRPr="00C676F6" w:rsidRDefault="00C676F6" w:rsidP="008F22C8">
      <w:pPr>
        <w:pStyle w:val="a4"/>
        <w:numPr>
          <w:ilvl w:val="0"/>
          <w:numId w:val="30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676F6">
        <w:rPr>
          <w:rFonts w:ascii="Times New Roman" w:eastAsia="標楷體" w:hAnsi="Times New Roman" w:cs="Times New Roman" w:hint="eastAsia"/>
          <w:szCs w:val="24"/>
        </w:rPr>
        <w:t>計</w:t>
      </w:r>
      <w:r w:rsidR="005B24A0" w:rsidRPr="00C676F6">
        <w:rPr>
          <w:rFonts w:ascii="Times New Roman" w:eastAsia="標楷體" w:hAnsi="Times New Roman" w:cs="Times New Roman"/>
          <w:szCs w:val="24"/>
        </w:rPr>
        <w:t>算攝影機中心與機器人的夾角加上頭部誤差</w:t>
      </w:r>
      <w:r w:rsidRPr="00C676F6">
        <w:rPr>
          <w:rFonts w:ascii="Times New Roman" w:eastAsia="標楷體" w:hAnsi="Times New Roman" w:cs="Times New Roman"/>
          <w:szCs w:val="24"/>
        </w:rPr>
        <w:t>：</w:t>
      </w:r>
    </w:p>
    <w:p w14:paraId="591E974E" w14:textId="446BFBE5" w:rsidR="005B24A0" w:rsidRPr="00F17556" w:rsidRDefault="00BD68B6" w:rsidP="00B81A40">
      <w:pPr>
        <w:pStyle w:val="a4"/>
        <w:spacing w:line="276" w:lineRule="auto"/>
        <w:ind w:leftChars="0" w:left="425"/>
        <w:rPr>
          <w:rFonts w:ascii="Times New Roman" w:eastAsia="標楷體" w:hAnsi="Times New Roman" w:cs="Times New Roman"/>
          <w:szCs w:val="24"/>
        </w:rPr>
      </w:pPr>
      <w:r w:rsidRPr="00BD68B6">
        <w:rPr>
          <w:rFonts w:ascii="Times New Roman" w:eastAsia="標楷體" w:hAnsi="Times New Roman" w:cs="Times New Roman"/>
          <w:szCs w:val="24"/>
        </w:rPr>
        <w:t>BasketInfo-&gt;MiddleAngle = atan(((double)BasketInfo-&gt;VisionMiddle / (double)BasketInfo-&gt;RobotSearchBasketHeight)) + BasketInfo-&gt;FeedBackError * Deg2Rad</w:t>
      </w:r>
    </w:p>
    <w:p w14:paraId="416005F2" w14:textId="67EE5FA3" w:rsidR="00F17556" w:rsidRDefault="00F17556" w:rsidP="008F22C8">
      <w:pPr>
        <w:pStyle w:val="a4"/>
        <w:numPr>
          <w:ilvl w:val="0"/>
          <w:numId w:val="1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001731">
        <w:rPr>
          <w:rFonts w:ascii="Times New Roman" w:eastAsia="標楷體" w:hAnsi="Times New Roman" w:cs="Times New Roman"/>
          <w:kern w:val="0"/>
          <w:szCs w:val="24"/>
        </w:rPr>
        <w:t>BasketInfo-&gt;VisionMiddle</w:t>
      </w:r>
      <w:r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當籃框底部位於畫面中央時，目標物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(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籃框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)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與機器人的距離</w:t>
      </w:r>
    </w:p>
    <w:p w14:paraId="3ED7E7F3" w14:textId="7ACEB2FC" w:rsidR="00F17556" w:rsidRPr="00253D43" w:rsidRDefault="00233192" w:rsidP="008F22C8">
      <w:pPr>
        <w:pStyle w:val="a4"/>
        <w:numPr>
          <w:ilvl w:val="0"/>
          <w:numId w:val="31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253D43">
        <w:rPr>
          <w:rFonts w:ascii="Times New Roman" w:eastAsia="標楷體" w:hAnsi="Times New Roman" w:cs="Times New Roman"/>
          <w:szCs w:val="24"/>
        </w:rPr>
        <w:t>目前</w:t>
      </w:r>
      <w:r w:rsidRPr="00253D43">
        <w:rPr>
          <w:rFonts w:ascii="Times New Roman" w:eastAsia="標楷體" w:hAnsi="Times New Roman" w:cs="Times New Roman"/>
        </w:rPr>
        <w:t>預</w:t>
      </w:r>
      <w:r w:rsidRPr="00253D43">
        <w:rPr>
          <w:rFonts w:ascii="Times New Roman" w:eastAsia="標楷體" w:hAnsi="Times New Roman" w:cs="Times New Roman" w:hint="eastAsia"/>
        </w:rPr>
        <w:t>設</w:t>
      </w:r>
      <w:r w:rsidR="00F17556" w:rsidRPr="00253D43">
        <w:rPr>
          <w:rFonts w:ascii="Times New Roman" w:eastAsia="標楷體" w:hAnsi="Times New Roman" w:cs="Times New Roman"/>
        </w:rPr>
        <w:t>的</w:t>
      </w:r>
      <w:r w:rsidR="00C01FB3" w:rsidRPr="00253D43">
        <w:rPr>
          <w:rFonts w:ascii="Times New Roman" w:eastAsia="標楷體" w:hAnsi="Times New Roman" w:cs="Times New Roman" w:hint="eastAsia"/>
        </w:rPr>
        <w:t>距離</w:t>
      </w:r>
      <w:r w:rsidR="00F17556" w:rsidRPr="00253D43">
        <w:rPr>
          <w:rFonts w:ascii="Times New Roman" w:eastAsia="標楷體" w:hAnsi="Times New Roman" w:cs="Times New Roman"/>
        </w:rPr>
        <w:t>為</w:t>
      </w:r>
      <w:r w:rsidR="00F17556" w:rsidRPr="00253D43">
        <w:rPr>
          <w:rFonts w:ascii="Times New Roman" w:eastAsia="標楷體" w:hAnsi="Times New Roman" w:cs="Times New Roman"/>
        </w:rPr>
        <w:t>84.5</w:t>
      </w:r>
      <w:r w:rsidR="00C01FB3" w:rsidRPr="00253D4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C01FB3" w:rsidRPr="00253D43">
        <w:rPr>
          <w:rFonts w:ascii="Times New Roman" w:eastAsia="標楷體" w:hAnsi="Times New Roman" w:cs="Times New Roman" w:hint="eastAsia"/>
          <w:kern w:val="0"/>
          <w:szCs w:val="24"/>
        </w:rPr>
        <w:t>公分</w:t>
      </w:r>
      <w:r w:rsidR="00C01FB3" w:rsidRPr="00253D4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="00AE49C2" w:rsidRPr="00253D43">
        <w:rPr>
          <w:rFonts w:ascii="Times New Roman" w:eastAsia="標楷體" w:hAnsi="Times New Roman" w:cs="Times New Roman" w:hint="eastAsia"/>
          <w:kern w:val="0"/>
          <w:szCs w:val="24"/>
        </w:rPr>
        <w:t>，</w:t>
      </w:r>
      <w:r w:rsidR="00F17556" w:rsidRPr="00253D43">
        <w:rPr>
          <w:rFonts w:ascii="Times New Roman" w:eastAsia="標楷體" w:hAnsi="Times New Roman" w:cs="Times New Roman"/>
          <w:kern w:val="0"/>
          <w:szCs w:val="24"/>
        </w:rPr>
        <w:t>可在</w:t>
      </w:r>
      <w:r w:rsidR="00F17556" w:rsidRPr="00253D43">
        <w:rPr>
          <w:rFonts w:ascii="Times New Roman" w:eastAsia="標楷體" w:hAnsi="Times New Roman" w:cs="Times New Roman"/>
          <w:kern w:val="0"/>
          <w:szCs w:val="24"/>
        </w:rPr>
        <w:t>Throw.ini</w:t>
      </w:r>
      <w:r w:rsidR="00B820B4">
        <w:rPr>
          <w:rFonts w:ascii="Times New Roman" w:eastAsia="標楷體" w:hAnsi="Times New Roman" w:cs="Times New Roman"/>
          <w:kern w:val="0"/>
          <w:szCs w:val="24"/>
        </w:rPr>
        <w:t>中</w:t>
      </w:r>
      <w:r w:rsidR="00F17556" w:rsidRPr="00253D43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01BA14EB" w14:textId="414CFBAD" w:rsidR="006B061C" w:rsidRPr="00A64A5D" w:rsidRDefault="00DC78B0" w:rsidP="008F22C8">
      <w:pPr>
        <w:pStyle w:val="a4"/>
        <w:numPr>
          <w:ilvl w:val="0"/>
          <w:numId w:val="1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BasketInfo-&gt;RobotSearchBasketHeight</w:t>
      </w:r>
      <w:r w:rsidR="00C676F6" w:rsidRPr="00A64A5D">
        <w:rPr>
          <w:rFonts w:ascii="Times New Roman" w:eastAsia="標楷體" w:hAnsi="Times New Roman" w:cs="Times New Roman"/>
          <w:szCs w:val="24"/>
        </w:rPr>
        <w:t>：</w:t>
      </w:r>
      <w:r w:rsidR="006B061C" w:rsidRPr="00A64A5D">
        <w:rPr>
          <w:rFonts w:ascii="Times New Roman" w:eastAsia="標楷體" w:hAnsi="Times New Roman" w:cs="Times New Roman"/>
          <w:kern w:val="0"/>
          <w:szCs w:val="24"/>
        </w:rPr>
        <w:t>籃框底部到機器人視野的高度</w:t>
      </w:r>
    </w:p>
    <w:p w14:paraId="0FAC69A9" w14:textId="497B0849" w:rsidR="00DC78B0" w:rsidRPr="00253D43" w:rsidRDefault="006B061C" w:rsidP="008F22C8">
      <w:pPr>
        <w:pStyle w:val="a4"/>
        <w:numPr>
          <w:ilvl w:val="0"/>
          <w:numId w:val="31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253D43">
        <w:rPr>
          <w:rFonts w:ascii="Times New Roman" w:eastAsia="標楷體" w:hAnsi="Times New Roman" w:cs="Times New Roman"/>
        </w:rPr>
        <w:t>目前</w:t>
      </w:r>
      <w:r w:rsidR="00233192" w:rsidRPr="00253D43">
        <w:rPr>
          <w:rFonts w:ascii="Times New Roman" w:eastAsia="標楷體" w:hAnsi="Times New Roman" w:cs="Times New Roman"/>
        </w:rPr>
        <w:t>預</w:t>
      </w:r>
      <w:r w:rsidR="00233192" w:rsidRPr="00253D43">
        <w:rPr>
          <w:rFonts w:ascii="Times New Roman" w:eastAsia="標楷體" w:hAnsi="Times New Roman" w:cs="Times New Roman" w:hint="eastAsia"/>
        </w:rPr>
        <w:t>設</w:t>
      </w:r>
      <w:r w:rsidRPr="00253D43">
        <w:rPr>
          <w:rFonts w:ascii="Times New Roman" w:eastAsia="標楷體" w:hAnsi="Times New Roman" w:cs="Times New Roman"/>
        </w:rPr>
        <w:t>的</w:t>
      </w:r>
      <w:r w:rsidR="00924A8A">
        <w:rPr>
          <w:rFonts w:ascii="Times New Roman" w:eastAsia="標楷體" w:hAnsi="Times New Roman" w:cs="Times New Roman" w:hint="eastAsia"/>
        </w:rPr>
        <w:t>高度</w:t>
      </w:r>
      <w:r w:rsidRPr="00253D43">
        <w:rPr>
          <w:rFonts w:ascii="Times New Roman" w:eastAsia="標楷體" w:hAnsi="Times New Roman" w:cs="Times New Roman"/>
        </w:rPr>
        <w:t>為</w:t>
      </w:r>
      <w:r w:rsidRPr="00253D43">
        <w:rPr>
          <w:rFonts w:ascii="Times New Roman" w:eastAsia="標楷體" w:hAnsi="Times New Roman" w:cs="Times New Roman"/>
        </w:rPr>
        <w:t>16.95</w:t>
      </w:r>
      <w:r w:rsidR="00C01FB3" w:rsidRPr="00253D4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C01FB3" w:rsidRPr="00253D43">
        <w:rPr>
          <w:rFonts w:ascii="Times New Roman" w:eastAsia="標楷體" w:hAnsi="Times New Roman" w:cs="Times New Roman" w:hint="eastAsia"/>
          <w:kern w:val="0"/>
          <w:szCs w:val="24"/>
        </w:rPr>
        <w:t>公分</w:t>
      </w:r>
      <w:r w:rsidR="00C01FB3" w:rsidRPr="00253D4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253D43">
        <w:rPr>
          <w:rFonts w:ascii="Times New Roman" w:eastAsia="標楷體" w:hAnsi="Times New Roman" w:cs="Times New Roman"/>
          <w:kern w:val="0"/>
          <w:szCs w:val="24"/>
        </w:rPr>
        <w:t>，</w:t>
      </w:r>
      <w:r w:rsidR="00DC78B0" w:rsidRPr="00253D43">
        <w:rPr>
          <w:rFonts w:ascii="Times New Roman" w:eastAsia="標楷體" w:hAnsi="Times New Roman" w:cs="Times New Roman"/>
          <w:kern w:val="0"/>
          <w:szCs w:val="24"/>
        </w:rPr>
        <w:t>可在</w:t>
      </w:r>
      <w:r w:rsidR="00DC78B0" w:rsidRPr="00253D43">
        <w:rPr>
          <w:rFonts w:ascii="Times New Roman" w:eastAsia="標楷體" w:hAnsi="Times New Roman" w:cs="Times New Roman"/>
          <w:kern w:val="0"/>
          <w:szCs w:val="24"/>
        </w:rPr>
        <w:t>Throw.ini</w:t>
      </w:r>
      <w:r w:rsidR="00B820B4">
        <w:rPr>
          <w:rFonts w:ascii="Times New Roman" w:eastAsia="標楷體" w:hAnsi="Times New Roman" w:cs="Times New Roman"/>
          <w:kern w:val="0"/>
          <w:szCs w:val="24"/>
        </w:rPr>
        <w:t>中</w:t>
      </w:r>
      <w:r w:rsidR="00DC78B0" w:rsidRPr="00253D43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3B2ED397" w14:textId="1C3B8836" w:rsidR="00F768C4" w:rsidRPr="00A64A5D" w:rsidRDefault="00F768C4" w:rsidP="008F22C8">
      <w:pPr>
        <w:pStyle w:val="a4"/>
        <w:numPr>
          <w:ilvl w:val="0"/>
          <w:numId w:val="1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BasketInfo-&gt;FeedBackError</w:t>
      </w:r>
      <w:r w:rsidR="00C676F6" w:rsidRPr="00A64A5D">
        <w:rPr>
          <w:rFonts w:ascii="Times New Roman" w:eastAsia="標楷體" w:hAnsi="Times New Roman" w:cs="Times New Roman"/>
          <w:szCs w:val="24"/>
        </w:rPr>
        <w:t>：</w:t>
      </w:r>
      <w:r w:rsidR="006B061C" w:rsidRPr="00A64A5D">
        <w:rPr>
          <w:rFonts w:ascii="Times New Roman" w:eastAsia="標楷體" w:hAnsi="Times New Roman" w:cs="Times New Roman"/>
          <w:kern w:val="0"/>
          <w:szCs w:val="24"/>
        </w:rPr>
        <w:t>反饋誤差</w:t>
      </w:r>
    </w:p>
    <w:p w14:paraId="68EB590B" w14:textId="65D723E0" w:rsidR="00AE7C49" w:rsidRDefault="006B061C" w:rsidP="008F22C8">
      <w:pPr>
        <w:pStyle w:val="a4"/>
        <w:numPr>
          <w:ilvl w:val="0"/>
          <w:numId w:val="31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</w:rPr>
        <w:t>目前</w:t>
      </w:r>
      <w:r w:rsidR="00233192">
        <w:rPr>
          <w:rFonts w:ascii="Times New Roman" w:eastAsia="標楷體" w:hAnsi="Times New Roman" w:cs="Times New Roman"/>
        </w:rPr>
        <w:t>預</w:t>
      </w:r>
      <w:r w:rsidR="00233192">
        <w:rPr>
          <w:rFonts w:ascii="Times New Roman" w:eastAsia="標楷體" w:hAnsi="Times New Roman" w:cs="Times New Roman" w:hint="eastAsia"/>
        </w:rPr>
        <w:t>設</w:t>
      </w:r>
      <w:r w:rsidRPr="00A64A5D">
        <w:rPr>
          <w:rFonts w:ascii="Times New Roman" w:eastAsia="標楷體" w:hAnsi="Times New Roman" w:cs="Times New Roman"/>
        </w:rPr>
        <w:t>的</w:t>
      </w:r>
      <w:r w:rsidR="00C724EB">
        <w:rPr>
          <w:rFonts w:ascii="Times New Roman" w:eastAsia="標楷體" w:hAnsi="Times New Roman" w:cs="Times New Roman" w:hint="eastAsia"/>
        </w:rPr>
        <w:t>誤差角度</w:t>
      </w:r>
      <w:r w:rsidRPr="00A64A5D">
        <w:rPr>
          <w:rFonts w:ascii="Times New Roman" w:eastAsia="標楷體" w:hAnsi="Times New Roman" w:cs="Times New Roman"/>
        </w:rPr>
        <w:t>為</w:t>
      </w:r>
      <w:r w:rsidRPr="00A64A5D">
        <w:rPr>
          <w:rFonts w:ascii="Times New Roman" w:eastAsia="標楷體" w:hAnsi="Times New Roman" w:cs="Times New Roman"/>
        </w:rPr>
        <w:t>5.35</w:t>
      </w:r>
      <w:r w:rsidR="00C724EB">
        <w:rPr>
          <w:rFonts w:ascii="Times New Roman" w:eastAsia="標楷體" w:hAnsi="Times New Roman" w:cs="Times New Roman" w:hint="eastAsia"/>
        </w:rPr>
        <w:t>(</w:t>
      </w:r>
      <w:r w:rsidR="00C724EB">
        <w:rPr>
          <w:rFonts w:ascii="Times New Roman" w:eastAsia="標楷體" w:hAnsi="Times New Roman" w:cs="Times New Roman" w:hint="eastAsia"/>
        </w:rPr>
        <w:t>度</w:t>
      </w:r>
      <w:r w:rsidR="00C724EB">
        <w:rPr>
          <w:rFonts w:ascii="Times New Roman" w:eastAsia="標楷體" w:hAnsi="Times New Roman" w:cs="Times New Roman" w:hint="eastAsia"/>
        </w:rPr>
        <w:t>)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Throw.ini</w:t>
      </w:r>
      <w:r w:rsidR="00B820B4">
        <w:rPr>
          <w:rFonts w:ascii="Times New Roman" w:eastAsia="標楷體" w:hAnsi="Times New Roman" w:cs="Times New Roman"/>
          <w:kern w:val="0"/>
          <w:szCs w:val="24"/>
        </w:rPr>
        <w:t>中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7DD51B78" w14:textId="469C9FEC" w:rsidR="00AE7C49" w:rsidRPr="00A64A5D" w:rsidRDefault="00AE7C49" w:rsidP="008F22C8">
      <w:pPr>
        <w:pStyle w:val="a4"/>
        <w:numPr>
          <w:ilvl w:val="0"/>
          <w:numId w:val="1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5C128F">
        <w:rPr>
          <w:rFonts w:ascii="Times New Roman" w:eastAsia="標楷體" w:hAnsi="Times New Roman" w:cs="Times New Roman"/>
          <w:szCs w:val="24"/>
        </w:rPr>
        <w:t>Deg2Rad</w:t>
      </w:r>
      <w:r w:rsidRPr="00A64A5D">
        <w:rPr>
          <w:rFonts w:ascii="Times New Roman" w:eastAsia="標楷體" w:hAnsi="Times New Roman" w:cs="Times New Roman"/>
          <w:szCs w:val="24"/>
        </w:rPr>
        <w:t>：角度</w:t>
      </w:r>
      <w:r>
        <w:rPr>
          <w:rFonts w:ascii="Times New Roman" w:eastAsia="標楷體" w:hAnsi="Times New Roman" w:cs="Times New Roman" w:hint="eastAsia"/>
          <w:szCs w:val="24"/>
        </w:rPr>
        <w:t>換成</w:t>
      </w:r>
      <w:r>
        <w:rPr>
          <w:rFonts w:ascii="Times New Roman" w:eastAsia="標楷體" w:hAnsi="Times New Roman" w:cs="Times New Roman"/>
          <w:szCs w:val="24"/>
        </w:rPr>
        <w:t>徑度</w:t>
      </w:r>
      <w:r w:rsidRPr="00A64A5D">
        <w:rPr>
          <w:rFonts w:ascii="Times New Roman" w:eastAsia="標楷體" w:hAnsi="Times New Roman" w:cs="Times New Roman"/>
          <w:szCs w:val="24"/>
        </w:rPr>
        <w:t>的比例</w:t>
      </w:r>
    </w:p>
    <w:p w14:paraId="1B03CE49" w14:textId="738BD043" w:rsidR="00AE7C49" w:rsidRPr="00AE7C49" w:rsidRDefault="00AE7C49" w:rsidP="008F22C8">
      <w:pPr>
        <w:pStyle w:val="a4"/>
        <w:numPr>
          <w:ilvl w:val="0"/>
          <w:numId w:val="31"/>
        </w:numPr>
        <w:spacing w:line="276" w:lineRule="auto"/>
        <w:ind w:leftChars="0"/>
        <w:rPr>
          <w:rFonts w:ascii="Times New Roman" w:eastAsia="標楷體" w:hAnsi="Times New Roman" w:cs="Times New Roman" w:hint="eastAsia"/>
          <w:kern w:val="0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定義的值為</w:t>
      </w:r>
      <w:r w:rsidRPr="0017661E">
        <w:rPr>
          <w:rFonts w:ascii="Times New Roman" w:eastAsia="標楷體" w:hAnsi="Times New Roman" w:cs="Times New Roman"/>
          <w:szCs w:val="24"/>
        </w:rPr>
        <w:t>0.017453292</w:t>
      </w:r>
      <w:r>
        <w:rPr>
          <w:rFonts w:ascii="Times New Roman" w:eastAsia="標楷體" w:hAnsi="Times New Roman" w:cs="Times New Roman"/>
          <w:szCs w:val="24"/>
        </w:rPr>
        <w:t>(pi/180)</w:t>
      </w:r>
      <w:r>
        <w:rPr>
          <w:rFonts w:ascii="Times New Roman" w:eastAsia="標楷體" w:hAnsi="Times New Roman" w:cs="Times New Roman" w:hint="eastAsia"/>
          <w:szCs w:val="24"/>
        </w:rPr>
        <w:t>(</w:t>
      </w:r>
      <w:r>
        <w:rPr>
          <w:rFonts w:ascii="Times New Roman" w:eastAsia="標楷體" w:hAnsi="Times New Roman" w:cs="Times New Roman" w:hint="eastAsia"/>
          <w:szCs w:val="24"/>
        </w:rPr>
        <w:t>弳度</w:t>
      </w:r>
      <w:r>
        <w:rPr>
          <w:rFonts w:ascii="Times New Roman" w:eastAsia="標楷體" w:hAnsi="Times New Roman" w:cs="Times New Roman" w:hint="eastAsia"/>
          <w:szCs w:val="24"/>
        </w:rPr>
        <w:t>/</w:t>
      </w:r>
      <w:r>
        <w:rPr>
          <w:rFonts w:ascii="Times New Roman" w:eastAsia="標楷體" w:hAnsi="Times New Roman" w:cs="Times New Roman" w:hint="eastAsia"/>
          <w:szCs w:val="24"/>
        </w:rPr>
        <w:t>度</w:t>
      </w:r>
      <w:r>
        <w:rPr>
          <w:rFonts w:ascii="Times New Roman" w:eastAsia="標楷體" w:hAnsi="Times New Roman" w:cs="Times New Roman" w:hint="eastAsia"/>
          <w:szCs w:val="24"/>
        </w:rPr>
        <w:t>)</w:t>
      </w:r>
      <w:r w:rsidRPr="00A64A5D">
        <w:rPr>
          <w:rFonts w:ascii="Times New Roman" w:eastAsia="標楷體" w:hAnsi="Times New Roman" w:cs="Times New Roman"/>
          <w:szCs w:val="24"/>
        </w:rPr>
        <w:t>，可在</w:t>
      </w:r>
      <w:r w:rsidRPr="00A64A5D">
        <w:rPr>
          <w:rFonts w:ascii="Times New Roman" w:eastAsia="標楷體" w:hAnsi="Times New Roman" w:cs="Times New Roman"/>
          <w:szCs w:val="24"/>
        </w:rPr>
        <w:t>basketballinfo.h</w:t>
      </w:r>
      <w:r w:rsidRPr="00A64A5D">
        <w:rPr>
          <w:rFonts w:ascii="Times New Roman" w:eastAsia="標楷體" w:hAnsi="Times New Roman" w:cs="Times New Roman"/>
          <w:szCs w:val="24"/>
        </w:rPr>
        <w:t>中</w:t>
      </w:r>
      <w:r>
        <w:rPr>
          <w:rFonts w:ascii="Times New Roman" w:eastAsia="標楷體" w:hAnsi="Times New Roman" w:cs="Times New Roman"/>
          <w:szCs w:val="24"/>
        </w:rPr>
        <w:t>更改</w:t>
      </w:r>
    </w:p>
    <w:p w14:paraId="0E150CF7" w14:textId="0AEA8CBC" w:rsidR="005B24A0" w:rsidRPr="00C724EB" w:rsidRDefault="005B24A0" w:rsidP="008F22C8">
      <w:pPr>
        <w:pStyle w:val="a4"/>
        <w:numPr>
          <w:ilvl w:val="0"/>
          <w:numId w:val="30"/>
        </w:numPr>
        <w:spacing w:line="276" w:lineRule="auto"/>
        <w:ind w:leftChars="0"/>
        <w:rPr>
          <w:rFonts w:ascii="Times New Roman" w:eastAsia="標楷體" w:hAnsi="Times New Roman" w:cs="Times New Roman"/>
        </w:rPr>
      </w:pPr>
      <w:r w:rsidRPr="00C724EB">
        <w:rPr>
          <w:rFonts w:ascii="Times New Roman" w:eastAsia="標楷體" w:hAnsi="Times New Roman" w:cs="Times New Roman"/>
          <w:lang w:val="zh-TW"/>
        </w:rPr>
        <w:t>計算攝影機底部與機器人的夾角</w:t>
      </w:r>
      <w:r w:rsidR="00C724EB" w:rsidRPr="00C724EB">
        <w:rPr>
          <w:rFonts w:ascii="Times New Roman" w:eastAsia="標楷體" w:hAnsi="Times New Roman" w:cs="Times New Roman"/>
          <w:lang w:val="zh-TW"/>
        </w:rPr>
        <w:t>：</w:t>
      </w:r>
    </w:p>
    <w:p w14:paraId="1984C372" w14:textId="435BECE9" w:rsidR="005B24A0" w:rsidRPr="00A64A5D" w:rsidRDefault="00C724EB" w:rsidP="002558A5">
      <w:pPr>
        <w:pStyle w:val="a4"/>
        <w:spacing w:line="276" w:lineRule="auto"/>
        <w:ind w:leftChars="0" w:left="425"/>
        <w:rPr>
          <w:rFonts w:ascii="Times New Roman" w:eastAsia="標楷體" w:hAnsi="Times New Roman" w:cs="Times New Roman"/>
          <w:kern w:val="0"/>
          <w:szCs w:val="24"/>
        </w:rPr>
      </w:pPr>
      <w:r w:rsidRPr="002558A5">
        <w:rPr>
          <w:rFonts w:ascii="Times New Roman" w:eastAsia="標楷體" w:hAnsi="Times New Roman" w:cs="Times New Roman"/>
          <w:szCs w:val="24"/>
        </w:rPr>
        <w:t>BasketInfo-&gt;BAngle = atan((double)BasketInfo-&gt;ScreenButtom / (double)BasketInfo-&gt;RobotSearchBasketHeight)</w:t>
      </w:r>
    </w:p>
    <w:p w14:paraId="025A2642" w14:textId="3AA14118" w:rsidR="00A06F9C" w:rsidRPr="00A64A5D" w:rsidRDefault="00D7720C" w:rsidP="008F22C8">
      <w:pPr>
        <w:pStyle w:val="a4"/>
        <w:numPr>
          <w:ilvl w:val="0"/>
          <w:numId w:val="1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BasketInfo-&gt;ScreenButtom</w:t>
      </w:r>
      <w:r w:rsidR="00C724EB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當籃框底部位於畫面底部時，目標物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(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籃框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)</w:t>
      </w:r>
      <w:r w:rsidR="00A06F9C" w:rsidRPr="00A64A5D">
        <w:rPr>
          <w:rFonts w:ascii="Times New Roman" w:eastAsia="標楷體" w:hAnsi="Times New Roman" w:cs="Times New Roman"/>
          <w:kern w:val="0"/>
          <w:szCs w:val="24"/>
        </w:rPr>
        <w:t>與機器人的距離</w:t>
      </w:r>
    </w:p>
    <w:p w14:paraId="16E66E68" w14:textId="230896C0" w:rsidR="00D7720C" w:rsidRPr="00A64A5D" w:rsidRDefault="00A06F9C" w:rsidP="008F22C8">
      <w:pPr>
        <w:pStyle w:val="a4"/>
        <w:numPr>
          <w:ilvl w:val="0"/>
          <w:numId w:val="31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253D43">
        <w:rPr>
          <w:rFonts w:ascii="Times New Roman" w:eastAsia="標楷體" w:hAnsi="Times New Roman" w:cs="Times New Roman"/>
          <w:szCs w:val="24"/>
        </w:rPr>
        <w:t>目前</w:t>
      </w:r>
      <w:r w:rsidR="00233192">
        <w:rPr>
          <w:rFonts w:ascii="Times New Roman" w:eastAsia="標楷體" w:hAnsi="Times New Roman" w:cs="Times New Roman"/>
        </w:rPr>
        <w:t>預</w:t>
      </w:r>
      <w:r w:rsidR="00233192">
        <w:rPr>
          <w:rFonts w:ascii="Times New Roman" w:eastAsia="標楷體" w:hAnsi="Times New Roman" w:cs="Times New Roman" w:hint="eastAsia"/>
        </w:rPr>
        <w:t>設</w:t>
      </w:r>
      <w:r w:rsidR="00ED10DE">
        <w:rPr>
          <w:rFonts w:ascii="Times New Roman" w:eastAsia="標楷體" w:hAnsi="Times New Roman" w:cs="Times New Roman"/>
        </w:rPr>
        <w:t>的</w:t>
      </w:r>
      <w:r w:rsidR="00ED10DE">
        <w:rPr>
          <w:rFonts w:ascii="Times New Roman" w:eastAsia="標楷體" w:hAnsi="Times New Roman" w:cs="Times New Roman" w:hint="eastAsia"/>
        </w:rPr>
        <w:t>距離</w:t>
      </w:r>
      <w:r w:rsidRPr="00A64A5D">
        <w:rPr>
          <w:rFonts w:ascii="Times New Roman" w:eastAsia="標楷體" w:hAnsi="Times New Roman" w:cs="Times New Roman"/>
        </w:rPr>
        <w:t>為</w:t>
      </w:r>
      <w:r w:rsidRPr="00A64A5D">
        <w:rPr>
          <w:rFonts w:ascii="Times New Roman" w:eastAsia="標楷體" w:hAnsi="Times New Roman" w:cs="Times New Roman"/>
        </w:rPr>
        <w:t>32</w:t>
      </w:r>
      <w:r w:rsidR="00ED10DE">
        <w:rPr>
          <w:rFonts w:ascii="Times New Roman" w:eastAsia="標楷體" w:hAnsi="Times New Roman" w:cs="Times New Roman" w:hint="eastAsia"/>
        </w:rPr>
        <w:t>(</w:t>
      </w:r>
      <w:r w:rsidR="00ED10DE">
        <w:rPr>
          <w:rFonts w:ascii="Times New Roman" w:eastAsia="標楷體" w:hAnsi="Times New Roman" w:cs="Times New Roman" w:hint="eastAsia"/>
        </w:rPr>
        <w:t>公分</w:t>
      </w:r>
      <w:r w:rsidR="00ED10DE">
        <w:rPr>
          <w:rFonts w:ascii="Times New Roman" w:eastAsia="標楷體" w:hAnsi="Times New Roman" w:cs="Times New Roman" w:hint="eastAsia"/>
        </w:rPr>
        <w:t>)</w:t>
      </w:r>
      <w:r w:rsidRPr="00A64A5D">
        <w:rPr>
          <w:rFonts w:ascii="Times New Roman" w:eastAsia="標楷體" w:hAnsi="Times New Roman" w:cs="Times New Roman"/>
        </w:rPr>
        <w:t>，</w:t>
      </w:r>
      <w:r w:rsidR="00D7720C" w:rsidRPr="00A64A5D">
        <w:rPr>
          <w:rFonts w:ascii="Times New Roman" w:eastAsia="標楷體" w:hAnsi="Times New Roman" w:cs="Times New Roman"/>
          <w:kern w:val="0"/>
          <w:szCs w:val="24"/>
        </w:rPr>
        <w:t>可在</w:t>
      </w:r>
      <w:r w:rsidR="00D7720C" w:rsidRPr="00A64A5D">
        <w:rPr>
          <w:rFonts w:ascii="Times New Roman" w:eastAsia="標楷體" w:hAnsi="Times New Roman" w:cs="Times New Roman"/>
          <w:kern w:val="0"/>
          <w:szCs w:val="24"/>
        </w:rPr>
        <w:t>Throw.ini</w:t>
      </w:r>
      <w:r w:rsidR="00B820B4">
        <w:rPr>
          <w:rFonts w:ascii="Times New Roman" w:eastAsia="標楷體" w:hAnsi="Times New Roman" w:cs="Times New Roman"/>
          <w:kern w:val="0"/>
          <w:szCs w:val="24"/>
        </w:rPr>
        <w:t>中</w:t>
      </w:r>
      <w:r w:rsidR="00D7720C" w:rsidRPr="00A64A5D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7D7A4C63" w14:textId="5374E6FD" w:rsidR="005B24A0" w:rsidRPr="00ED10DE" w:rsidRDefault="005B24A0" w:rsidP="008F22C8">
      <w:pPr>
        <w:pStyle w:val="a4"/>
        <w:numPr>
          <w:ilvl w:val="0"/>
          <w:numId w:val="30"/>
        </w:numPr>
        <w:spacing w:line="276" w:lineRule="auto"/>
        <w:ind w:leftChars="0"/>
        <w:rPr>
          <w:rFonts w:ascii="Times New Roman" w:eastAsia="標楷體" w:hAnsi="Times New Roman" w:cs="Times New Roman"/>
        </w:rPr>
      </w:pPr>
      <w:r w:rsidRPr="00ED10DE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計算攝影機中心與攝影機底部的夾角</w:t>
      </w:r>
      <w:r w:rsidR="00FF5D4F" w:rsidRPr="00C724EB">
        <w:rPr>
          <w:rFonts w:ascii="Times New Roman" w:eastAsia="標楷體" w:hAnsi="Times New Roman" w:cs="Times New Roman"/>
          <w:lang w:val="zh-TW"/>
        </w:rPr>
        <w:t>：</w:t>
      </w:r>
    </w:p>
    <w:p w14:paraId="372CEFC7" w14:textId="6F0DFC96" w:rsidR="005B24A0" w:rsidRPr="002558A5" w:rsidRDefault="006A537F" w:rsidP="002558A5">
      <w:pPr>
        <w:pStyle w:val="a4"/>
        <w:spacing w:line="276" w:lineRule="auto"/>
        <w:ind w:leftChars="0" w:left="425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 xml:space="preserve">BasketInfo-&gt;AAngle = </w:t>
      </w:r>
      <w:r w:rsidR="005B24A0" w:rsidRPr="002558A5">
        <w:rPr>
          <w:rFonts w:ascii="Times New Roman" w:eastAsia="標楷體" w:hAnsi="Times New Roman" w:cs="Times New Roman"/>
          <w:szCs w:val="24"/>
        </w:rPr>
        <w:t>BasketInfo-&gt;MiddleAngle - BasketInfo</w:t>
      </w:r>
      <w:r>
        <w:rPr>
          <w:rFonts w:ascii="Times New Roman" w:eastAsia="標楷體" w:hAnsi="Times New Roman" w:cs="Times New Roman"/>
          <w:szCs w:val="24"/>
        </w:rPr>
        <w:t>-&gt;BAngle</w:t>
      </w:r>
    </w:p>
    <w:p w14:paraId="14B5D38B" w14:textId="68CDC5AE" w:rsidR="00C10087" w:rsidRDefault="00D7720C" w:rsidP="008F22C8">
      <w:pPr>
        <w:pStyle w:val="a4"/>
        <w:numPr>
          <w:ilvl w:val="0"/>
          <w:numId w:val="1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lang w:val="zh-TW"/>
        </w:rPr>
      </w:pPr>
      <w:r w:rsidRPr="00ED10DE">
        <w:rPr>
          <w:rFonts w:ascii="Times New Roman" w:eastAsia="標楷體" w:hAnsi="Times New Roman" w:cs="Times New Roman"/>
        </w:rPr>
        <w:t>將</w:t>
      </w:r>
      <w:r w:rsidR="0081307C" w:rsidRPr="00ED10DE">
        <w:rPr>
          <w:rFonts w:ascii="Times New Roman" w:eastAsia="標楷體" w:hAnsi="Times New Roman" w:cs="Times New Roman"/>
          <w:lang w:val="zh-TW"/>
        </w:rPr>
        <w:t>攝影機中心與機器人的夾角減</w:t>
      </w:r>
      <w:r w:rsidRPr="00ED10DE">
        <w:rPr>
          <w:rFonts w:ascii="Times New Roman" w:eastAsia="標楷體" w:hAnsi="Times New Roman" w:cs="Times New Roman"/>
          <w:lang w:val="zh-TW"/>
        </w:rPr>
        <w:t>攝影機底部與機器人的夾角</w:t>
      </w:r>
    </w:p>
    <w:p w14:paraId="39259341" w14:textId="77777777" w:rsidR="00C10087" w:rsidRDefault="00C10087">
      <w:pPr>
        <w:widowControl/>
        <w:rPr>
          <w:rFonts w:ascii="Times New Roman" w:eastAsia="標楷體" w:hAnsi="Times New Roman" w:cs="Times New Roman"/>
          <w:lang w:val="zh-TW"/>
        </w:rPr>
      </w:pPr>
      <w:r>
        <w:rPr>
          <w:rFonts w:ascii="Times New Roman" w:eastAsia="標楷體" w:hAnsi="Times New Roman" w:cs="Times New Roman"/>
          <w:lang w:val="zh-TW"/>
        </w:rPr>
        <w:br w:type="page"/>
      </w:r>
    </w:p>
    <w:p w14:paraId="4FF803A6" w14:textId="285A7708" w:rsidR="005B24A0" w:rsidRPr="0038495A" w:rsidRDefault="005B24A0" w:rsidP="008F22C8">
      <w:pPr>
        <w:pStyle w:val="a4"/>
        <w:numPr>
          <w:ilvl w:val="0"/>
          <w:numId w:val="30"/>
        </w:numPr>
        <w:spacing w:line="276" w:lineRule="auto"/>
        <w:ind w:leftChars="0"/>
        <w:rPr>
          <w:rFonts w:ascii="Times New Roman" w:hAnsi="Times New Roman" w:cs="Times New Roman"/>
        </w:rPr>
      </w:pPr>
      <w:r w:rsidRPr="00FF5D4F">
        <w:rPr>
          <w:rFonts w:ascii="Times New Roman" w:eastAsia="標楷體" w:hAnsi="Times New Roman" w:cs="Times New Roman"/>
          <w:lang w:val="zh-TW"/>
        </w:rPr>
        <w:lastRenderedPageBreak/>
        <w:t>計算目標物與攝影機</w:t>
      </w:r>
      <w:r w:rsidRPr="00FF5D4F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中心</w:t>
      </w:r>
      <w:r w:rsidRPr="00FF5D4F">
        <w:rPr>
          <w:rFonts w:ascii="Times New Roman" w:eastAsia="標楷體" w:hAnsi="Times New Roman" w:cs="Times New Roman"/>
          <w:lang w:val="zh-TW"/>
        </w:rPr>
        <w:t>的夾角</w:t>
      </w:r>
      <w:r w:rsidR="00ED10DE" w:rsidRPr="00FF5D4F">
        <w:rPr>
          <w:rFonts w:ascii="Times New Roman" w:eastAsia="標楷體" w:hAnsi="Times New Roman" w:cs="Times New Roman"/>
          <w:lang w:val="zh-TW"/>
        </w:rPr>
        <w:t>：</w:t>
      </w:r>
    </w:p>
    <w:p w14:paraId="319545B9" w14:textId="76872DED" w:rsidR="0038495A" w:rsidRPr="00A64A5D" w:rsidRDefault="0038495A" w:rsidP="00B81A40">
      <w:pPr>
        <w:pStyle w:val="a4"/>
        <w:spacing w:line="276" w:lineRule="auto"/>
        <w:ind w:leftChars="0" w:left="425"/>
        <w:rPr>
          <w:rFonts w:ascii="Times New Roman" w:hAnsi="Times New Roman" w:cs="Times New Roman" w:hint="eastAsia"/>
        </w:rPr>
      </w:pPr>
      <w:r>
        <w:rPr>
          <w:rFonts w:ascii="Times New Roman" w:eastAsia="標楷體" w:hAnsi="Times New Roman" w:cs="Times New Roman" w:hint="eastAsia"/>
          <w:lang w:val="zh-TW"/>
        </w:rPr>
        <w:t>當</w:t>
      </w:r>
      <w:r>
        <w:rPr>
          <w:rFonts w:ascii="Times New Roman" w:eastAsia="標楷體" w:hAnsi="Times New Roman" w:cs="Times New Roman"/>
        </w:rPr>
        <w:t>籃框</w:t>
      </w:r>
      <w:r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>Y</w:t>
      </w:r>
      <w:r>
        <w:rPr>
          <w:rFonts w:ascii="Times New Roman" w:eastAsia="標楷體" w:hAnsi="Times New Roman" w:cs="Times New Roman" w:hint="eastAsia"/>
        </w:rPr>
        <w:t>像素最大值大於</w:t>
      </w:r>
      <w:r>
        <w:rPr>
          <w:rFonts w:ascii="Times New Roman" w:eastAsia="標楷體" w:hAnsi="Times New Roman" w:cs="Times New Roman" w:hint="eastAsia"/>
        </w:rPr>
        <w:t>120</w:t>
      </w:r>
      <w:r>
        <w:rPr>
          <w:rFonts w:ascii="Times New Roman" w:eastAsia="標楷體" w:hAnsi="Times New Roman" w:cs="Times New Roman" w:hint="eastAsia"/>
        </w:rPr>
        <w:t>時</w:t>
      </w:r>
      <w:r w:rsidRPr="00FF5D4F">
        <w:rPr>
          <w:rFonts w:ascii="Times New Roman" w:eastAsia="標楷體" w:hAnsi="Times New Roman" w:cs="Times New Roman"/>
          <w:lang w:val="zh-TW"/>
        </w:rPr>
        <w:t>：</w:t>
      </w:r>
    </w:p>
    <w:p w14:paraId="4DE0BE3E" w14:textId="7BAE3095" w:rsidR="005B24A0" w:rsidRPr="002558A5" w:rsidRDefault="002558A5" w:rsidP="002558A5">
      <w:pPr>
        <w:pStyle w:val="a4"/>
        <w:spacing w:line="276" w:lineRule="auto"/>
        <w:ind w:leftChars="0" w:left="425"/>
        <w:rPr>
          <w:rFonts w:ascii="Times New Roman" w:eastAsia="標楷體" w:hAnsi="Times New Roman" w:cs="Times New Roman"/>
          <w:szCs w:val="24"/>
        </w:rPr>
      </w:pPr>
      <w:r w:rsidRPr="002558A5">
        <w:rPr>
          <w:rFonts w:ascii="Times New Roman" w:eastAsia="標楷體" w:hAnsi="Times New Roman" w:cs="Times New Roman"/>
          <w:szCs w:val="24"/>
        </w:rPr>
        <w:t>BasketInfo-&gt;dyAngle = atan2((double)((BasketInfo-&gt;Basket.YMax - 120) * tan((double)BasketInfo-&gt;AAngle)), 120)</w:t>
      </w:r>
    </w:p>
    <w:p w14:paraId="2C7D0485" w14:textId="77777777" w:rsidR="002558A5" w:rsidRPr="002558A5" w:rsidRDefault="002558A5" w:rsidP="002558A5">
      <w:pPr>
        <w:pStyle w:val="a4"/>
        <w:spacing w:line="276" w:lineRule="auto"/>
        <w:ind w:leftChars="0" w:left="425"/>
        <w:rPr>
          <w:rFonts w:ascii="Times New Roman" w:eastAsia="標楷體" w:hAnsi="Times New Roman" w:cs="Times New Roman" w:hint="eastAsia"/>
          <w:szCs w:val="24"/>
        </w:rPr>
      </w:pPr>
      <w:r w:rsidRPr="002558A5">
        <w:rPr>
          <w:rFonts w:ascii="Times New Roman" w:eastAsia="標楷體" w:hAnsi="Times New Roman" w:cs="Times New Roman" w:hint="eastAsia"/>
          <w:lang w:val="zh-TW"/>
        </w:rPr>
        <w:t>當</w:t>
      </w:r>
      <w:r w:rsidRPr="002558A5">
        <w:rPr>
          <w:rFonts w:ascii="Times New Roman" w:eastAsia="標楷體" w:hAnsi="Times New Roman" w:cs="Times New Roman"/>
          <w:lang w:val="zh-TW"/>
        </w:rPr>
        <w:t>籃框</w:t>
      </w:r>
      <w:r w:rsidRPr="002558A5">
        <w:rPr>
          <w:rFonts w:ascii="Times New Roman" w:eastAsia="標楷體" w:hAnsi="Times New Roman" w:cs="Times New Roman" w:hint="eastAsia"/>
          <w:lang w:val="zh-TW"/>
        </w:rPr>
        <w:t>的</w:t>
      </w:r>
      <w:r w:rsidRPr="002558A5">
        <w:rPr>
          <w:rFonts w:ascii="Times New Roman" w:eastAsia="標楷體" w:hAnsi="Times New Roman" w:cs="Times New Roman" w:hint="eastAsia"/>
          <w:lang w:val="zh-TW"/>
        </w:rPr>
        <w:t>Y</w:t>
      </w:r>
      <w:r w:rsidRPr="002558A5">
        <w:rPr>
          <w:rFonts w:ascii="Times New Roman" w:eastAsia="標楷體" w:hAnsi="Times New Roman" w:cs="Times New Roman" w:hint="eastAsia"/>
          <w:lang w:val="zh-TW"/>
        </w:rPr>
        <w:t>像素最大值大於</w:t>
      </w:r>
      <w:r w:rsidRPr="002558A5">
        <w:rPr>
          <w:rFonts w:ascii="Times New Roman" w:eastAsia="標楷體" w:hAnsi="Times New Roman" w:cs="Times New Roman" w:hint="eastAsia"/>
          <w:lang w:val="zh-TW"/>
        </w:rPr>
        <w:t>120</w:t>
      </w:r>
      <w:r w:rsidRPr="002558A5">
        <w:rPr>
          <w:rFonts w:ascii="Times New Roman" w:eastAsia="標楷體" w:hAnsi="Times New Roman" w:cs="Times New Roman" w:hint="eastAsia"/>
          <w:lang w:val="zh-TW"/>
        </w:rPr>
        <w:t>時</w:t>
      </w:r>
      <w:r w:rsidRPr="002558A5">
        <w:rPr>
          <w:rFonts w:ascii="Times New Roman" w:eastAsia="標楷體" w:hAnsi="Times New Roman" w:cs="Times New Roman"/>
          <w:szCs w:val="24"/>
        </w:rPr>
        <w:t>：</w:t>
      </w:r>
    </w:p>
    <w:p w14:paraId="3785AA59" w14:textId="710CDBB5" w:rsidR="0038495A" w:rsidRDefault="002558A5" w:rsidP="002558A5">
      <w:pPr>
        <w:pStyle w:val="a4"/>
        <w:spacing w:line="276" w:lineRule="auto"/>
        <w:ind w:leftChars="0" w:left="425"/>
        <w:rPr>
          <w:rFonts w:ascii="Times New Roman" w:eastAsia="標楷體" w:hAnsi="Times New Roman" w:cs="Times New Roman" w:hint="eastAsia"/>
          <w:kern w:val="0"/>
          <w:szCs w:val="24"/>
        </w:rPr>
      </w:pPr>
      <w:r w:rsidRPr="002558A5">
        <w:rPr>
          <w:rFonts w:ascii="Times New Roman" w:eastAsia="標楷體" w:hAnsi="Times New Roman" w:cs="Times New Roman"/>
          <w:szCs w:val="24"/>
        </w:rPr>
        <w:t>BasketInfo-&gt;dyAngle = atan2((double)((120 - BasketInfo-&gt;Basket.YMax) * tan((double)BasketInfo-&gt;AAngle)), 120)</w:t>
      </w:r>
    </w:p>
    <w:p w14:paraId="68ED6514" w14:textId="3B821BC2" w:rsidR="005B24A0" w:rsidRPr="0038495A" w:rsidRDefault="008F2B3A" w:rsidP="008F22C8">
      <w:pPr>
        <w:pStyle w:val="a4"/>
        <w:numPr>
          <w:ilvl w:val="0"/>
          <w:numId w:val="1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2558A5">
        <w:rPr>
          <w:rFonts w:ascii="Times New Roman" w:eastAsia="標楷體" w:hAnsi="Times New Roman" w:cs="Times New Roman"/>
          <w:szCs w:val="24"/>
        </w:rPr>
        <w:t>BasketInfo-&gt;</w:t>
      </w:r>
      <w:r w:rsidR="00D7720C" w:rsidRPr="0038495A">
        <w:rPr>
          <w:rFonts w:ascii="Times New Roman" w:eastAsia="標楷體" w:hAnsi="Times New Roman" w:cs="Times New Roman"/>
          <w:szCs w:val="24"/>
        </w:rPr>
        <w:t>Basket</w:t>
      </w:r>
      <w:r w:rsidR="00D7720C" w:rsidRPr="0038495A">
        <w:rPr>
          <w:rFonts w:ascii="Times New Roman" w:eastAsia="標楷體" w:hAnsi="Times New Roman" w:cs="Times New Roman"/>
        </w:rPr>
        <w:t>.YMax</w:t>
      </w:r>
      <w:r w:rsidR="002558A5" w:rsidRPr="002558A5">
        <w:rPr>
          <w:rFonts w:ascii="Times New Roman" w:eastAsia="標楷體" w:hAnsi="Times New Roman" w:cs="Times New Roman"/>
          <w:szCs w:val="24"/>
        </w:rPr>
        <w:t>：</w:t>
      </w:r>
      <w:r w:rsidR="0038495A" w:rsidRPr="0038495A">
        <w:rPr>
          <w:rFonts w:ascii="Times New Roman" w:eastAsia="標楷體" w:hAnsi="Times New Roman" w:cs="Times New Roman"/>
        </w:rPr>
        <w:t>籃框</w:t>
      </w:r>
      <w:r w:rsidR="0038495A" w:rsidRPr="0038495A">
        <w:rPr>
          <w:rFonts w:ascii="Times New Roman" w:eastAsia="標楷體" w:hAnsi="Times New Roman" w:cs="Times New Roman" w:hint="eastAsia"/>
        </w:rPr>
        <w:t>的</w:t>
      </w:r>
      <w:r w:rsidR="0038495A" w:rsidRPr="0038495A">
        <w:rPr>
          <w:rFonts w:ascii="Times New Roman" w:eastAsia="標楷體" w:hAnsi="Times New Roman" w:cs="Times New Roman" w:hint="eastAsia"/>
        </w:rPr>
        <w:t>Y</w:t>
      </w:r>
      <w:r w:rsidR="0038495A" w:rsidRPr="0038495A">
        <w:rPr>
          <w:rFonts w:ascii="Times New Roman" w:eastAsia="標楷體" w:hAnsi="Times New Roman" w:cs="Times New Roman" w:hint="eastAsia"/>
        </w:rPr>
        <w:t>像素最大值</w:t>
      </w:r>
      <w:r w:rsidR="00D7720C" w:rsidRPr="0038495A">
        <w:rPr>
          <w:rFonts w:ascii="Times New Roman" w:eastAsia="標楷體" w:hAnsi="Times New Roman" w:cs="Times New Roman"/>
        </w:rPr>
        <w:t>，同時代表目標物</w:t>
      </w:r>
    </w:p>
    <w:p w14:paraId="0416FF71" w14:textId="3444BBFA" w:rsidR="006A25DB" w:rsidRPr="002558A5" w:rsidRDefault="005B02AA" w:rsidP="008F22C8">
      <w:pPr>
        <w:pStyle w:val="a4"/>
        <w:numPr>
          <w:ilvl w:val="0"/>
          <w:numId w:val="1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A25DB">
        <w:rPr>
          <w:rFonts w:ascii="Times New Roman" w:eastAsia="標楷體" w:hAnsi="Times New Roman" w:cs="Times New Roman"/>
          <w:szCs w:val="24"/>
        </w:rPr>
        <w:t>120</w:t>
      </w:r>
      <w:r w:rsidRPr="006A25DB">
        <w:rPr>
          <w:rFonts w:ascii="Times New Roman" w:eastAsia="標楷體" w:hAnsi="Times New Roman" w:cs="Times New Roman"/>
          <w:kern w:val="0"/>
          <w:szCs w:val="24"/>
        </w:rPr>
        <w:t>為影像</w:t>
      </w:r>
      <w:r w:rsidRPr="006A25DB">
        <w:rPr>
          <w:rFonts w:ascii="Times New Roman" w:eastAsia="標楷體" w:hAnsi="Times New Roman" w:cs="Times New Roman"/>
          <w:kern w:val="0"/>
          <w:szCs w:val="24"/>
        </w:rPr>
        <w:t>Y</w:t>
      </w:r>
      <w:r w:rsidRPr="006A25DB">
        <w:rPr>
          <w:rFonts w:ascii="Times New Roman" w:eastAsia="標楷體" w:hAnsi="Times New Roman" w:cs="Times New Roman"/>
          <w:kern w:val="0"/>
          <w:szCs w:val="24"/>
        </w:rPr>
        <w:t>像素中間值</w:t>
      </w:r>
    </w:p>
    <w:p w14:paraId="39846F9E" w14:textId="12782F05" w:rsidR="005B24A0" w:rsidRPr="008F2B3A" w:rsidRDefault="005B24A0" w:rsidP="008F22C8">
      <w:pPr>
        <w:pStyle w:val="a4"/>
        <w:numPr>
          <w:ilvl w:val="0"/>
          <w:numId w:val="30"/>
        </w:numPr>
        <w:spacing w:line="276" w:lineRule="auto"/>
        <w:ind w:leftChars="0"/>
        <w:rPr>
          <w:rFonts w:ascii="Times New Roman" w:hAnsi="Times New Roman" w:cs="Times New Roman"/>
        </w:rPr>
      </w:pPr>
      <w:r w:rsidRPr="00ED10DE">
        <w:rPr>
          <w:rFonts w:ascii="Times New Roman" w:eastAsia="標楷體" w:hAnsi="Times New Roman" w:cs="Times New Roman"/>
          <w:lang w:val="zh-TW"/>
        </w:rPr>
        <w:t>計算目標物與機器人的夾角</w:t>
      </w:r>
      <w:r w:rsidR="00ED10DE" w:rsidRPr="00ED10DE">
        <w:rPr>
          <w:rFonts w:ascii="標楷體" w:eastAsia="標楷體" w:hAnsi="標楷體" w:cs="Times New Roman" w:hint="eastAsia"/>
          <w:lang w:val="zh-TW"/>
        </w:rPr>
        <w:t>：</w:t>
      </w:r>
    </w:p>
    <w:p w14:paraId="27B088B1" w14:textId="3A78B8C8" w:rsidR="008F2B3A" w:rsidRPr="00A64A5D" w:rsidRDefault="008F2B3A" w:rsidP="008F2B3A">
      <w:pPr>
        <w:pStyle w:val="a4"/>
        <w:spacing w:line="276" w:lineRule="auto"/>
        <w:ind w:leftChars="0" w:left="425"/>
        <w:rPr>
          <w:rFonts w:ascii="Times New Roman" w:hAnsi="Times New Roman" w:cs="Times New Roman" w:hint="eastAsia"/>
        </w:rPr>
      </w:pPr>
      <w:r>
        <w:rPr>
          <w:rFonts w:ascii="Times New Roman" w:eastAsia="標楷體" w:hAnsi="Times New Roman" w:cs="Times New Roman" w:hint="eastAsia"/>
          <w:lang w:val="zh-TW"/>
        </w:rPr>
        <w:t>當</w:t>
      </w:r>
      <w:r w:rsidRPr="008F2B3A">
        <w:rPr>
          <w:rFonts w:ascii="Times New Roman" w:eastAsia="標楷體" w:hAnsi="Times New Roman" w:cs="Times New Roman"/>
          <w:lang w:val="zh-TW"/>
        </w:rPr>
        <w:t>籃框</w:t>
      </w:r>
      <w:r w:rsidRPr="008F2B3A">
        <w:rPr>
          <w:rFonts w:ascii="Times New Roman" w:eastAsia="標楷體" w:hAnsi="Times New Roman" w:cs="Times New Roman" w:hint="eastAsia"/>
          <w:lang w:val="zh-TW"/>
        </w:rPr>
        <w:t>的</w:t>
      </w:r>
      <w:r w:rsidRPr="008F2B3A">
        <w:rPr>
          <w:rFonts w:ascii="Times New Roman" w:eastAsia="標楷體" w:hAnsi="Times New Roman" w:cs="Times New Roman" w:hint="eastAsia"/>
          <w:lang w:val="zh-TW"/>
        </w:rPr>
        <w:t>Y</w:t>
      </w:r>
      <w:r w:rsidRPr="008F2B3A">
        <w:rPr>
          <w:rFonts w:ascii="Times New Roman" w:eastAsia="標楷體" w:hAnsi="Times New Roman" w:cs="Times New Roman" w:hint="eastAsia"/>
          <w:lang w:val="zh-TW"/>
        </w:rPr>
        <w:t>像素最大值大於</w:t>
      </w:r>
      <w:r w:rsidRPr="008F2B3A">
        <w:rPr>
          <w:rFonts w:ascii="Times New Roman" w:eastAsia="標楷體" w:hAnsi="Times New Roman" w:cs="Times New Roman" w:hint="eastAsia"/>
          <w:lang w:val="zh-TW"/>
        </w:rPr>
        <w:t>120</w:t>
      </w:r>
      <w:r w:rsidRPr="008F2B3A">
        <w:rPr>
          <w:rFonts w:ascii="Times New Roman" w:eastAsia="標楷體" w:hAnsi="Times New Roman" w:cs="Times New Roman" w:hint="eastAsia"/>
          <w:lang w:val="zh-TW"/>
        </w:rPr>
        <w:t>時</w:t>
      </w:r>
      <w:r w:rsidRPr="00FF5D4F">
        <w:rPr>
          <w:rFonts w:ascii="Times New Roman" w:eastAsia="標楷體" w:hAnsi="Times New Roman" w:cs="Times New Roman"/>
          <w:lang w:val="zh-TW"/>
        </w:rPr>
        <w:t>：</w:t>
      </w:r>
    </w:p>
    <w:p w14:paraId="3234A512" w14:textId="6E806A98" w:rsidR="005B24A0" w:rsidRPr="002558A5" w:rsidRDefault="006A537F" w:rsidP="002558A5">
      <w:pPr>
        <w:pStyle w:val="a4"/>
        <w:spacing w:line="276" w:lineRule="auto"/>
        <w:ind w:leftChars="0" w:left="425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 xml:space="preserve">BasketInfo-&gt;BasketAngle = </w:t>
      </w:r>
      <w:r w:rsidR="008F2B3A" w:rsidRPr="008F2B3A">
        <w:rPr>
          <w:rFonts w:ascii="Times New Roman" w:eastAsia="標楷體" w:hAnsi="Times New Roman" w:cs="Times New Roman"/>
          <w:szCs w:val="24"/>
        </w:rPr>
        <w:t>BasketInfo-&gt;Mi</w:t>
      </w:r>
      <w:r>
        <w:rPr>
          <w:rFonts w:ascii="Times New Roman" w:eastAsia="標楷體" w:hAnsi="Times New Roman" w:cs="Times New Roman"/>
          <w:szCs w:val="24"/>
        </w:rPr>
        <w:t>ddleAngle - BasketInfo-&gt;dyAngle</w:t>
      </w:r>
    </w:p>
    <w:p w14:paraId="1F51F41A" w14:textId="181965BD" w:rsidR="008F2B3A" w:rsidRPr="008F2B3A" w:rsidRDefault="008F2B3A" w:rsidP="008F2B3A">
      <w:pPr>
        <w:spacing w:line="276" w:lineRule="auto"/>
        <w:ind w:left="425"/>
        <w:rPr>
          <w:rFonts w:ascii="Times New Roman" w:eastAsia="標楷體" w:hAnsi="Times New Roman" w:cs="Times New Roman" w:hint="eastAsia"/>
        </w:rPr>
      </w:pPr>
      <w:r w:rsidRPr="002558A5">
        <w:rPr>
          <w:rFonts w:ascii="Times New Roman" w:eastAsia="標楷體" w:hAnsi="Times New Roman" w:cs="Times New Roman" w:hint="eastAsia"/>
          <w:lang w:val="zh-TW"/>
        </w:rPr>
        <w:t>當</w:t>
      </w:r>
      <w:r w:rsidRPr="002558A5">
        <w:rPr>
          <w:rFonts w:ascii="Times New Roman" w:eastAsia="標楷體" w:hAnsi="Times New Roman" w:cs="Times New Roman"/>
          <w:lang w:val="zh-TW"/>
        </w:rPr>
        <w:t>籃框</w:t>
      </w:r>
      <w:r w:rsidRPr="002558A5">
        <w:rPr>
          <w:rFonts w:ascii="Times New Roman" w:eastAsia="標楷體" w:hAnsi="Times New Roman" w:cs="Times New Roman" w:hint="eastAsia"/>
          <w:lang w:val="zh-TW"/>
        </w:rPr>
        <w:t>的</w:t>
      </w:r>
      <w:r w:rsidRPr="002558A5">
        <w:rPr>
          <w:rFonts w:ascii="Times New Roman" w:eastAsia="標楷體" w:hAnsi="Times New Roman" w:cs="Times New Roman" w:hint="eastAsia"/>
          <w:lang w:val="zh-TW"/>
        </w:rPr>
        <w:t>Y</w:t>
      </w:r>
      <w:r w:rsidRPr="002558A5">
        <w:rPr>
          <w:rFonts w:ascii="Times New Roman" w:eastAsia="標楷體" w:hAnsi="Times New Roman" w:cs="Times New Roman" w:hint="eastAsia"/>
          <w:lang w:val="zh-TW"/>
        </w:rPr>
        <w:t>像素最大值大於</w:t>
      </w:r>
      <w:r w:rsidRPr="002558A5">
        <w:rPr>
          <w:rFonts w:ascii="Times New Roman" w:eastAsia="標楷體" w:hAnsi="Times New Roman" w:cs="Times New Roman" w:hint="eastAsia"/>
          <w:lang w:val="zh-TW"/>
        </w:rPr>
        <w:t>120</w:t>
      </w:r>
      <w:r w:rsidRPr="002558A5">
        <w:rPr>
          <w:rFonts w:ascii="Times New Roman" w:eastAsia="標楷體" w:hAnsi="Times New Roman" w:cs="Times New Roman" w:hint="eastAsia"/>
          <w:lang w:val="zh-TW"/>
        </w:rPr>
        <w:t>時</w:t>
      </w:r>
      <w:r w:rsidRPr="002558A5">
        <w:rPr>
          <w:rFonts w:ascii="Times New Roman" w:eastAsia="標楷體" w:hAnsi="Times New Roman" w:cs="Times New Roman"/>
          <w:szCs w:val="24"/>
        </w:rPr>
        <w:t>：</w:t>
      </w:r>
    </w:p>
    <w:p w14:paraId="31C99851" w14:textId="0AFC5111" w:rsidR="00D7720C" w:rsidRPr="002558A5" w:rsidRDefault="006A537F" w:rsidP="002558A5">
      <w:pPr>
        <w:pStyle w:val="a4"/>
        <w:spacing w:line="276" w:lineRule="auto"/>
        <w:ind w:leftChars="0" w:left="425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 xml:space="preserve">BasketInfo-&gt;BasketAngle = </w:t>
      </w:r>
      <w:r w:rsidR="008F2B3A" w:rsidRPr="008F2B3A">
        <w:rPr>
          <w:rFonts w:ascii="Times New Roman" w:eastAsia="標楷體" w:hAnsi="Times New Roman" w:cs="Times New Roman"/>
          <w:szCs w:val="24"/>
        </w:rPr>
        <w:t>BasketInfo-&gt;MiddleAngle + BasketI</w:t>
      </w:r>
      <w:r>
        <w:rPr>
          <w:rFonts w:ascii="Times New Roman" w:eastAsia="標楷體" w:hAnsi="Times New Roman" w:cs="Times New Roman"/>
          <w:szCs w:val="24"/>
        </w:rPr>
        <w:t>nfo-&gt;dyAngle</w:t>
      </w:r>
    </w:p>
    <w:p w14:paraId="092A5D63" w14:textId="133397A4" w:rsidR="005B24A0" w:rsidRPr="00A64A5D" w:rsidRDefault="005B24A0" w:rsidP="008F22C8">
      <w:pPr>
        <w:pStyle w:val="a4"/>
        <w:numPr>
          <w:ilvl w:val="0"/>
          <w:numId w:val="30"/>
        </w:numPr>
        <w:spacing w:line="276" w:lineRule="auto"/>
        <w:ind w:leftChars="0"/>
        <w:rPr>
          <w:rFonts w:ascii="Times New Roman" w:hAnsi="Times New Roman" w:cs="Times New Roman"/>
        </w:rPr>
      </w:pPr>
      <w:r w:rsidRPr="00ED10DE">
        <w:rPr>
          <w:rFonts w:ascii="Times New Roman" w:eastAsia="標楷體" w:hAnsi="Times New Roman" w:cs="Times New Roman"/>
          <w:lang w:val="zh-TW"/>
        </w:rPr>
        <w:t>計算與目標物距離</w:t>
      </w:r>
      <w:r w:rsidR="00ED10DE" w:rsidRPr="00ED10DE">
        <w:rPr>
          <w:rFonts w:ascii="標楷體" w:eastAsia="標楷體" w:hAnsi="標楷體" w:cs="Times New Roman" w:hint="eastAsia"/>
          <w:lang w:val="zh-TW"/>
        </w:rPr>
        <w:t>：</w:t>
      </w:r>
    </w:p>
    <w:p w14:paraId="249EADAC" w14:textId="0A899433" w:rsidR="005B24A0" w:rsidRPr="002558A5" w:rsidRDefault="008F2B3A" w:rsidP="002558A5">
      <w:pPr>
        <w:pStyle w:val="a4"/>
        <w:spacing w:line="276" w:lineRule="auto"/>
        <w:ind w:leftChars="0" w:left="425"/>
        <w:rPr>
          <w:rFonts w:ascii="Times New Roman" w:eastAsia="標楷體" w:hAnsi="Times New Roman" w:cs="Times New Roman"/>
          <w:szCs w:val="24"/>
        </w:rPr>
      </w:pPr>
      <w:r w:rsidRPr="008F2B3A">
        <w:rPr>
          <w:rFonts w:ascii="Times New Roman" w:eastAsia="標楷體" w:hAnsi="Times New Roman" w:cs="Times New Roman"/>
          <w:szCs w:val="24"/>
        </w:rPr>
        <w:t>BasketInfo-&gt;Distancenew = abs((double)BasketInfo-&gt;RobotSearchBasketHeight * tan((double)BasketInfo-&gt;BasketAngle)) + BasketInfo-&gt;Error</w:t>
      </w:r>
    </w:p>
    <w:p w14:paraId="1815CF73" w14:textId="56E05990" w:rsidR="00F328E1" w:rsidRPr="00A64A5D" w:rsidRDefault="00A76FB8" w:rsidP="008F22C8">
      <w:pPr>
        <w:pStyle w:val="a4"/>
        <w:numPr>
          <w:ilvl w:val="0"/>
          <w:numId w:val="1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BasketInfo-&gt;Error</w:t>
      </w:r>
      <w:r w:rsidR="00ED10DE" w:rsidRPr="00ED10DE">
        <w:rPr>
          <w:rFonts w:ascii="標楷體" w:eastAsia="標楷體" w:hAnsi="標楷體" w:cs="Times New Roman" w:hint="eastAsia"/>
          <w:lang w:val="zh-TW"/>
        </w:rPr>
        <w:t>：</w:t>
      </w:r>
      <w:r w:rsidR="00F328E1" w:rsidRPr="00A64A5D">
        <w:rPr>
          <w:rFonts w:ascii="Times New Roman" w:eastAsia="標楷體" w:hAnsi="Times New Roman" w:cs="Times New Roman"/>
          <w:szCs w:val="24"/>
        </w:rPr>
        <w:t>距離的誤差值</w:t>
      </w:r>
    </w:p>
    <w:p w14:paraId="6F0D6CF3" w14:textId="2265695D" w:rsidR="006243AF" w:rsidRPr="00A64A5D" w:rsidRDefault="00F328E1" w:rsidP="008F22C8">
      <w:pPr>
        <w:pStyle w:val="a4"/>
        <w:numPr>
          <w:ilvl w:val="0"/>
          <w:numId w:val="31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253D43">
        <w:rPr>
          <w:rFonts w:ascii="Times New Roman" w:eastAsia="標楷體" w:hAnsi="Times New Roman" w:cs="Times New Roman"/>
          <w:szCs w:val="24"/>
        </w:rPr>
        <w:t>目前</w:t>
      </w:r>
      <w:r w:rsidR="00233192">
        <w:rPr>
          <w:rFonts w:ascii="Times New Roman" w:eastAsia="標楷體" w:hAnsi="Times New Roman" w:cs="Times New Roman"/>
        </w:rPr>
        <w:t>預</w:t>
      </w:r>
      <w:r w:rsidR="00233192">
        <w:rPr>
          <w:rFonts w:ascii="Times New Roman" w:eastAsia="標楷體" w:hAnsi="Times New Roman" w:cs="Times New Roman" w:hint="eastAsia"/>
        </w:rPr>
        <w:t>設</w:t>
      </w:r>
      <w:r w:rsidRPr="00A64A5D">
        <w:rPr>
          <w:rFonts w:ascii="Times New Roman" w:eastAsia="標楷體" w:hAnsi="Times New Roman" w:cs="Times New Roman"/>
        </w:rPr>
        <w:t>的</w:t>
      </w:r>
      <w:r w:rsidR="008F2B3A">
        <w:rPr>
          <w:rFonts w:ascii="Times New Roman" w:eastAsia="標楷體" w:hAnsi="Times New Roman" w:cs="Times New Roman" w:hint="eastAsia"/>
        </w:rPr>
        <w:t>誤差距離</w:t>
      </w:r>
      <w:r w:rsidRPr="00A64A5D">
        <w:rPr>
          <w:rFonts w:ascii="Times New Roman" w:eastAsia="標楷體" w:hAnsi="Times New Roman" w:cs="Times New Roman"/>
        </w:rPr>
        <w:t>為</w:t>
      </w:r>
      <w:r w:rsidRPr="00A64A5D">
        <w:rPr>
          <w:rFonts w:ascii="Times New Roman" w:eastAsia="標楷體" w:hAnsi="Times New Roman" w:cs="Times New Roman"/>
        </w:rPr>
        <w:t>0</w:t>
      </w:r>
      <w:r w:rsidR="008F2B3A">
        <w:rPr>
          <w:rFonts w:ascii="Times New Roman" w:eastAsia="標楷體" w:hAnsi="Times New Roman" w:cs="Times New Roman" w:hint="eastAsia"/>
        </w:rPr>
        <w:t>(</w:t>
      </w:r>
      <w:r w:rsidR="008F2B3A">
        <w:rPr>
          <w:rFonts w:ascii="Times New Roman" w:eastAsia="標楷體" w:hAnsi="Times New Roman" w:cs="Times New Roman" w:hint="eastAsia"/>
        </w:rPr>
        <w:t>公分</w:t>
      </w:r>
      <w:r w:rsidR="008F2B3A">
        <w:rPr>
          <w:rFonts w:ascii="Times New Roman" w:eastAsia="標楷體" w:hAnsi="Times New Roman" w:cs="Times New Roman" w:hint="eastAsia"/>
        </w:rPr>
        <w:t>)</w:t>
      </w:r>
      <w:r w:rsidRPr="00A64A5D">
        <w:rPr>
          <w:rFonts w:ascii="Times New Roman" w:eastAsia="標楷體" w:hAnsi="Times New Roman" w:cs="Times New Roman"/>
        </w:rPr>
        <w:t>，</w:t>
      </w:r>
      <w:r w:rsidR="00A76FB8" w:rsidRPr="00A64A5D">
        <w:rPr>
          <w:rFonts w:ascii="Times New Roman" w:eastAsia="標楷體" w:hAnsi="Times New Roman" w:cs="Times New Roman"/>
          <w:kern w:val="0"/>
          <w:szCs w:val="24"/>
        </w:rPr>
        <w:t>可在</w:t>
      </w:r>
      <w:r w:rsidR="00A76FB8" w:rsidRPr="00A64A5D">
        <w:rPr>
          <w:rFonts w:ascii="Times New Roman" w:eastAsia="標楷體" w:hAnsi="Times New Roman" w:cs="Times New Roman"/>
          <w:kern w:val="0"/>
          <w:szCs w:val="24"/>
        </w:rPr>
        <w:t>Throw.ini</w:t>
      </w:r>
      <w:r w:rsidR="00B820B4">
        <w:rPr>
          <w:rFonts w:ascii="Times New Roman" w:eastAsia="標楷體" w:hAnsi="Times New Roman" w:cs="Times New Roman"/>
          <w:kern w:val="0"/>
          <w:szCs w:val="24"/>
        </w:rPr>
        <w:t>中</w:t>
      </w:r>
      <w:r w:rsidR="00A76FB8" w:rsidRPr="00A64A5D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486B8115" w14:textId="6DD34FC6" w:rsidR="002C40F5" w:rsidRPr="00A64A5D" w:rsidRDefault="006243AF" w:rsidP="006243AF">
      <w:pPr>
        <w:widowControl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br w:type="page"/>
      </w:r>
    </w:p>
    <w:p w14:paraId="153BB314" w14:textId="77777777" w:rsidR="0019069D" w:rsidRPr="00A64A5D" w:rsidRDefault="0019069D" w:rsidP="0019069D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24" w:name="_Toc54107329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24"/>
    </w:p>
    <w:p w14:paraId="2E51C967" w14:textId="7464D68E" w:rsidR="0019069D" w:rsidRPr="00A64A5D" w:rsidRDefault="0019069D" w:rsidP="0019069D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25" w:name="_Toc54107330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Triang</w:t>
      </w:r>
      <w:r w:rsidR="00002D36">
        <w:rPr>
          <w:rFonts w:ascii="Times New Roman" w:eastAsia="標楷體" w:hAnsi="Times New Roman" w:cs="Times New Roman" w:hint="eastAsia"/>
          <w:b/>
          <w:sz w:val="56"/>
          <w:szCs w:val="56"/>
        </w:rPr>
        <w:t>u</w:t>
      </w:r>
      <w:r w:rsidRPr="00A64A5D">
        <w:rPr>
          <w:rFonts w:ascii="Times New Roman" w:eastAsia="標楷體" w:hAnsi="Times New Roman" w:cs="Times New Roman"/>
          <w:b/>
          <w:sz w:val="56"/>
          <w:szCs w:val="56"/>
        </w:rPr>
        <w:t>lation()</w:t>
      </w:r>
      <w:bookmarkStart w:id="26" w:name="Triangulation"/>
      <w:bookmarkEnd w:id="25"/>
      <w:bookmarkEnd w:id="26"/>
    </w:p>
    <w:p w14:paraId="12A844AB" w14:textId="0C779CA1" w:rsidR="0019069D" w:rsidRPr="00A64A5D" w:rsidRDefault="0019069D" w:rsidP="00B81A40">
      <w:pPr>
        <w:spacing w:line="276" w:lineRule="auto"/>
        <w:rPr>
          <w:rFonts w:ascii="Times New Roman" w:eastAsia="標楷體" w:hAnsi="Times New Roman" w:cs="Times New Roman" w:hint="eastAsia"/>
          <w:color w:val="FF000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="00D33E5A">
        <w:rPr>
          <w:rFonts w:ascii="Times New Roman" w:eastAsia="標楷體" w:hAnsi="Times New Roman" w:cs="Times New Roman"/>
          <w:color w:val="FF0000"/>
          <w:szCs w:val="24"/>
        </w:rPr>
        <w:t>利用三角測量法計算出目前機器人距離籃框的距離</w:t>
      </w:r>
    </w:p>
    <w:p w14:paraId="5C5F1C33" w14:textId="66D6F6EE" w:rsidR="0019069D" w:rsidRPr="00A64A5D" w:rsidRDefault="0019069D" w:rsidP="008F22C8">
      <w:pPr>
        <w:pStyle w:val="a4"/>
        <w:numPr>
          <w:ilvl w:val="0"/>
          <w:numId w:val="16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(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籃框的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Y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像素值減影像的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Y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像素中間值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)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的絕對值大於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0</w:t>
      </w:r>
      <w:r w:rsidR="008E3051" w:rsidRPr="00ED10DE">
        <w:rPr>
          <w:rFonts w:ascii="標楷體" w:eastAsia="標楷體" w:hAnsi="標楷體" w:cs="Times New Roman" w:hint="eastAsia"/>
          <w:lang w:val="zh-TW"/>
        </w:rPr>
        <w:t>：</w:t>
      </w:r>
    </w:p>
    <w:p w14:paraId="47C9C6B0" w14:textId="42B67F6F" w:rsidR="0019069D" w:rsidRPr="00A64A5D" w:rsidRDefault="00002D36" w:rsidP="00B81A40">
      <w:pPr>
        <w:pStyle w:val="a4"/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002D36">
        <w:rPr>
          <w:rFonts w:ascii="Times New Roman" w:eastAsia="標楷體" w:hAnsi="Times New Roman" w:cs="Times New Roman"/>
          <w:color w:val="000000"/>
          <w:kern w:val="0"/>
          <w:szCs w:val="24"/>
        </w:rPr>
        <w:t>abs(BasketInfo-&gt;Basket.Y - 120) &gt; 0</w:t>
      </w:r>
    </w:p>
    <w:p w14:paraId="22D838F0" w14:textId="14080C1A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120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為影像</w:t>
      </w:r>
      <w:r w:rsidR="00002D36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Y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像素中間值</w:t>
      </w:r>
    </w:p>
    <w:p w14:paraId="5C0D1159" w14:textId="5842131C" w:rsidR="0019069D" w:rsidRPr="00A64A5D" w:rsidRDefault="0019069D" w:rsidP="008F22C8">
      <w:pPr>
        <w:pStyle w:val="a4"/>
        <w:numPr>
          <w:ilvl w:val="0"/>
          <w:numId w:val="16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頭與機器人的垂直角度</w:t>
      </w:r>
      <w:r w:rsidR="00011C70" w:rsidRPr="00ED10DE">
        <w:rPr>
          <w:rFonts w:ascii="標楷體" w:eastAsia="標楷體" w:hAnsi="標楷體" w:cs="Times New Roman" w:hint="eastAsia"/>
          <w:lang w:val="zh-TW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HeadVerticalAngle</w:t>
      </w:r>
    </w:p>
    <w:p w14:paraId="7C5F6C14" w14:textId="23EB8C33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藉由垂直頭部馬達位置、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刻度換算成角度的比例、</w:t>
      </w:r>
      <w:r w:rsidR="0013178B">
        <w:rPr>
          <w:rFonts w:ascii="Times New Roman" w:eastAsia="標楷體" w:hAnsi="Times New Roman" w:cs="Times New Roman"/>
          <w:kern w:val="0"/>
          <w:szCs w:val="24"/>
        </w:rPr>
        <w:t>站立反饋</w:t>
      </w:r>
      <w:r w:rsidR="0013178B">
        <w:rPr>
          <w:rFonts w:ascii="Times New Roman" w:eastAsia="標楷體" w:hAnsi="Times New Roman" w:cs="Times New Roman" w:hint="eastAsia"/>
          <w:kern w:val="0"/>
          <w:szCs w:val="24"/>
        </w:rPr>
        <w:t>和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反饋誤差求出角度</w:t>
      </w:r>
    </w:p>
    <w:p w14:paraId="73C238EB" w14:textId="39FCBF9B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刻度換算成角度的比例</w:t>
      </w:r>
      <w:r w:rsidR="00011C70" w:rsidRPr="00ED10DE">
        <w:rPr>
          <w:rFonts w:ascii="標楷體" w:eastAsia="標楷體" w:hAnsi="標楷體" w:cs="Times New Roman" w:hint="eastAsia"/>
          <w:lang w:val="zh-TW"/>
        </w:rPr>
        <w:t>：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Scale2Deg</w:t>
      </w:r>
    </w:p>
    <w:p w14:paraId="7D0E80BC" w14:textId="23A4C876" w:rsidR="0019069D" w:rsidRPr="00A64A5D" w:rsidRDefault="00924A8A" w:rsidP="008F22C8">
      <w:pPr>
        <w:pStyle w:val="a4"/>
        <w:numPr>
          <w:ilvl w:val="0"/>
          <w:numId w:val="19"/>
        </w:numPr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定義的值為</w:t>
      </w:r>
      <w:r w:rsidR="0017661E" w:rsidRPr="0017661E">
        <w:rPr>
          <w:rFonts w:ascii="Times New Roman" w:eastAsia="標楷體" w:hAnsi="Times New Roman" w:cs="Times New Roman"/>
          <w:color w:val="000000"/>
          <w:kern w:val="0"/>
          <w:szCs w:val="24"/>
        </w:rPr>
        <w:t>0.087890625</w:t>
      </w:r>
      <w:r w:rsidR="0017661E">
        <w:rPr>
          <w:rFonts w:ascii="Times New Roman" w:eastAsia="標楷體" w:hAnsi="Times New Roman" w:cs="Times New Roman"/>
          <w:color w:val="000000"/>
          <w:kern w:val="0"/>
          <w:szCs w:val="24"/>
        </w:rPr>
        <w:t>(360/4096)</w:t>
      </w:r>
      <w:r w:rsidR="0019069D"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(</w:t>
      </w:r>
      <w:r w:rsidR="0019069D"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度</w:t>
      </w:r>
      <w:r w:rsidR="0017661E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/</w:t>
      </w:r>
      <w:r w:rsidR="0019069D"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刻度</w:t>
      </w:r>
      <w:r w:rsidR="0019069D"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)</w:t>
      </w:r>
      <w:r w:rsidR="0019069D" w:rsidRPr="00A64A5D">
        <w:rPr>
          <w:rFonts w:ascii="Times New Roman" w:eastAsia="標楷體" w:hAnsi="Times New Roman" w:cs="Times New Roman"/>
          <w:szCs w:val="24"/>
        </w:rPr>
        <w:t>，可在</w:t>
      </w:r>
      <w:r w:rsidR="0019069D" w:rsidRPr="00A64A5D">
        <w:rPr>
          <w:rFonts w:ascii="Times New Roman" w:eastAsia="標楷體" w:hAnsi="Times New Roman" w:cs="Times New Roman"/>
          <w:szCs w:val="24"/>
        </w:rPr>
        <w:t>basketballinfo.h</w:t>
      </w:r>
      <w:r w:rsidR="0019069D" w:rsidRPr="00A64A5D">
        <w:rPr>
          <w:rFonts w:ascii="Times New Roman" w:eastAsia="標楷體" w:hAnsi="Times New Roman" w:cs="Times New Roman"/>
          <w:szCs w:val="24"/>
        </w:rPr>
        <w:t>中</w:t>
      </w:r>
      <w:r w:rsidR="00C725E7">
        <w:rPr>
          <w:rFonts w:ascii="Times New Roman" w:eastAsia="標楷體" w:hAnsi="Times New Roman" w:cs="Times New Roman"/>
          <w:szCs w:val="24"/>
        </w:rPr>
        <w:t>更改</w:t>
      </w:r>
    </w:p>
    <w:p w14:paraId="306DA5C2" w14:textId="72F9C5B7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站立反饋</w:t>
      </w:r>
      <w:r w:rsidR="00011C70" w:rsidRPr="00ED10DE">
        <w:rPr>
          <w:rFonts w:ascii="標楷體" w:eastAsia="標楷體" w:hAnsi="標楷體" w:cs="Times New Roman" w:hint="eastAsia"/>
          <w:lang w:val="zh-TW"/>
        </w:rPr>
        <w:t>：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BasketInfo-&gt;RobotStandFeedBack</w:t>
      </w:r>
    </w:p>
    <w:p w14:paraId="797CC7E2" w14:textId="57227C53" w:rsidR="0019069D" w:rsidRPr="00A64A5D" w:rsidRDefault="0019069D" w:rsidP="008F22C8">
      <w:pPr>
        <w:pStyle w:val="a4"/>
        <w:numPr>
          <w:ilvl w:val="0"/>
          <w:numId w:val="18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目前預設</w:t>
      </w:r>
      <w:r w:rsidRPr="00A64A5D">
        <w:rPr>
          <w:rFonts w:ascii="Times New Roman" w:eastAsia="標楷體" w:hAnsi="Times New Roman" w:cs="Times New Roman"/>
          <w:szCs w:val="24"/>
        </w:rPr>
        <w:t>的</w:t>
      </w:r>
      <w:r w:rsidR="00924A8A">
        <w:rPr>
          <w:rFonts w:ascii="Times New Roman" w:eastAsia="標楷體" w:hAnsi="Times New Roman" w:cs="Times New Roman" w:hint="eastAsia"/>
          <w:szCs w:val="24"/>
        </w:rPr>
        <w:t>角度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為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0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(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度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)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，可在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basketballinfo.cpp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中</w:t>
      </w:r>
      <w:r w:rsidR="00C725E7">
        <w:rPr>
          <w:rFonts w:ascii="Times New Roman" w:eastAsia="標楷體" w:hAnsi="Times New Roman" w:cs="Times New Roman"/>
          <w:color w:val="000000"/>
          <w:kern w:val="0"/>
          <w:szCs w:val="24"/>
        </w:rPr>
        <w:t>更改</w:t>
      </w:r>
    </w:p>
    <w:p w14:paraId="430D2316" w14:textId="2070B411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反饋誤差</w:t>
      </w:r>
      <w:r w:rsidR="00011C70" w:rsidRPr="00ED10DE">
        <w:rPr>
          <w:rFonts w:ascii="標楷體" w:eastAsia="標楷體" w:hAnsi="標楷體" w:cs="Times New Roman" w:hint="eastAsia"/>
          <w:lang w:val="zh-TW"/>
        </w:rPr>
        <w:t>：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BasketInfo-&gt;FeedBackError</w:t>
      </w:r>
    </w:p>
    <w:p w14:paraId="6A07D1BD" w14:textId="19C06CF6" w:rsidR="0019069D" w:rsidRPr="00A64A5D" w:rsidRDefault="0019069D" w:rsidP="008F22C8">
      <w:pPr>
        <w:pStyle w:val="a4"/>
        <w:numPr>
          <w:ilvl w:val="1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目前預設</w:t>
      </w:r>
      <w:r w:rsidRPr="00A64A5D">
        <w:rPr>
          <w:rFonts w:ascii="Times New Roman" w:eastAsia="標楷體" w:hAnsi="Times New Roman" w:cs="Times New Roman"/>
          <w:szCs w:val="24"/>
        </w:rPr>
        <w:t>的</w:t>
      </w:r>
      <w:r w:rsidR="00924A8A">
        <w:rPr>
          <w:rFonts w:ascii="Times New Roman" w:eastAsia="標楷體" w:hAnsi="Times New Roman" w:cs="Times New Roman" w:hint="eastAsia"/>
          <w:szCs w:val="24"/>
        </w:rPr>
        <w:t>角度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為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5.35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(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度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)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，可在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Throw.ini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中</w:t>
      </w:r>
      <w:r w:rsidR="00C725E7">
        <w:rPr>
          <w:rFonts w:ascii="Times New Roman" w:eastAsia="標楷體" w:hAnsi="Times New Roman" w:cs="Times New Roman"/>
          <w:color w:val="000000"/>
          <w:kern w:val="0"/>
          <w:szCs w:val="24"/>
        </w:rPr>
        <w:t>更改</w:t>
      </w:r>
    </w:p>
    <w:p w14:paraId="49063C31" w14:textId="6C87BD99" w:rsidR="0019069D" w:rsidRPr="00A64A5D" w:rsidRDefault="0019069D" w:rsidP="008F22C8">
      <w:pPr>
        <w:pStyle w:val="a4"/>
        <w:numPr>
          <w:ilvl w:val="0"/>
          <w:numId w:val="16"/>
        </w:numPr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924A8A">
        <w:rPr>
          <w:rFonts w:ascii="Times New Roman" w:eastAsia="標楷體" w:hAnsi="Times New Roman" w:cs="Times New Roman"/>
          <w:kern w:val="0"/>
          <w:szCs w:val="24"/>
        </w:rPr>
        <w:t>三角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測量法的距離</w:t>
      </w:r>
      <w:r w:rsidR="00924A8A" w:rsidRPr="00ED10DE">
        <w:rPr>
          <w:rFonts w:ascii="標楷體" w:eastAsia="標楷體" w:hAnsi="標楷體" w:cs="Times New Roman" w:hint="eastAsia"/>
          <w:lang w:val="zh-TW"/>
        </w:rPr>
        <w:t>：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BasketInfo-&gt;Distancenew</w:t>
      </w:r>
    </w:p>
    <w:p w14:paraId="0F3FF94C" w14:textId="35F5C9D7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藉由機器人高度、攝影機高度、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頭與機器人的垂直角度、</w:t>
      </w:r>
      <w:r w:rsidR="00002D36" w:rsidRPr="00A64A5D">
        <w:rPr>
          <w:rFonts w:ascii="Times New Roman" w:eastAsia="標楷體" w:hAnsi="Times New Roman" w:cs="Times New Roman"/>
          <w:szCs w:val="24"/>
        </w:rPr>
        <w:t>角度</w:t>
      </w:r>
      <w:r w:rsidR="00002D36">
        <w:rPr>
          <w:rFonts w:ascii="Times New Roman" w:eastAsia="標楷體" w:hAnsi="Times New Roman" w:cs="Times New Roman" w:hint="eastAsia"/>
          <w:szCs w:val="24"/>
        </w:rPr>
        <w:t>換成</w:t>
      </w:r>
      <w:r w:rsidR="00002D36">
        <w:rPr>
          <w:rFonts w:ascii="Times New Roman" w:eastAsia="標楷體" w:hAnsi="Times New Roman" w:cs="Times New Roman"/>
          <w:szCs w:val="24"/>
        </w:rPr>
        <w:t>徑度</w:t>
      </w:r>
      <w:r w:rsidR="0013178B">
        <w:rPr>
          <w:rFonts w:ascii="Times New Roman" w:eastAsia="標楷體" w:hAnsi="Times New Roman" w:cs="Times New Roman"/>
          <w:szCs w:val="24"/>
        </w:rPr>
        <w:t>的比例</w:t>
      </w:r>
      <w:r w:rsidR="0013178B">
        <w:rPr>
          <w:rFonts w:ascii="Times New Roman" w:eastAsia="標楷體" w:hAnsi="Times New Roman" w:cs="Times New Roman" w:hint="eastAsia"/>
          <w:szCs w:val="24"/>
        </w:rPr>
        <w:t>和</w:t>
      </w:r>
      <w:r w:rsidRPr="00A64A5D">
        <w:rPr>
          <w:rFonts w:ascii="Times New Roman" w:eastAsia="標楷體" w:hAnsi="Times New Roman" w:cs="Times New Roman"/>
          <w:szCs w:val="24"/>
        </w:rPr>
        <w:t>三角測量距離誤差求出距離</w:t>
      </w:r>
    </w:p>
    <w:p w14:paraId="244B95C1" w14:textId="2C2BD230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機器人高度</w:t>
      </w:r>
      <w:r w:rsidR="00011C70" w:rsidRPr="00ED10DE">
        <w:rPr>
          <w:rFonts w:ascii="標楷體" w:eastAsia="標楷體" w:hAnsi="標楷體" w:cs="Times New Roman" w:hint="eastAsia"/>
          <w:lang w:val="zh-TW"/>
        </w:rPr>
        <w:t>：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BasketInfo-&gt;RobotHeight</w:t>
      </w:r>
    </w:p>
    <w:p w14:paraId="02BCC8FC" w14:textId="1EAAB1F7" w:rsidR="0019069D" w:rsidRPr="00A64A5D" w:rsidRDefault="0019069D" w:rsidP="008F22C8">
      <w:pPr>
        <w:pStyle w:val="a4"/>
        <w:numPr>
          <w:ilvl w:val="0"/>
          <w:numId w:val="20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目前預設</w:t>
      </w:r>
      <w:r w:rsidRPr="00A64A5D">
        <w:rPr>
          <w:rFonts w:ascii="Times New Roman" w:eastAsia="標楷體" w:hAnsi="Times New Roman" w:cs="Times New Roman"/>
          <w:szCs w:val="24"/>
        </w:rPr>
        <w:t>的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高度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為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0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(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公分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)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，可在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basketballinfo.cpp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中</w:t>
      </w:r>
      <w:r w:rsidR="00C725E7">
        <w:rPr>
          <w:rFonts w:ascii="Times New Roman" w:eastAsia="標楷體" w:hAnsi="Times New Roman" w:cs="Times New Roman"/>
          <w:color w:val="000000"/>
          <w:kern w:val="0"/>
          <w:szCs w:val="24"/>
        </w:rPr>
        <w:t>更改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，在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loadparameter.cpp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中計算</w:t>
      </w:r>
    </w:p>
    <w:p w14:paraId="1F77240C" w14:textId="67772911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攝影機高度</w:t>
      </w:r>
      <w:r w:rsidR="00011C70" w:rsidRPr="00ED10DE">
        <w:rPr>
          <w:rFonts w:ascii="標楷體" w:eastAsia="標楷體" w:hAnsi="標楷體" w:cs="Times New Roman" w:hint="eastAsia"/>
          <w:lang w:val="zh-TW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CameraHeight</w:t>
      </w:r>
    </w:p>
    <w:p w14:paraId="38AE9231" w14:textId="05A9CF4D" w:rsidR="0019069D" w:rsidRPr="00A64A5D" w:rsidRDefault="0017661E" w:rsidP="008F22C8">
      <w:pPr>
        <w:pStyle w:val="a4"/>
        <w:numPr>
          <w:ilvl w:val="0"/>
          <w:numId w:val="20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定義</w:t>
      </w:r>
      <w:r w:rsidR="00924A8A">
        <w:rPr>
          <w:rFonts w:ascii="Times New Roman" w:eastAsia="標楷體" w:hAnsi="Times New Roman" w:cs="Times New Roman"/>
          <w:szCs w:val="24"/>
        </w:rPr>
        <w:t>的</w:t>
      </w:r>
      <w:r w:rsidR="00924A8A">
        <w:rPr>
          <w:rFonts w:ascii="Times New Roman" w:eastAsia="標楷體" w:hAnsi="Times New Roman" w:cs="Times New Roman" w:hint="eastAsia"/>
          <w:szCs w:val="24"/>
        </w:rPr>
        <w:t>高度</w:t>
      </w:r>
      <w:r w:rsidR="0019069D" w:rsidRPr="00A64A5D">
        <w:rPr>
          <w:rFonts w:ascii="Times New Roman" w:eastAsia="標楷體" w:hAnsi="Times New Roman" w:cs="Times New Roman"/>
          <w:szCs w:val="24"/>
        </w:rPr>
        <w:t>為</w:t>
      </w:r>
      <w:r w:rsidR="0019069D" w:rsidRPr="00A64A5D">
        <w:rPr>
          <w:rFonts w:ascii="Times New Roman" w:eastAsia="標楷體" w:hAnsi="Times New Roman" w:cs="Times New Roman"/>
          <w:szCs w:val="24"/>
        </w:rPr>
        <w:t>3.925</w:t>
      </w:r>
      <w:r w:rsidR="00924A8A">
        <w:rPr>
          <w:rFonts w:ascii="Times New Roman" w:eastAsia="標楷體" w:hAnsi="Times New Roman" w:cs="Times New Roman" w:hint="eastAsia"/>
          <w:szCs w:val="24"/>
        </w:rPr>
        <w:t>(</w:t>
      </w:r>
      <w:r w:rsidR="00924A8A">
        <w:rPr>
          <w:rFonts w:ascii="Times New Roman" w:eastAsia="標楷體" w:hAnsi="Times New Roman" w:cs="Times New Roman" w:hint="eastAsia"/>
          <w:szCs w:val="24"/>
        </w:rPr>
        <w:t>公分</w:t>
      </w:r>
      <w:r w:rsidR="00924A8A">
        <w:rPr>
          <w:rFonts w:ascii="Times New Roman" w:eastAsia="標楷體" w:hAnsi="Times New Roman" w:cs="Times New Roman" w:hint="eastAsia"/>
          <w:szCs w:val="24"/>
        </w:rPr>
        <w:t>)</w:t>
      </w:r>
      <w:r w:rsidR="0019069D" w:rsidRPr="00A64A5D">
        <w:rPr>
          <w:rFonts w:ascii="Times New Roman" w:eastAsia="標楷體" w:hAnsi="Times New Roman" w:cs="Times New Roman"/>
          <w:szCs w:val="24"/>
        </w:rPr>
        <w:t>，可在</w:t>
      </w:r>
      <w:r w:rsidR="0019069D" w:rsidRPr="00A64A5D">
        <w:rPr>
          <w:rFonts w:ascii="Times New Roman" w:eastAsia="標楷體" w:hAnsi="Times New Roman" w:cs="Times New Roman"/>
          <w:szCs w:val="24"/>
        </w:rPr>
        <w:t>basketballinfo.h</w:t>
      </w:r>
      <w:r w:rsidR="0019069D" w:rsidRPr="00A64A5D">
        <w:rPr>
          <w:rFonts w:ascii="Times New Roman" w:eastAsia="標楷體" w:hAnsi="Times New Roman" w:cs="Times New Roman"/>
          <w:szCs w:val="24"/>
        </w:rPr>
        <w:t>中</w:t>
      </w:r>
      <w:r w:rsidR="00C725E7">
        <w:rPr>
          <w:rFonts w:ascii="Times New Roman" w:eastAsia="標楷體" w:hAnsi="Times New Roman" w:cs="Times New Roman"/>
          <w:szCs w:val="24"/>
        </w:rPr>
        <w:t>更改</w:t>
      </w:r>
    </w:p>
    <w:p w14:paraId="1C2B2444" w14:textId="2BB54C92" w:rsidR="0019069D" w:rsidRPr="00A64A5D" w:rsidRDefault="00002D36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角度</w:t>
      </w:r>
      <w:r>
        <w:rPr>
          <w:rFonts w:ascii="Times New Roman" w:eastAsia="標楷體" w:hAnsi="Times New Roman" w:cs="Times New Roman" w:hint="eastAsia"/>
          <w:szCs w:val="24"/>
        </w:rPr>
        <w:t>換成</w:t>
      </w:r>
      <w:r>
        <w:rPr>
          <w:rFonts w:ascii="Times New Roman" w:eastAsia="標楷體" w:hAnsi="Times New Roman" w:cs="Times New Roman"/>
          <w:szCs w:val="24"/>
        </w:rPr>
        <w:t>徑度</w:t>
      </w:r>
      <w:r w:rsidR="0019069D" w:rsidRPr="00A64A5D">
        <w:rPr>
          <w:rFonts w:ascii="Times New Roman" w:eastAsia="標楷體" w:hAnsi="Times New Roman" w:cs="Times New Roman"/>
          <w:szCs w:val="24"/>
        </w:rPr>
        <w:t>的比例</w:t>
      </w:r>
      <w:r w:rsidR="00011C70" w:rsidRPr="00ED10DE">
        <w:rPr>
          <w:rFonts w:ascii="標楷體" w:eastAsia="標楷體" w:hAnsi="標楷體" w:cs="Times New Roman" w:hint="eastAsia"/>
          <w:lang w:val="zh-TW"/>
        </w:rPr>
        <w:t>：</w:t>
      </w:r>
      <w:r w:rsidR="005C128F" w:rsidRPr="005C128F">
        <w:rPr>
          <w:rFonts w:ascii="Times New Roman" w:eastAsia="標楷體" w:hAnsi="Times New Roman" w:cs="Times New Roman"/>
          <w:szCs w:val="24"/>
        </w:rPr>
        <w:t>Deg2Rad</w:t>
      </w:r>
    </w:p>
    <w:p w14:paraId="3E1AFC9A" w14:textId="4B1E3499" w:rsidR="0019069D" w:rsidRPr="00A64A5D" w:rsidRDefault="00924A8A" w:rsidP="008F22C8">
      <w:pPr>
        <w:pStyle w:val="a4"/>
        <w:numPr>
          <w:ilvl w:val="0"/>
          <w:numId w:val="20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定義的值為</w:t>
      </w:r>
      <w:r w:rsidR="0017661E" w:rsidRPr="0017661E">
        <w:rPr>
          <w:rFonts w:ascii="Times New Roman" w:eastAsia="標楷體" w:hAnsi="Times New Roman" w:cs="Times New Roman"/>
          <w:szCs w:val="24"/>
        </w:rPr>
        <w:t>0.017453292</w:t>
      </w:r>
      <w:r w:rsidR="0017661E">
        <w:rPr>
          <w:rFonts w:ascii="Times New Roman" w:eastAsia="標楷體" w:hAnsi="Times New Roman" w:cs="Times New Roman"/>
          <w:szCs w:val="24"/>
        </w:rPr>
        <w:t>(pi/180)</w:t>
      </w:r>
      <w:r w:rsidR="0017661E">
        <w:rPr>
          <w:rFonts w:ascii="Times New Roman" w:eastAsia="標楷體" w:hAnsi="Times New Roman" w:cs="Times New Roman" w:hint="eastAsia"/>
          <w:szCs w:val="24"/>
        </w:rPr>
        <w:t>(</w:t>
      </w:r>
      <w:r w:rsidR="0017661E">
        <w:rPr>
          <w:rFonts w:ascii="Times New Roman" w:eastAsia="標楷體" w:hAnsi="Times New Roman" w:cs="Times New Roman" w:hint="eastAsia"/>
          <w:szCs w:val="24"/>
        </w:rPr>
        <w:t>弳度</w:t>
      </w:r>
      <w:r w:rsidR="0017661E">
        <w:rPr>
          <w:rFonts w:ascii="Times New Roman" w:eastAsia="標楷體" w:hAnsi="Times New Roman" w:cs="Times New Roman" w:hint="eastAsia"/>
          <w:szCs w:val="24"/>
        </w:rPr>
        <w:t>/</w:t>
      </w:r>
      <w:r w:rsidR="0017661E">
        <w:rPr>
          <w:rFonts w:ascii="Times New Roman" w:eastAsia="標楷體" w:hAnsi="Times New Roman" w:cs="Times New Roman" w:hint="eastAsia"/>
          <w:szCs w:val="24"/>
        </w:rPr>
        <w:t>度</w:t>
      </w:r>
      <w:r w:rsidR="0017661E">
        <w:rPr>
          <w:rFonts w:ascii="Times New Roman" w:eastAsia="標楷體" w:hAnsi="Times New Roman" w:cs="Times New Roman" w:hint="eastAsia"/>
          <w:szCs w:val="24"/>
        </w:rPr>
        <w:t>)</w:t>
      </w:r>
      <w:r w:rsidR="0019069D" w:rsidRPr="00A64A5D">
        <w:rPr>
          <w:rFonts w:ascii="Times New Roman" w:eastAsia="標楷體" w:hAnsi="Times New Roman" w:cs="Times New Roman"/>
          <w:szCs w:val="24"/>
        </w:rPr>
        <w:t>，可在</w:t>
      </w:r>
      <w:r w:rsidR="0019069D" w:rsidRPr="00A64A5D">
        <w:rPr>
          <w:rFonts w:ascii="Times New Roman" w:eastAsia="標楷體" w:hAnsi="Times New Roman" w:cs="Times New Roman"/>
          <w:szCs w:val="24"/>
        </w:rPr>
        <w:t>basketballinfo.h</w:t>
      </w:r>
      <w:r w:rsidR="0019069D" w:rsidRPr="00A64A5D">
        <w:rPr>
          <w:rFonts w:ascii="Times New Roman" w:eastAsia="標楷體" w:hAnsi="Times New Roman" w:cs="Times New Roman"/>
          <w:szCs w:val="24"/>
        </w:rPr>
        <w:t>中</w:t>
      </w:r>
      <w:r w:rsidR="00C725E7">
        <w:rPr>
          <w:rFonts w:ascii="Times New Roman" w:eastAsia="標楷體" w:hAnsi="Times New Roman" w:cs="Times New Roman"/>
          <w:szCs w:val="24"/>
        </w:rPr>
        <w:t>更改</w:t>
      </w:r>
    </w:p>
    <w:p w14:paraId="2C5966C1" w14:textId="316981B9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三角測量距離誤差</w:t>
      </w:r>
      <w:r w:rsidR="00011C70" w:rsidRPr="00ED10DE">
        <w:rPr>
          <w:rFonts w:ascii="標楷體" w:eastAsia="標楷體" w:hAnsi="標楷體" w:cs="Times New Roman" w:hint="eastAsia"/>
          <w:lang w:val="zh-TW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BasketInfo-&gt;DistanceError</w:t>
      </w:r>
    </w:p>
    <w:p w14:paraId="17188077" w14:textId="5B00318D" w:rsidR="0019069D" w:rsidRPr="00924A8A" w:rsidRDefault="0019069D" w:rsidP="008F22C8">
      <w:pPr>
        <w:pStyle w:val="a4"/>
        <w:numPr>
          <w:ilvl w:val="0"/>
          <w:numId w:val="20"/>
        </w:numPr>
        <w:spacing w:line="276" w:lineRule="auto"/>
        <w:ind w:leftChars="0"/>
        <w:rPr>
          <w:rFonts w:ascii="Times New Roman" w:eastAsia="標楷體" w:hAnsi="Times New Roman" w:cs="Times New Roman" w:hint="eastAsia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目前預設</w:t>
      </w:r>
      <w:r w:rsidRPr="00A64A5D">
        <w:rPr>
          <w:rFonts w:ascii="Times New Roman" w:eastAsia="標楷體" w:hAnsi="Times New Roman" w:cs="Times New Roman"/>
          <w:szCs w:val="24"/>
        </w:rPr>
        <w:t>的</w:t>
      </w:r>
      <w:r w:rsidR="00924A8A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距離</w:t>
      </w: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為</w:t>
      </w:r>
      <w:r w:rsidRPr="00A64A5D">
        <w:rPr>
          <w:rFonts w:ascii="Times New Roman" w:eastAsia="標楷體" w:hAnsi="Times New Roman" w:cs="Times New Roman"/>
          <w:szCs w:val="24"/>
        </w:rPr>
        <w:t>0</w:t>
      </w:r>
      <w:r w:rsidR="00924A8A">
        <w:rPr>
          <w:rFonts w:ascii="Times New Roman" w:eastAsia="標楷體" w:hAnsi="Times New Roman" w:cs="Times New Roman" w:hint="eastAsia"/>
          <w:szCs w:val="24"/>
        </w:rPr>
        <w:t>(</w:t>
      </w:r>
      <w:r w:rsidR="00924A8A">
        <w:rPr>
          <w:rFonts w:ascii="Times New Roman" w:eastAsia="標楷體" w:hAnsi="Times New Roman" w:cs="Times New Roman" w:hint="eastAsia"/>
          <w:szCs w:val="24"/>
        </w:rPr>
        <w:t>公分</w:t>
      </w:r>
      <w:r w:rsidR="00924A8A">
        <w:rPr>
          <w:rFonts w:ascii="Times New Roman" w:eastAsia="標楷體" w:hAnsi="Times New Roman" w:cs="Times New Roman" w:hint="eastAsia"/>
          <w:szCs w:val="24"/>
        </w:rPr>
        <w:t>)</w:t>
      </w:r>
      <w:r w:rsidRPr="00A64A5D">
        <w:rPr>
          <w:rFonts w:ascii="Times New Roman" w:eastAsia="標楷體" w:hAnsi="Times New Roman" w:cs="Times New Roman"/>
          <w:szCs w:val="24"/>
        </w:rPr>
        <w:t>，可在</w:t>
      </w:r>
      <w:r w:rsidRPr="00A64A5D">
        <w:rPr>
          <w:rFonts w:ascii="Times New Roman" w:eastAsia="標楷體" w:hAnsi="Times New Roman" w:cs="Times New Roman"/>
          <w:szCs w:val="24"/>
        </w:rPr>
        <w:t>basketballinfo.cpp</w:t>
      </w:r>
      <w:r w:rsidRPr="00A64A5D">
        <w:rPr>
          <w:rFonts w:ascii="Times New Roman" w:eastAsia="標楷體" w:hAnsi="Times New Roman" w:cs="Times New Roman"/>
          <w:szCs w:val="24"/>
        </w:rPr>
        <w:t>中</w:t>
      </w:r>
      <w:r w:rsidR="00C725E7">
        <w:rPr>
          <w:rFonts w:ascii="Times New Roman" w:eastAsia="標楷體" w:hAnsi="Times New Roman" w:cs="Times New Roman"/>
          <w:szCs w:val="24"/>
        </w:rPr>
        <w:t>更改</w:t>
      </w:r>
    </w:p>
    <w:p w14:paraId="2205111A" w14:textId="77777777" w:rsidR="0019069D" w:rsidRPr="00A64A5D" w:rsidRDefault="0019069D" w:rsidP="0019069D">
      <w:pPr>
        <w:widowControl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br w:type="page"/>
      </w:r>
    </w:p>
    <w:p w14:paraId="6F0D6D04" w14:textId="77777777" w:rsidR="002C40F5" w:rsidRPr="00A64A5D" w:rsidRDefault="002C40F5" w:rsidP="002C40F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27" w:name="_Toc54107331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27"/>
    </w:p>
    <w:p w14:paraId="6F0D6D05" w14:textId="5675DA17" w:rsidR="002C40F5" w:rsidRPr="00A64A5D" w:rsidRDefault="00924A8A" w:rsidP="002C40F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28" w:name="_Toc54107332"/>
      <w:r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29" w:name="image"/>
      <w:r>
        <w:rPr>
          <w:rFonts w:ascii="Times New Roman" w:eastAsia="標楷體" w:hAnsi="Times New Roman" w:cs="Times New Roman"/>
          <w:b/>
          <w:sz w:val="56"/>
          <w:szCs w:val="56"/>
        </w:rPr>
        <w:t>image</w:t>
      </w:r>
      <w:bookmarkEnd w:id="29"/>
      <w:r w:rsidR="002C40F5"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28"/>
    </w:p>
    <w:p w14:paraId="6F0D6D06" w14:textId="77777777" w:rsidR="002C40F5" w:rsidRPr="00A64A5D" w:rsidRDefault="002C40F5" w:rsidP="00216201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獲取物件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(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球、籃框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)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資訊</w:t>
      </w:r>
    </w:p>
    <w:p w14:paraId="6F0D6D07" w14:textId="77777777" w:rsidR="002C40F5" w:rsidRPr="00A64A5D" w:rsidRDefault="002C40F5" w:rsidP="00924A8A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物件的資訊有：</w:t>
      </w:r>
    </w:p>
    <w:p w14:paraId="6F0D6D08" w14:textId="77777777" w:rsidR="002C40F5" w:rsidRPr="00A64A5D" w:rsidRDefault="002C40F5" w:rsidP="008F22C8">
      <w:pPr>
        <w:pStyle w:val="a4"/>
        <w:numPr>
          <w:ilvl w:val="0"/>
          <w:numId w:val="4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Size</w:t>
      </w:r>
      <w:r w:rsidRPr="00A64A5D">
        <w:rPr>
          <w:rFonts w:ascii="Times New Roman" w:eastAsia="標楷體" w:hAnsi="Times New Roman" w:cs="Times New Roman"/>
          <w:szCs w:val="24"/>
        </w:rPr>
        <w:t>：影像大小</w:t>
      </w:r>
      <w:r w:rsidRPr="00A64A5D">
        <w:rPr>
          <w:rFonts w:ascii="Times New Roman" w:eastAsia="標楷體" w:hAnsi="Times New Roman" w:cs="Times New Roman"/>
          <w:szCs w:val="24"/>
        </w:rPr>
        <w:t>(pixel)</w:t>
      </w:r>
    </w:p>
    <w:p w14:paraId="6F0D6D09" w14:textId="4AD99302" w:rsidR="002C40F5" w:rsidRPr="00A64A5D" w:rsidRDefault="002C40F5" w:rsidP="008F22C8">
      <w:pPr>
        <w:pStyle w:val="a4"/>
        <w:numPr>
          <w:ilvl w:val="0"/>
          <w:numId w:val="4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X</w:t>
      </w:r>
      <w:r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XMin</w:t>
      </w:r>
      <w:r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XMax</w:t>
      </w:r>
      <w:r w:rsidRPr="00A64A5D">
        <w:rPr>
          <w:rFonts w:ascii="Times New Roman" w:eastAsia="標楷體" w:hAnsi="Times New Roman" w:cs="Times New Roman"/>
          <w:szCs w:val="24"/>
        </w:rPr>
        <w:t>：物件</w:t>
      </w:r>
      <w:r w:rsidR="00A443DC" w:rsidRPr="00A64A5D">
        <w:rPr>
          <w:rFonts w:ascii="Times New Roman" w:eastAsia="標楷體" w:hAnsi="Times New Roman" w:cs="Times New Roman"/>
          <w:szCs w:val="24"/>
        </w:rPr>
        <w:t>的像素值在</w:t>
      </w:r>
      <w:r w:rsidRPr="00A64A5D">
        <w:rPr>
          <w:rFonts w:ascii="Times New Roman" w:eastAsia="標楷體" w:hAnsi="Times New Roman" w:cs="Times New Roman"/>
          <w:szCs w:val="24"/>
        </w:rPr>
        <w:t>X</w:t>
      </w:r>
      <w:r w:rsidRPr="00A64A5D">
        <w:rPr>
          <w:rFonts w:ascii="Times New Roman" w:eastAsia="標楷體" w:hAnsi="Times New Roman" w:cs="Times New Roman"/>
          <w:szCs w:val="24"/>
        </w:rPr>
        <w:t>軸上的中點、起點、末點</w:t>
      </w:r>
    </w:p>
    <w:p w14:paraId="6F0D6D0A" w14:textId="0824E3B0" w:rsidR="002C40F5" w:rsidRPr="00A64A5D" w:rsidRDefault="002C40F5" w:rsidP="008F22C8">
      <w:pPr>
        <w:pStyle w:val="a4"/>
        <w:numPr>
          <w:ilvl w:val="0"/>
          <w:numId w:val="4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Y</w:t>
      </w:r>
      <w:r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YMin</w:t>
      </w:r>
      <w:r w:rsidRPr="00A64A5D">
        <w:rPr>
          <w:rFonts w:ascii="Times New Roman" w:eastAsia="標楷體" w:hAnsi="Times New Roman" w:cs="Times New Roman"/>
          <w:szCs w:val="24"/>
        </w:rPr>
        <w:t>、</w:t>
      </w:r>
      <w:r w:rsidRPr="00A64A5D">
        <w:rPr>
          <w:rFonts w:ascii="Times New Roman" w:eastAsia="標楷體" w:hAnsi="Times New Roman" w:cs="Times New Roman"/>
          <w:szCs w:val="24"/>
        </w:rPr>
        <w:t>YMax</w:t>
      </w:r>
      <w:r w:rsidRPr="00A64A5D">
        <w:rPr>
          <w:rFonts w:ascii="Times New Roman" w:eastAsia="標楷體" w:hAnsi="Times New Roman" w:cs="Times New Roman"/>
          <w:szCs w:val="24"/>
        </w:rPr>
        <w:t>：物件</w:t>
      </w:r>
      <w:r w:rsidR="00A443DC" w:rsidRPr="00A64A5D">
        <w:rPr>
          <w:rFonts w:ascii="Times New Roman" w:eastAsia="標楷體" w:hAnsi="Times New Roman" w:cs="Times New Roman"/>
          <w:szCs w:val="24"/>
        </w:rPr>
        <w:t>的像素值</w:t>
      </w:r>
      <w:r w:rsidRPr="00A64A5D">
        <w:rPr>
          <w:rFonts w:ascii="Times New Roman" w:eastAsia="標楷體" w:hAnsi="Times New Roman" w:cs="Times New Roman"/>
          <w:szCs w:val="24"/>
        </w:rPr>
        <w:t>在</w:t>
      </w:r>
      <w:r w:rsidRPr="00A64A5D">
        <w:rPr>
          <w:rFonts w:ascii="Times New Roman" w:eastAsia="標楷體" w:hAnsi="Times New Roman" w:cs="Times New Roman"/>
          <w:szCs w:val="24"/>
        </w:rPr>
        <w:t>Y</w:t>
      </w:r>
      <w:r w:rsidRPr="00A64A5D">
        <w:rPr>
          <w:rFonts w:ascii="Times New Roman" w:eastAsia="標楷體" w:hAnsi="Times New Roman" w:cs="Times New Roman"/>
          <w:szCs w:val="24"/>
        </w:rPr>
        <w:t>軸上的中點、起點、末點</w:t>
      </w:r>
    </w:p>
    <w:p w14:paraId="6F0D6D0B" w14:textId="77777777" w:rsidR="002C40F5" w:rsidRPr="00A64A5D" w:rsidRDefault="002C40F5" w:rsidP="002C40F5">
      <w:pPr>
        <w:widowControl/>
        <w:jc w:val="both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br w:type="page"/>
      </w:r>
    </w:p>
    <w:p w14:paraId="3FBF3AB8" w14:textId="77777777" w:rsidR="0019069D" w:rsidRPr="00A64A5D" w:rsidRDefault="0019069D" w:rsidP="0019069D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30" w:name="_Toc54107333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30"/>
    </w:p>
    <w:p w14:paraId="263C6DD3" w14:textId="77777777" w:rsidR="0019069D" w:rsidRPr="00A64A5D" w:rsidRDefault="0019069D" w:rsidP="0019069D">
      <w:pPr>
        <w:pStyle w:val="a4"/>
        <w:spacing w:line="276" w:lineRule="auto"/>
        <w:ind w:leftChars="0" w:left="0"/>
        <w:jc w:val="center"/>
        <w:outlineLvl w:val="0"/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</w:pPr>
      <w:bookmarkStart w:id="31" w:name="_Toc54107334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32" w:name="AreaSizeMeasure"/>
      <w:r w:rsidRPr="00A64A5D"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  <w:t>AreaSizeMeasure</w:t>
      </w:r>
      <w:bookmarkEnd w:id="32"/>
      <w:r w:rsidRPr="00A64A5D"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  <w:t>()</w:t>
      </w:r>
      <w:bookmarkEnd w:id="31"/>
    </w:p>
    <w:p w14:paraId="774E0E57" w14:textId="4898C699" w:rsidR="0019069D" w:rsidRPr="00A64A5D" w:rsidRDefault="0019069D" w:rsidP="0019069D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="00D33E5A" w:rsidRPr="00A64A5D">
        <w:rPr>
          <w:rFonts w:ascii="Times New Roman" w:eastAsia="標楷體" w:hAnsi="Times New Roman" w:cs="Times New Roman"/>
          <w:color w:val="FF0000"/>
          <w:szCs w:val="24"/>
        </w:rPr>
        <w:t>利用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面積法計算出目前機器人距離籃框的距離</w:t>
      </w:r>
      <w:r w:rsidRPr="00A64A5D">
        <w:rPr>
          <w:rFonts w:ascii="Times New Roman" w:eastAsia="標楷體" w:hAnsi="Times New Roman" w:cs="Times New Roman"/>
          <w:szCs w:val="24"/>
        </w:rPr>
        <w:t>。</w:t>
      </w:r>
    </w:p>
    <w:p w14:paraId="088925E1" w14:textId="761C1428" w:rsidR="0019069D" w:rsidRPr="00A64A5D" w:rsidRDefault="0019069D" w:rsidP="0019069D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前邊界</w:t>
      </w:r>
      <w:r w:rsidR="00406ABB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front</w:t>
      </w:r>
    </w:p>
    <w:p w14:paraId="107EEF66" w14:textId="5187743D" w:rsidR="0019069D" w:rsidRPr="00A64A5D" w:rsidRDefault="008330C0" w:rsidP="008F22C8">
      <w:pPr>
        <w:pStyle w:val="a4"/>
        <w:numPr>
          <w:ilvl w:val="0"/>
          <w:numId w:val="10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目前機器人所在區間最小值</w:t>
      </w:r>
    </w:p>
    <w:p w14:paraId="70B2DA8B" w14:textId="217127A3" w:rsidR="0019069D" w:rsidRPr="00A64A5D" w:rsidRDefault="0019069D" w:rsidP="0019069D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後邊界</w:t>
      </w:r>
      <w:r w:rsidR="00406ABB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back</w:t>
      </w:r>
    </w:p>
    <w:p w14:paraId="1876F312" w14:textId="3EC2665B" w:rsidR="0019069D" w:rsidRPr="00A64A5D" w:rsidRDefault="008330C0" w:rsidP="008F22C8">
      <w:pPr>
        <w:pStyle w:val="a4"/>
        <w:numPr>
          <w:ilvl w:val="0"/>
          <w:numId w:val="10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目前機器人所在區間最大值</w:t>
      </w:r>
    </w:p>
    <w:p w14:paraId="2657B4A9" w14:textId="31465840" w:rsidR="0019069D" w:rsidRPr="00A64A5D" w:rsidRDefault="0019069D" w:rsidP="0019069D">
      <w:pPr>
        <w:spacing w:line="276" w:lineRule="auto"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面積法計算距離</w:t>
      </w:r>
      <w:r w:rsidR="00406ABB" w:rsidRPr="00A64A5D">
        <w:rPr>
          <w:rFonts w:ascii="Times New Roman" w:eastAsia="標楷體" w:hAnsi="Times New Roman" w:cs="Times New Roman"/>
          <w:szCs w:val="24"/>
        </w:rPr>
        <w:t>：</w:t>
      </w:r>
      <w:r w:rsidR="0017661E" w:rsidRPr="0017661E">
        <w:rPr>
          <w:rFonts w:ascii="Times New Roman" w:eastAsia="標楷體" w:hAnsi="Times New Roman" w:cs="Times New Roman"/>
          <w:color w:val="000000"/>
          <w:kern w:val="0"/>
          <w:szCs w:val="24"/>
        </w:rPr>
        <w:t>BasketInfo-&gt;Distancenew</w:t>
      </w:r>
    </w:p>
    <w:p w14:paraId="457189DD" w14:textId="73DD00A2" w:rsidR="0019069D" w:rsidRPr="008330C0" w:rsidRDefault="008330C0" w:rsidP="008F22C8">
      <w:pPr>
        <w:pStyle w:val="a4"/>
        <w:numPr>
          <w:ilvl w:val="0"/>
          <w:numId w:val="10"/>
        </w:numPr>
        <w:spacing w:line="276" w:lineRule="auto"/>
        <w:ind w:leftChars="0"/>
        <w:rPr>
          <w:rFonts w:ascii="Times New Roman" w:eastAsia="標楷體" w:hAnsi="Times New Roman" w:cs="Times New Roman" w:hint="eastAsia"/>
          <w:szCs w:val="24"/>
        </w:rPr>
      </w:pPr>
      <w:r>
        <w:rPr>
          <w:rFonts w:ascii="Times New Roman" w:eastAsia="標楷體" w:hAnsi="Times New Roman" w:cs="Times New Roman"/>
          <w:szCs w:val="24"/>
        </w:rPr>
        <w:t>利用前</w:t>
      </w:r>
      <w:r w:rsidRPr="00A64A5D">
        <w:rPr>
          <w:rFonts w:ascii="Times New Roman" w:eastAsia="標楷體" w:hAnsi="Times New Roman" w:cs="Times New Roman"/>
          <w:szCs w:val="24"/>
        </w:rPr>
        <w:t>邊界</w:t>
      </w:r>
      <w:r>
        <w:rPr>
          <w:rFonts w:ascii="Times New Roman" w:eastAsia="標楷體" w:hAnsi="Times New Roman" w:cs="Times New Roman" w:hint="eastAsia"/>
          <w:szCs w:val="24"/>
        </w:rPr>
        <w:t>及</w:t>
      </w:r>
      <w:r>
        <w:rPr>
          <w:rFonts w:ascii="Times New Roman" w:eastAsia="標楷體" w:hAnsi="Times New Roman" w:cs="Times New Roman"/>
          <w:szCs w:val="24"/>
        </w:rPr>
        <w:t>後邊界</w:t>
      </w:r>
      <w:r>
        <w:rPr>
          <w:rFonts w:ascii="Times New Roman" w:eastAsia="標楷體" w:hAnsi="Times New Roman" w:cs="Times New Roman" w:hint="eastAsia"/>
          <w:szCs w:val="24"/>
        </w:rPr>
        <w:t>的面積與距離</w:t>
      </w:r>
      <w:r>
        <w:rPr>
          <w:rFonts w:ascii="Times New Roman" w:eastAsia="標楷體" w:hAnsi="Times New Roman" w:cs="Times New Roman"/>
          <w:szCs w:val="24"/>
        </w:rPr>
        <w:t>計算出目前機器人與籃框的距離</w:t>
      </w:r>
    </w:p>
    <w:p w14:paraId="2FC2B15D" w14:textId="77777777" w:rsidR="0019069D" w:rsidRPr="00A64A5D" w:rsidRDefault="0019069D" w:rsidP="0019069D">
      <w:pPr>
        <w:widowControl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br w:type="page"/>
      </w:r>
    </w:p>
    <w:p w14:paraId="6F0D6D17" w14:textId="77777777" w:rsidR="002C40F5" w:rsidRPr="00A64A5D" w:rsidRDefault="002C40F5" w:rsidP="002C40F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33" w:name="_Toc54107335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33"/>
    </w:p>
    <w:p w14:paraId="6F0D6D18" w14:textId="77777777" w:rsidR="002C40F5" w:rsidRPr="00A64A5D" w:rsidRDefault="002C40F5" w:rsidP="002C40F5">
      <w:pPr>
        <w:pStyle w:val="a4"/>
        <w:spacing w:line="276" w:lineRule="auto"/>
        <w:ind w:leftChars="0" w:left="360"/>
        <w:jc w:val="center"/>
        <w:outlineLvl w:val="0"/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</w:pPr>
      <w:bookmarkStart w:id="34" w:name="_Toc54107336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35" w:name="ComputeSpeed"/>
      <w:r w:rsidRPr="009765C5"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  <w:t>ComputeSpeed</w:t>
      </w:r>
      <w:bookmarkEnd w:id="35"/>
      <w:r w:rsidRPr="00A64A5D"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  <w:t>()</w:t>
      </w:r>
      <w:bookmarkEnd w:id="34"/>
    </w:p>
    <w:p w14:paraId="7120B266" w14:textId="25353F5C" w:rsidR="00216201" w:rsidRPr="00A64A5D" w:rsidRDefault="00216201" w:rsidP="00216201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Pr="00A64A5D">
        <w:rPr>
          <w:rFonts w:ascii="Times New Roman" w:eastAsia="標楷體" w:hAnsi="Times New Roman" w:cs="Times New Roman"/>
          <w:color w:val="FF0000"/>
          <w:szCs w:val="24"/>
        </w:rPr>
        <w:t>計算投球速度</w:t>
      </w:r>
    </w:p>
    <w:p w14:paraId="6F0D6D19" w14:textId="658B3E87" w:rsidR="002C40F5" w:rsidRPr="009765C5" w:rsidRDefault="00DE3863" w:rsidP="009765C5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9765C5">
        <w:rPr>
          <w:rFonts w:ascii="Times New Roman" w:eastAsia="標楷體" w:hAnsi="Times New Roman" w:cs="Times New Roman"/>
          <w:szCs w:val="24"/>
        </w:rPr>
        <w:t>藉由</w:t>
      </w:r>
      <w:r w:rsidRPr="009765C5">
        <w:rPr>
          <w:rFonts w:ascii="Times New Roman" w:eastAsia="標楷體" w:hAnsi="Times New Roman" w:cs="Times New Roman" w:hint="eastAsia"/>
          <w:szCs w:val="24"/>
        </w:rPr>
        <w:t>計算</w:t>
      </w:r>
      <w:r w:rsidR="002C40F5" w:rsidRPr="009765C5">
        <w:rPr>
          <w:rFonts w:ascii="Times New Roman" w:eastAsia="標楷體" w:hAnsi="Times New Roman" w:cs="Times New Roman"/>
          <w:szCs w:val="24"/>
        </w:rPr>
        <w:t>出的距離</w:t>
      </w:r>
      <w:r w:rsidR="008330C0" w:rsidRPr="009765C5">
        <w:rPr>
          <w:rFonts w:ascii="Times New Roman" w:eastAsia="標楷體" w:hAnsi="Times New Roman" w:cs="Times New Roman" w:hint="eastAsia"/>
          <w:szCs w:val="24"/>
        </w:rPr>
        <w:t>(</w:t>
      </w:r>
      <w:r w:rsidR="008330C0" w:rsidRPr="009765C5">
        <w:rPr>
          <w:rFonts w:ascii="Times New Roman" w:eastAsia="標楷體" w:hAnsi="Times New Roman" w:cs="Times New Roman" w:hint="eastAsia"/>
          <w:szCs w:val="24"/>
        </w:rPr>
        <w:t>在此以</w:t>
      </w:r>
      <w:r w:rsidR="002C40F5" w:rsidRPr="009765C5">
        <w:rPr>
          <w:rFonts w:ascii="Times New Roman" w:eastAsia="標楷體" w:hAnsi="Times New Roman" w:cs="Times New Roman"/>
          <w:i/>
          <w:szCs w:val="24"/>
        </w:rPr>
        <w:t>D</w:t>
      </w:r>
      <w:r w:rsidR="008330C0" w:rsidRPr="009765C5">
        <w:rPr>
          <w:rFonts w:ascii="Times New Roman" w:eastAsia="標楷體" w:hAnsi="Times New Roman" w:cs="Times New Roman" w:hint="eastAsia"/>
          <w:szCs w:val="24"/>
        </w:rPr>
        <w:t>表示，策略的</w:t>
      </w:r>
      <w:r w:rsidR="0017661E" w:rsidRPr="009765C5">
        <w:rPr>
          <w:rFonts w:ascii="Times New Roman" w:eastAsia="標楷體" w:hAnsi="Times New Roman" w:cs="Times New Roman" w:hint="eastAsia"/>
          <w:szCs w:val="24"/>
        </w:rPr>
        <w:t>變數為</w:t>
      </w:r>
      <w:r w:rsidR="0017661E" w:rsidRPr="009765C5">
        <w:rPr>
          <w:rFonts w:ascii="Times New Roman" w:eastAsia="標楷體" w:hAnsi="Times New Roman" w:cs="Times New Roman"/>
          <w:szCs w:val="24"/>
        </w:rPr>
        <w:t>BasketInfo-&gt;Distancenew</w:t>
      </w:r>
      <w:r w:rsidR="0017661E" w:rsidRPr="009765C5">
        <w:rPr>
          <w:rFonts w:ascii="Times New Roman" w:eastAsia="標楷體" w:hAnsi="Times New Roman" w:cs="Times New Roman" w:hint="eastAsia"/>
          <w:szCs w:val="24"/>
        </w:rPr>
        <w:t>)</w:t>
      </w:r>
      <w:r w:rsidR="002C40F5" w:rsidRPr="009765C5">
        <w:rPr>
          <w:rFonts w:ascii="Times New Roman" w:eastAsia="標楷體" w:hAnsi="Times New Roman" w:cs="Times New Roman"/>
          <w:szCs w:val="24"/>
        </w:rPr>
        <w:t>去做權重運算，參考以下公式</w:t>
      </w:r>
      <w:r w:rsidR="008330C0" w:rsidRPr="009765C5">
        <w:rPr>
          <w:rFonts w:ascii="Times New Roman" w:eastAsia="標楷體" w:hAnsi="Times New Roman" w:cs="Times New Roman"/>
          <w:szCs w:val="24"/>
        </w:rPr>
        <w:t>：</w:t>
      </w:r>
    </w:p>
    <w:p w14:paraId="6F0D6D1A" w14:textId="2BFF134E" w:rsidR="002C40F5" w:rsidRPr="00A64A5D" w:rsidRDefault="00DE3863" w:rsidP="008F22C8">
      <w:pPr>
        <w:pStyle w:val="a4"/>
        <w:numPr>
          <w:ilvl w:val="0"/>
          <w:numId w:val="9"/>
        </w:numPr>
        <w:tabs>
          <w:tab w:val="left" w:pos="5670"/>
        </w:tabs>
        <w:spacing w:line="276" w:lineRule="auto"/>
        <w:ind w:leftChars="0" w:left="482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position w:val="-74"/>
          <w:szCs w:val="28"/>
        </w:rPr>
        <w:object w:dxaOrig="3519" w:dyaOrig="1620" w14:anchorId="6F0D6E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55" type="#_x0000_t75" style="width:161.55pt;height:73.9pt" o:ole="">
            <v:imagedata r:id="rId8" o:title=""/>
          </v:shape>
          <o:OLEObject Type="Embed" ProgID="Equation.DSMT4" ShapeID="_x0000_i1455" DrawAspect="Content" ObjectID="_1664720658" r:id="rId9"/>
        </w:object>
      </w:r>
    </w:p>
    <w:p w14:paraId="6F0D6D1B" w14:textId="1AA39B64" w:rsidR="002C40F5" w:rsidRPr="00A64A5D" w:rsidRDefault="00DE3863" w:rsidP="008F22C8">
      <w:pPr>
        <w:pStyle w:val="a4"/>
        <w:numPr>
          <w:ilvl w:val="0"/>
          <w:numId w:val="9"/>
        </w:numPr>
        <w:tabs>
          <w:tab w:val="left" w:pos="5670"/>
        </w:tabs>
        <w:spacing w:line="276" w:lineRule="auto"/>
        <w:ind w:leftChars="0" w:left="482" w:hanging="482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position w:val="-108"/>
          <w:szCs w:val="28"/>
        </w:rPr>
        <w:object w:dxaOrig="3540" w:dyaOrig="2299" w14:anchorId="6F0D6E7C">
          <v:shape id="_x0000_i1454" type="#_x0000_t75" style="width:161.55pt;height:104.55pt" o:ole="">
            <v:imagedata r:id="rId10" o:title=""/>
          </v:shape>
          <o:OLEObject Type="Embed" ProgID="Equation.DSMT4" ShapeID="_x0000_i1454" DrawAspect="Content" ObjectID="_1664720659" r:id="rId11"/>
        </w:object>
      </w:r>
    </w:p>
    <w:p w14:paraId="6F0D6D1C" w14:textId="4C9C0C73" w:rsidR="002C40F5" w:rsidRPr="00A64A5D" w:rsidRDefault="00DE3863" w:rsidP="008F22C8">
      <w:pPr>
        <w:pStyle w:val="a4"/>
        <w:numPr>
          <w:ilvl w:val="0"/>
          <w:numId w:val="9"/>
        </w:numPr>
        <w:tabs>
          <w:tab w:val="left" w:pos="5670"/>
        </w:tabs>
        <w:spacing w:line="276" w:lineRule="auto"/>
        <w:ind w:leftChars="0" w:left="482" w:hanging="482"/>
        <w:rPr>
          <w:rFonts w:ascii="Times New Roman" w:eastAsia="標楷體" w:hAnsi="Times New Roman" w:cs="Times New Roman"/>
          <w:szCs w:val="28"/>
        </w:rPr>
      </w:pPr>
      <w:r w:rsidRPr="00A64A5D">
        <w:rPr>
          <w:rFonts w:ascii="Times New Roman" w:eastAsia="標楷體" w:hAnsi="Times New Roman" w:cs="Times New Roman"/>
          <w:position w:val="-108"/>
          <w:szCs w:val="28"/>
        </w:rPr>
        <w:object w:dxaOrig="3519" w:dyaOrig="2299" w14:anchorId="6F0D6E7D">
          <v:shape id="_x0000_i1453" type="#_x0000_t75" style="width:161.55pt;height:104.55pt" o:ole="">
            <v:imagedata r:id="rId12" o:title=""/>
          </v:shape>
          <o:OLEObject Type="Embed" ProgID="Equation.DSMT4" ShapeID="_x0000_i1453" DrawAspect="Content" ObjectID="_1664720660" r:id="rId13"/>
        </w:object>
      </w:r>
    </w:p>
    <w:p w14:paraId="6F0D6D1D" w14:textId="3AAE764A" w:rsidR="002C40F5" w:rsidRPr="00A64A5D" w:rsidRDefault="00DE3863" w:rsidP="008F22C8">
      <w:pPr>
        <w:pStyle w:val="a4"/>
        <w:numPr>
          <w:ilvl w:val="0"/>
          <w:numId w:val="9"/>
        </w:numPr>
        <w:tabs>
          <w:tab w:val="left" w:pos="5670"/>
        </w:tabs>
        <w:spacing w:line="276" w:lineRule="auto"/>
        <w:ind w:leftChars="0" w:left="482" w:hanging="482"/>
        <w:rPr>
          <w:rFonts w:ascii="Times New Roman" w:eastAsia="標楷體" w:hAnsi="Times New Roman" w:cs="Times New Roman"/>
          <w:szCs w:val="28"/>
        </w:rPr>
      </w:pPr>
      <w:r w:rsidRPr="00A64A5D">
        <w:rPr>
          <w:rFonts w:ascii="Times New Roman" w:eastAsia="標楷體" w:hAnsi="Times New Roman" w:cs="Times New Roman"/>
          <w:position w:val="-108"/>
          <w:szCs w:val="28"/>
        </w:rPr>
        <w:object w:dxaOrig="3519" w:dyaOrig="2299" w14:anchorId="6F0D6E7E">
          <v:shape id="_x0000_i1452" type="#_x0000_t75" style="width:161.55pt;height:105.8pt" o:ole="">
            <v:imagedata r:id="rId14" o:title=""/>
          </v:shape>
          <o:OLEObject Type="Embed" ProgID="Equation.DSMT4" ShapeID="_x0000_i1452" DrawAspect="Content" ObjectID="_1664720661" r:id="rId15"/>
        </w:object>
      </w:r>
    </w:p>
    <w:p w14:paraId="6F0D6D1E" w14:textId="2D440C9E" w:rsidR="002C40F5" w:rsidRPr="00A64A5D" w:rsidRDefault="00DE3863" w:rsidP="008F22C8">
      <w:pPr>
        <w:pStyle w:val="a4"/>
        <w:numPr>
          <w:ilvl w:val="0"/>
          <w:numId w:val="9"/>
        </w:numPr>
        <w:tabs>
          <w:tab w:val="left" w:pos="5670"/>
        </w:tabs>
        <w:spacing w:line="276" w:lineRule="auto"/>
        <w:ind w:leftChars="0" w:left="482" w:hanging="482"/>
        <w:rPr>
          <w:rFonts w:ascii="Times New Roman" w:eastAsia="標楷體" w:hAnsi="Times New Roman" w:cs="Times New Roman"/>
          <w:szCs w:val="28"/>
        </w:rPr>
      </w:pPr>
      <w:r w:rsidRPr="00A64A5D">
        <w:rPr>
          <w:rFonts w:ascii="Times New Roman" w:eastAsia="標楷體" w:hAnsi="Times New Roman" w:cs="Times New Roman"/>
          <w:position w:val="-108"/>
          <w:szCs w:val="28"/>
        </w:rPr>
        <w:object w:dxaOrig="3519" w:dyaOrig="2299" w14:anchorId="6F0D6E7F">
          <v:shape id="_x0000_i1451" type="#_x0000_t75" style="width:161.55pt;height:105.2pt" o:ole="">
            <v:imagedata r:id="rId16" o:title=""/>
          </v:shape>
          <o:OLEObject Type="Embed" ProgID="Equation.DSMT4" ShapeID="_x0000_i1451" DrawAspect="Content" ObjectID="_1664720662" r:id="rId17"/>
        </w:object>
      </w:r>
    </w:p>
    <w:p w14:paraId="6F0D6D1F" w14:textId="5B8B0A3B" w:rsidR="002C40F5" w:rsidRPr="00A64A5D" w:rsidRDefault="00DE3863" w:rsidP="008F22C8">
      <w:pPr>
        <w:pStyle w:val="a4"/>
        <w:numPr>
          <w:ilvl w:val="0"/>
          <w:numId w:val="9"/>
        </w:numPr>
        <w:tabs>
          <w:tab w:val="left" w:pos="5670"/>
        </w:tabs>
        <w:spacing w:line="276" w:lineRule="auto"/>
        <w:ind w:leftChars="0" w:left="482" w:hanging="482"/>
        <w:rPr>
          <w:rFonts w:ascii="Times New Roman" w:eastAsia="標楷體" w:hAnsi="Times New Roman" w:cs="Times New Roman"/>
          <w:szCs w:val="28"/>
        </w:rPr>
      </w:pPr>
      <w:r w:rsidRPr="00A64A5D">
        <w:rPr>
          <w:rFonts w:ascii="Times New Roman" w:eastAsia="標楷體" w:hAnsi="Times New Roman" w:cs="Times New Roman"/>
          <w:position w:val="-108"/>
          <w:szCs w:val="28"/>
        </w:rPr>
        <w:object w:dxaOrig="3519" w:dyaOrig="2299" w14:anchorId="6F0D6E80">
          <v:shape id="_x0000_i1450" type="#_x0000_t75" style="width:161.55pt;height:105.8pt" o:ole="">
            <v:imagedata r:id="rId18" o:title=""/>
          </v:shape>
          <o:OLEObject Type="Embed" ProgID="Equation.DSMT4" ShapeID="_x0000_i1450" DrawAspect="Content" ObjectID="_1664720663" r:id="rId19"/>
        </w:object>
      </w:r>
    </w:p>
    <w:p w14:paraId="6F0D6D20" w14:textId="56C22B85" w:rsidR="002C40F5" w:rsidRPr="00A64A5D" w:rsidRDefault="00DE3863" w:rsidP="008F22C8">
      <w:pPr>
        <w:pStyle w:val="a4"/>
        <w:numPr>
          <w:ilvl w:val="0"/>
          <w:numId w:val="9"/>
        </w:numPr>
        <w:tabs>
          <w:tab w:val="left" w:pos="5670"/>
        </w:tabs>
        <w:spacing w:line="276" w:lineRule="auto"/>
        <w:ind w:leftChars="0" w:left="482" w:hanging="482"/>
        <w:rPr>
          <w:rFonts w:ascii="Times New Roman" w:eastAsia="標楷體" w:hAnsi="Times New Roman" w:cs="Times New Roman"/>
          <w:szCs w:val="28"/>
        </w:rPr>
      </w:pPr>
      <w:r w:rsidRPr="00A64A5D">
        <w:rPr>
          <w:rFonts w:ascii="Times New Roman" w:eastAsia="標楷體" w:hAnsi="Times New Roman" w:cs="Times New Roman"/>
          <w:position w:val="-90"/>
          <w:szCs w:val="28"/>
        </w:rPr>
        <w:object w:dxaOrig="3519" w:dyaOrig="1939" w14:anchorId="6F0D6E81">
          <v:shape id="_x0000_i1449" type="#_x0000_t75" style="width:161.55pt;height:90.15pt" o:ole="">
            <v:imagedata r:id="rId20" o:title=""/>
          </v:shape>
          <o:OLEObject Type="Embed" ProgID="Equation.DSMT4" ShapeID="_x0000_i1449" DrawAspect="Content" ObjectID="_1664720664" r:id="rId21"/>
        </w:object>
      </w:r>
    </w:p>
    <w:p w14:paraId="6F0D6D21" w14:textId="5204F90A" w:rsidR="002C40F5" w:rsidRPr="005F729C" w:rsidRDefault="002C40F5" w:rsidP="005F729C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5F729C">
        <w:rPr>
          <w:rFonts w:ascii="Times New Roman" w:eastAsia="標楷體" w:hAnsi="Times New Roman" w:cs="Times New Roman"/>
          <w:szCs w:val="24"/>
        </w:rPr>
        <w:t>固定距離力道</w:t>
      </w:r>
      <w:r w:rsidRPr="005F729C">
        <w:rPr>
          <w:rFonts w:ascii="Times New Roman" w:eastAsia="標楷體" w:hAnsi="Times New Roman" w:cs="Times New Roman"/>
          <w:i/>
          <w:szCs w:val="24"/>
        </w:rPr>
        <w:t>S</w:t>
      </w:r>
      <w:r w:rsidRPr="005F729C">
        <w:rPr>
          <w:rFonts w:ascii="Times New Roman" w:eastAsia="標楷體" w:hAnsi="Times New Roman" w:cs="Times New Roman"/>
          <w:szCs w:val="24"/>
        </w:rPr>
        <w:t>可在</w:t>
      </w:r>
      <w:r w:rsidR="005F729C">
        <w:rPr>
          <w:rFonts w:ascii="Times New Roman" w:eastAsia="標楷體" w:hAnsi="Times New Roman" w:cs="Times New Roman"/>
          <w:szCs w:val="24"/>
        </w:rPr>
        <w:t>Speed</w:t>
      </w:r>
      <w:r w:rsidRPr="005F729C">
        <w:rPr>
          <w:rFonts w:ascii="Times New Roman" w:eastAsia="標楷體" w:hAnsi="Times New Roman" w:cs="Times New Roman"/>
          <w:szCs w:val="24"/>
        </w:rPr>
        <w:t>.ini</w:t>
      </w:r>
      <w:r w:rsidRPr="005F729C">
        <w:rPr>
          <w:rFonts w:ascii="Times New Roman" w:eastAsia="標楷體" w:hAnsi="Times New Roman" w:cs="Times New Roman"/>
          <w:szCs w:val="24"/>
        </w:rPr>
        <w:t>中做更改，將其力道與各權重去做相乘</w:t>
      </w:r>
      <w:r w:rsidR="006513FF" w:rsidRPr="005F729C">
        <w:rPr>
          <w:rFonts w:ascii="Times New Roman" w:eastAsia="標楷體" w:hAnsi="Times New Roman" w:cs="Times New Roman" w:hint="eastAsia"/>
          <w:szCs w:val="24"/>
        </w:rPr>
        <w:t>並再將所有結果相加</w:t>
      </w:r>
      <w:r w:rsidRPr="005F729C">
        <w:rPr>
          <w:rFonts w:ascii="Times New Roman" w:eastAsia="標楷體" w:hAnsi="Times New Roman" w:cs="Times New Roman"/>
          <w:szCs w:val="24"/>
        </w:rPr>
        <w:t>可得出投籃所需的力道</w:t>
      </w:r>
      <w:r w:rsidR="006513FF" w:rsidRPr="00A64A5D">
        <w:rPr>
          <w:position w:val="-12"/>
        </w:rPr>
        <w:object w:dxaOrig="600" w:dyaOrig="380" w14:anchorId="6F0D6E82">
          <v:shape id="_x0000_i1448" type="#_x0000_t75" style="width:26.3pt;height:18.15pt" o:ole="">
            <v:imagedata r:id="rId22" o:title=""/>
          </v:shape>
          <o:OLEObject Type="Embed" ProgID="Equation.DSMT4" ShapeID="_x0000_i1448" DrawAspect="Content" ObjectID="_1664720665" r:id="rId23"/>
        </w:object>
      </w:r>
      <w:r w:rsidRPr="005F729C">
        <w:rPr>
          <w:rFonts w:ascii="Times New Roman" w:eastAsia="標楷體" w:hAnsi="Times New Roman" w:cs="Times New Roman"/>
          <w:szCs w:val="24"/>
        </w:rPr>
        <w:t>，公式如下</w:t>
      </w:r>
      <w:r w:rsidR="005F729C" w:rsidRPr="009765C5">
        <w:rPr>
          <w:rFonts w:ascii="Times New Roman" w:eastAsia="標楷體" w:hAnsi="Times New Roman" w:cs="Times New Roman"/>
          <w:szCs w:val="24"/>
        </w:rPr>
        <w:t>：</w:t>
      </w:r>
    </w:p>
    <w:p w14:paraId="6F0D6D22" w14:textId="7B83DFA3" w:rsidR="002C40F5" w:rsidRPr="005F729C" w:rsidRDefault="005F729C" w:rsidP="005F729C">
      <w:pPr>
        <w:spacing w:line="276" w:lineRule="auto"/>
        <w:rPr>
          <w:rFonts w:ascii="Times New Roman" w:eastAsia="標楷體" w:hAnsi="Times New Roman" w:cs="Times New Roman"/>
          <w:szCs w:val="28"/>
        </w:rPr>
      </w:pPr>
      <w:r w:rsidRPr="006513FF">
        <w:rPr>
          <w:position w:val="-12"/>
        </w:rPr>
        <w:object w:dxaOrig="9000" w:dyaOrig="380" w14:anchorId="6F0D6E83">
          <v:shape id="_x0000_i1447" type="#_x0000_t75" style="width:409.45pt;height:19.4pt" o:ole="">
            <v:imagedata r:id="rId24" o:title=""/>
          </v:shape>
          <o:OLEObject Type="Embed" ProgID="Equation.DSMT4" ShapeID="_x0000_i1447" DrawAspect="Content" ObjectID="_1664720666" r:id="rId25"/>
        </w:object>
      </w:r>
    </w:p>
    <w:p w14:paraId="6F0D6D23" w14:textId="77777777" w:rsidR="002C40F5" w:rsidRPr="00A64A5D" w:rsidRDefault="002C40F5">
      <w:pPr>
        <w:widowControl/>
        <w:rPr>
          <w:rFonts w:ascii="Times New Roman" w:eastAsia="標楷體" w:hAnsi="Times New Roman" w:cs="Times New Roman"/>
          <w:szCs w:val="28"/>
        </w:rPr>
      </w:pPr>
      <w:r w:rsidRPr="00A64A5D">
        <w:rPr>
          <w:rFonts w:ascii="Times New Roman" w:eastAsia="標楷體" w:hAnsi="Times New Roman" w:cs="Times New Roman"/>
          <w:szCs w:val="28"/>
        </w:rPr>
        <w:br w:type="page"/>
      </w:r>
    </w:p>
    <w:p w14:paraId="3B1346A9" w14:textId="77777777" w:rsidR="0019069D" w:rsidRPr="00A64A5D" w:rsidRDefault="0019069D" w:rsidP="0019069D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36" w:name="_Toc54107337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36"/>
    </w:p>
    <w:p w14:paraId="6D8AA712" w14:textId="77777777" w:rsidR="0019069D" w:rsidRPr="00A64A5D" w:rsidRDefault="0019069D" w:rsidP="0019069D">
      <w:pPr>
        <w:pStyle w:val="a4"/>
        <w:spacing w:line="276" w:lineRule="auto"/>
        <w:ind w:leftChars="0" w:left="360"/>
        <w:jc w:val="center"/>
        <w:outlineLvl w:val="0"/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</w:pPr>
      <w:bookmarkStart w:id="37" w:name="_Toc54107338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r w:rsidRPr="00A64A5D">
        <w:rPr>
          <w:rFonts w:ascii="Times New Roman" w:eastAsia="標楷體" w:hAnsi="Times New Roman" w:cs="Times New Roman"/>
          <w:b/>
          <w:color w:val="000000"/>
          <w:kern w:val="0"/>
          <w:sz w:val="56"/>
          <w:szCs w:val="56"/>
        </w:rPr>
        <w:t>SelectBaseLine()</w:t>
      </w:r>
      <w:bookmarkEnd w:id="37"/>
    </w:p>
    <w:p w14:paraId="7B384A08" w14:textId="6B2A3486" w:rsidR="0019069D" w:rsidRPr="00A64A5D" w:rsidRDefault="0019069D" w:rsidP="0019069D">
      <w:pPr>
        <w:spacing w:line="276" w:lineRule="auto"/>
        <w:rPr>
          <w:rFonts w:ascii="Times New Roman" w:eastAsia="標楷體" w:hAnsi="Times New Roman" w:cs="Times New Roman" w:hint="eastAsia"/>
          <w:color w:val="FF000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="00C725E7">
        <w:rPr>
          <w:rFonts w:ascii="Times New Roman" w:eastAsia="標楷體" w:hAnsi="Times New Roman" w:cs="Times New Roman"/>
          <w:color w:val="FF0000"/>
          <w:szCs w:val="24"/>
        </w:rPr>
        <w:t>選出籃框垂直基準線</w:t>
      </w:r>
    </w:p>
    <w:p w14:paraId="397D15B5" w14:textId="77777777" w:rsidR="0019069D" w:rsidRPr="00A64A5D" w:rsidRDefault="0019069D" w:rsidP="008F22C8">
      <w:pPr>
        <w:pStyle w:val="a4"/>
        <w:numPr>
          <w:ilvl w:val="0"/>
          <w:numId w:val="21"/>
        </w:numPr>
        <w:spacing w:line="276" w:lineRule="auto"/>
        <w:ind w:leftChars="0"/>
        <w:rPr>
          <w:rFonts w:ascii="Times New Roman" w:eastAsia="標楷體" w:hAnsi="Times New Roman" w:cs="Times New Roman"/>
          <w:color w:val="FF000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先判斷距離</w:t>
      </w:r>
    </w:p>
    <w:p w14:paraId="0EB6A3E3" w14:textId="77777777" w:rsidR="0019069D" w:rsidRPr="00A64A5D" w:rsidRDefault="0019069D" w:rsidP="008F22C8">
      <w:pPr>
        <w:pStyle w:val="a4"/>
        <w:numPr>
          <w:ilvl w:val="0"/>
          <w:numId w:val="22"/>
        </w:numPr>
        <w:spacing w:line="276" w:lineRule="auto"/>
        <w:ind w:leftChars="0"/>
        <w:rPr>
          <w:rFonts w:ascii="Times New Roman" w:eastAsia="標楷體" w:hAnsi="Times New Roman" w:cs="Times New Roman"/>
          <w:color w:val="FF000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決定籃框垂直基準線</w:t>
      </w:r>
      <w:bookmarkStart w:id="38" w:name="SelectBaseLine"/>
      <w:bookmarkEnd w:id="38"/>
    </w:p>
    <w:p w14:paraId="0FB9FADC" w14:textId="77777777" w:rsidR="0019069D" w:rsidRPr="00A64A5D" w:rsidRDefault="0019069D" w:rsidP="008F22C8">
      <w:pPr>
        <w:pStyle w:val="a4"/>
        <w:numPr>
          <w:ilvl w:val="0"/>
          <w:numId w:val="23"/>
        </w:numPr>
        <w:spacing w:line="276" w:lineRule="auto"/>
        <w:ind w:leftChars="0"/>
        <w:rPr>
          <w:rFonts w:ascii="Times New Roman" w:eastAsia="標楷體" w:hAnsi="Times New Roman" w:cs="Times New Roman"/>
          <w:color w:val="FF000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再依照機器人的位置</w:t>
      </w:r>
    </w:p>
    <w:p w14:paraId="6CD970A8" w14:textId="77756AA3" w:rsidR="0019069D" w:rsidRPr="00A64A5D" w:rsidRDefault="00C725E7" w:rsidP="008F22C8">
      <w:pPr>
        <w:pStyle w:val="a4"/>
        <w:numPr>
          <w:ilvl w:val="0"/>
          <w:numId w:val="24"/>
        </w:numPr>
        <w:spacing w:line="276" w:lineRule="auto"/>
        <w:ind w:leftChars="0"/>
        <w:rPr>
          <w:rFonts w:ascii="Times New Roman" w:eastAsia="標楷體" w:hAnsi="Times New Roman" w:cs="Times New Roman"/>
          <w:color w:val="FF0000"/>
          <w:szCs w:val="24"/>
        </w:rPr>
      </w:pPr>
      <w:r>
        <w:rPr>
          <w:rFonts w:ascii="Times New Roman" w:eastAsia="標楷體" w:hAnsi="Times New Roman" w:cs="Times New Roman"/>
          <w:szCs w:val="24"/>
        </w:rPr>
        <w:t>決定垂直基準線是否需要做調整</w:t>
      </w:r>
    </w:p>
    <w:p w14:paraId="6CC3D9B6" w14:textId="77777777" w:rsidR="0019069D" w:rsidRPr="00A64A5D" w:rsidRDefault="0019069D" w:rsidP="0019069D">
      <w:pPr>
        <w:widowControl/>
        <w:ind w:left="8595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br w:type="page"/>
      </w:r>
    </w:p>
    <w:p w14:paraId="6F0D6D28" w14:textId="77777777" w:rsidR="000A53A6" w:rsidRPr="00A64A5D" w:rsidRDefault="000A53A6" w:rsidP="000A53A6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39" w:name="_Toc54107339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39"/>
    </w:p>
    <w:p w14:paraId="6F0D6D29" w14:textId="77777777" w:rsidR="000A53A6" w:rsidRPr="00A64A5D" w:rsidRDefault="000A53A6" w:rsidP="000A53A6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40" w:name="_Toc54107340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41" w:name="FindballInitial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FindballInitial</w:t>
      </w:r>
      <w:bookmarkEnd w:id="41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40"/>
    </w:p>
    <w:p w14:paraId="3AAAC402" w14:textId="0D049F66" w:rsidR="00F841F9" w:rsidRPr="00A64A5D" w:rsidRDefault="00216201" w:rsidP="007548FA">
      <w:pPr>
        <w:spacing w:line="276" w:lineRule="auto"/>
        <w:rPr>
          <w:rFonts w:ascii="Times New Roman" w:eastAsia="標楷體" w:hAnsi="Times New Roman" w:cs="Times New Roman"/>
          <w:color w:val="FF0000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此函式主要功能為</w:t>
      </w:r>
      <w:r w:rsidR="00C725E7" w:rsidRPr="00C725E7">
        <w:rPr>
          <w:rFonts w:ascii="Times New Roman" w:eastAsia="標楷體" w:hAnsi="Times New Roman" w:cs="Times New Roman" w:hint="eastAsia"/>
          <w:color w:val="FF0000"/>
          <w:szCs w:val="24"/>
        </w:rPr>
        <w:t>預</w:t>
      </w:r>
      <w:r w:rsidR="00C725E7">
        <w:rPr>
          <w:rFonts w:ascii="Times New Roman" w:eastAsia="標楷體" w:hAnsi="Times New Roman" w:cs="Times New Roman"/>
          <w:color w:val="FF0000"/>
          <w:szCs w:val="24"/>
        </w:rPr>
        <w:t>設機器人</w:t>
      </w:r>
      <w:r w:rsidR="00C725E7">
        <w:rPr>
          <w:rFonts w:ascii="Times New Roman" w:eastAsia="標楷體" w:hAnsi="Times New Roman" w:cs="Times New Roman" w:hint="eastAsia"/>
          <w:color w:val="FF0000"/>
          <w:szCs w:val="24"/>
        </w:rPr>
        <w:t>的</w:t>
      </w:r>
      <w:r w:rsidR="00C725E7">
        <w:rPr>
          <w:rFonts w:ascii="Times New Roman" w:eastAsia="標楷體" w:hAnsi="Times New Roman" w:cs="Times New Roman"/>
          <w:color w:val="FF0000"/>
          <w:szCs w:val="24"/>
        </w:rPr>
        <w:t>頭部</w:t>
      </w:r>
      <w:r w:rsidR="00C725E7">
        <w:rPr>
          <w:rFonts w:ascii="Times New Roman" w:eastAsia="標楷體" w:hAnsi="Times New Roman" w:cs="Times New Roman" w:hint="eastAsia"/>
          <w:color w:val="FF0000"/>
          <w:szCs w:val="24"/>
        </w:rPr>
        <w:t>馬達</w:t>
      </w:r>
      <w:r w:rsidR="00C725E7">
        <w:rPr>
          <w:rFonts w:ascii="Times New Roman" w:eastAsia="標楷體" w:hAnsi="Times New Roman" w:cs="Times New Roman"/>
          <w:color w:val="FF0000"/>
          <w:szCs w:val="24"/>
        </w:rPr>
        <w:t>在</w:t>
      </w:r>
      <w:r w:rsidR="00F841F9" w:rsidRPr="00A64A5D">
        <w:rPr>
          <w:rFonts w:ascii="Times New Roman" w:eastAsia="標楷體" w:hAnsi="Times New Roman" w:cs="Times New Roman"/>
          <w:color w:val="FF0000"/>
          <w:szCs w:val="24"/>
        </w:rPr>
        <w:t>開始找球時</w:t>
      </w:r>
      <w:r w:rsidR="008B3E1F" w:rsidRPr="00A64A5D">
        <w:rPr>
          <w:rFonts w:ascii="Times New Roman" w:eastAsia="標楷體" w:hAnsi="Times New Roman" w:cs="Times New Roman"/>
          <w:color w:val="FF0000"/>
          <w:szCs w:val="24"/>
        </w:rPr>
        <w:t>的</w:t>
      </w:r>
      <w:r w:rsidR="00F841F9" w:rsidRPr="00A64A5D">
        <w:rPr>
          <w:rFonts w:ascii="Times New Roman" w:eastAsia="標楷體" w:hAnsi="Times New Roman" w:cs="Times New Roman"/>
          <w:color w:val="FF0000"/>
          <w:szCs w:val="24"/>
        </w:rPr>
        <w:t>初始位置</w:t>
      </w:r>
    </w:p>
    <w:p w14:paraId="54DACD0A" w14:textId="77777777" w:rsidR="0090472D" w:rsidRDefault="0090472D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垂直</w:t>
      </w:r>
      <w:r w:rsidRPr="00A64A5D">
        <w:rPr>
          <w:rFonts w:ascii="Times New Roman" w:eastAsia="標楷體" w:hAnsi="Times New Roman" w:cs="Times New Roman"/>
          <w:szCs w:val="24"/>
        </w:rPr>
        <w:t>頭部馬達位置</w:t>
      </w:r>
    </w:p>
    <w:p w14:paraId="16766A82" w14:textId="2371CC8B" w:rsidR="00F841F9" w:rsidRPr="0090472D" w:rsidRDefault="0090472D" w:rsidP="008F22C8">
      <w:pPr>
        <w:pStyle w:val="a4"/>
        <w:numPr>
          <w:ilvl w:val="0"/>
          <w:numId w:val="2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目前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預設</w:t>
      </w:r>
      <w:r w:rsidRPr="0090472D">
        <w:rPr>
          <w:rFonts w:ascii="Times New Roman" w:eastAsia="標楷體" w:hAnsi="Times New Roman" w:cs="Times New Roman"/>
          <w:szCs w:val="24"/>
        </w:rPr>
        <w:t>的</w:t>
      </w:r>
      <w:r>
        <w:rPr>
          <w:rFonts w:ascii="Times New Roman" w:eastAsia="標楷體" w:hAnsi="Times New Roman" w:cs="Times New Roman" w:hint="eastAsia"/>
          <w:szCs w:val="24"/>
        </w:rPr>
        <w:t>位置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為</w:t>
      </w: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1623</w:t>
      </w:r>
      <w:r w:rsidRPr="0090472D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(</w:t>
      </w: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刻度</w:t>
      </w:r>
      <w:r w:rsidRPr="0090472D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)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，可在</w:t>
      </w: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strategy_main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.cpp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中更改</w:t>
      </w:r>
    </w:p>
    <w:p w14:paraId="5A79AFD3" w14:textId="7C765817" w:rsidR="00F841F9" w:rsidRDefault="00F841F9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水平頭部馬達位置</w:t>
      </w:r>
    </w:p>
    <w:p w14:paraId="631E6F80" w14:textId="137D9ED3" w:rsidR="0090472D" w:rsidRPr="00C725E7" w:rsidRDefault="0090472D" w:rsidP="008F22C8">
      <w:pPr>
        <w:pStyle w:val="a4"/>
        <w:numPr>
          <w:ilvl w:val="0"/>
          <w:numId w:val="22"/>
        </w:numPr>
        <w:spacing w:line="276" w:lineRule="auto"/>
        <w:ind w:leftChars="0"/>
        <w:rPr>
          <w:rFonts w:ascii="Times New Roman" w:eastAsia="標楷體" w:hAnsi="Times New Roman" w:cs="Times New Roman" w:hint="eastAsia"/>
          <w:szCs w:val="24"/>
        </w:rPr>
      </w:pP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目前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預設</w:t>
      </w:r>
      <w:r w:rsidRPr="0090472D">
        <w:rPr>
          <w:rFonts w:ascii="Times New Roman" w:eastAsia="標楷體" w:hAnsi="Times New Roman" w:cs="Times New Roman"/>
          <w:szCs w:val="24"/>
        </w:rPr>
        <w:t>的</w:t>
      </w:r>
      <w:r>
        <w:rPr>
          <w:rFonts w:ascii="Times New Roman" w:eastAsia="標楷體" w:hAnsi="Times New Roman" w:cs="Times New Roman" w:hint="eastAsia"/>
          <w:szCs w:val="24"/>
        </w:rPr>
        <w:t>位置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為</w:t>
      </w: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2651</w:t>
      </w:r>
      <w:r w:rsidRPr="0090472D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(</w:t>
      </w: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刻度</w:t>
      </w:r>
      <w:r w:rsidRPr="0090472D"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)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，可在</w:t>
      </w:r>
      <w:r>
        <w:rPr>
          <w:rFonts w:ascii="Times New Roman" w:eastAsia="標楷體" w:hAnsi="Times New Roman" w:cs="Times New Roman" w:hint="eastAsia"/>
          <w:color w:val="000000"/>
          <w:kern w:val="0"/>
          <w:szCs w:val="24"/>
        </w:rPr>
        <w:t>strategy_main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.cpp</w:t>
      </w:r>
      <w:r w:rsidRPr="0090472D">
        <w:rPr>
          <w:rFonts w:ascii="Times New Roman" w:eastAsia="標楷體" w:hAnsi="Times New Roman" w:cs="Times New Roman"/>
          <w:color w:val="000000"/>
          <w:kern w:val="0"/>
          <w:szCs w:val="24"/>
        </w:rPr>
        <w:t>中更改</w:t>
      </w:r>
    </w:p>
    <w:p w14:paraId="6F0D6D2C" w14:textId="77777777" w:rsidR="00D860E4" w:rsidRPr="00A64A5D" w:rsidRDefault="000A53A6">
      <w:pPr>
        <w:widowControl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br w:type="page"/>
      </w:r>
    </w:p>
    <w:p w14:paraId="4EF527DE" w14:textId="77777777" w:rsidR="0019069D" w:rsidRPr="00A64A5D" w:rsidRDefault="0019069D" w:rsidP="0019069D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42" w:name="_Toc54107341"/>
      <w:r w:rsidRPr="00A64A5D">
        <w:rPr>
          <w:rFonts w:ascii="Times New Roman" w:eastAsia="標楷體" w:hAnsi="Times New Roman" w:cs="Times New Roman"/>
          <w:b/>
          <w:sz w:val="56"/>
          <w:szCs w:val="48"/>
        </w:rPr>
        <w:lastRenderedPageBreak/>
        <w:t>Strategy_main.cpp</w:t>
      </w:r>
      <w:bookmarkEnd w:id="42"/>
    </w:p>
    <w:p w14:paraId="2E0751F5" w14:textId="77777777" w:rsidR="0019069D" w:rsidRPr="00A64A5D" w:rsidRDefault="0019069D" w:rsidP="0019069D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43" w:name="_Toc54107342"/>
      <w:r w:rsidRPr="00A64A5D">
        <w:rPr>
          <w:rFonts w:ascii="Times New Roman" w:eastAsia="標楷體" w:hAnsi="Times New Roman" w:cs="Times New Roman"/>
          <w:b/>
          <w:sz w:val="56"/>
          <w:szCs w:val="48"/>
        </w:rPr>
        <w:t>_</w:t>
      </w:r>
      <w:bookmarkStart w:id="44" w:name="FindballHead"/>
      <w:r w:rsidRPr="00A64A5D">
        <w:rPr>
          <w:rFonts w:ascii="Times New Roman" w:eastAsia="標楷體" w:hAnsi="Times New Roman" w:cs="Times New Roman"/>
          <w:b/>
          <w:sz w:val="56"/>
          <w:szCs w:val="48"/>
        </w:rPr>
        <w:t>FindballHead</w:t>
      </w:r>
      <w:bookmarkEnd w:id="44"/>
      <w:r w:rsidRPr="00A64A5D">
        <w:rPr>
          <w:rFonts w:ascii="Times New Roman" w:eastAsia="標楷體" w:hAnsi="Times New Roman" w:cs="Times New Roman"/>
          <w:b/>
          <w:sz w:val="56"/>
          <w:szCs w:val="48"/>
        </w:rPr>
        <w:t>()</w:t>
      </w:r>
      <w:bookmarkEnd w:id="43"/>
    </w:p>
    <w:p w14:paraId="69DFE377" w14:textId="77777777" w:rsidR="0019069D" w:rsidRPr="00DB1D1F" w:rsidRDefault="0019069D" w:rsidP="008F22C8">
      <w:pPr>
        <w:pStyle w:val="a4"/>
        <w:numPr>
          <w:ilvl w:val="0"/>
          <w:numId w:val="32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球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的面積大於球最遠的面積：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BasketInfo-&gt;Ball.size &gt; Ballfarsize</w:t>
      </w:r>
    </w:p>
    <w:p w14:paraId="4D2646AA" w14:textId="0C97AFDF" w:rsidR="0019069D" w:rsidRPr="00F25FDB" w:rsidRDefault="00F25FDB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球最遠的面積</w:t>
      </w:r>
      <w:r>
        <w:rPr>
          <w:rFonts w:ascii="Times New Roman" w:eastAsia="標楷體" w:hAnsi="Times New Roman" w:cs="Times New Roman" w:hint="eastAsia"/>
          <w:kern w:val="0"/>
          <w:szCs w:val="24"/>
        </w:rPr>
        <w:t>所</w:t>
      </w:r>
      <w:r w:rsidR="00B845AF" w:rsidRPr="00F25FDB">
        <w:rPr>
          <w:rFonts w:ascii="Times New Roman" w:eastAsia="標楷體" w:hAnsi="Times New Roman" w:cs="Times New Roman" w:hint="eastAsia"/>
          <w:szCs w:val="24"/>
        </w:rPr>
        <w:t>定義的值為</w:t>
      </w:r>
      <w:r w:rsidR="00B845AF" w:rsidRPr="00F25FDB">
        <w:rPr>
          <w:rFonts w:ascii="Times New Roman" w:eastAsia="標楷體" w:hAnsi="Times New Roman" w:cs="Times New Roman"/>
          <w:szCs w:val="24"/>
        </w:rPr>
        <w:t>500</w:t>
      </w:r>
      <w:r w:rsidR="00B845AF" w:rsidRPr="00F25FDB">
        <w:rPr>
          <w:rFonts w:ascii="Times New Roman" w:eastAsia="標楷體" w:hAnsi="Times New Roman" w:cs="Times New Roman" w:hint="eastAsia"/>
          <w:szCs w:val="24"/>
        </w:rPr>
        <w:t>(</w:t>
      </w:r>
      <w:r w:rsidR="00B845AF" w:rsidRPr="00F25FDB">
        <w:rPr>
          <w:rFonts w:ascii="Times New Roman" w:eastAsia="標楷體" w:hAnsi="Times New Roman" w:cs="Times New Roman" w:hint="eastAsia"/>
          <w:szCs w:val="24"/>
        </w:rPr>
        <w:t>像素值</w:t>
      </w:r>
      <w:r w:rsidR="00B845AF" w:rsidRPr="00F25FDB">
        <w:rPr>
          <w:rFonts w:ascii="Times New Roman" w:eastAsia="標楷體" w:hAnsi="Times New Roman" w:cs="Times New Roman" w:hint="eastAsia"/>
          <w:szCs w:val="24"/>
        </w:rPr>
        <w:t>)</w:t>
      </w:r>
      <w:r w:rsidR="00B845AF" w:rsidRPr="00F25FDB">
        <w:rPr>
          <w:rFonts w:ascii="Times New Roman" w:eastAsia="標楷體" w:hAnsi="Times New Roman" w:cs="Times New Roman" w:hint="eastAsia"/>
          <w:szCs w:val="24"/>
        </w:rPr>
        <w:t>，可在</w:t>
      </w:r>
      <w:r w:rsidR="00B845AF" w:rsidRPr="00F25FDB">
        <w:rPr>
          <w:rFonts w:ascii="Times New Roman" w:eastAsia="標楷體" w:hAnsi="Times New Roman" w:cs="Times New Roman" w:hint="eastAsia"/>
          <w:szCs w:val="24"/>
        </w:rPr>
        <w:t>basketballinfo.h</w:t>
      </w:r>
      <w:r w:rsidR="00B845AF" w:rsidRPr="00F25FDB">
        <w:rPr>
          <w:rFonts w:ascii="Times New Roman" w:eastAsia="標楷體" w:hAnsi="Times New Roman" w:cs="Times New Roman" w:hint="eastAsia"/>
          <w:szCs w:val="24"/>
        </w:rPr>
        <w:t>中更改</w:t>
      </w:r>
    </w:p>
    <w:p w14:paraId="345896E8" w14:textId="235DB423" w:rsidR="0019069D" w:rsidRPr="008B46F6" w:rsidRDefault="0019069D" w:rsidP="008F22C8">
      <w:pPr>
        <w:pStyle w:val="a4"/>
        <w:numPr>
          <w:ilvl w:val="0"/>
          <w:numId w:val="32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 w:hint="eastAsia"/>
          <w:kern w:val="0"/>
          <w:szCs w:val="24"/>
        </w:rPr>
      </w:pP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垂直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頭部狀態：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BasketInfo-&gt;Head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Vertical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State</w:t>
      </w:r>
    </w:p>
    <w:p w14:paraId="771DA2EE" w14:textId="409ECB88" w:rsidR="0019069D" w:rsidRPr="00B845AF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845AF">
        <w:rPr>
          <w:rFonts w:ascii="Times New Roman" w:eastAsia="標楷體" w:hAnsi="Times New Roman" w:cs="Times New Roman"/>
          <w:szCs w:val="24"/>
        </w:rPr>
        <w:t>頭部</w:t>
      </w: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向上轉動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(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HeadTurnNear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)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：抬頭動作</w:t>
      </w:r>
      <w:r w:rsidRPr="00B845AF">
        <w:rPr>
          <w:rFonts w:ascii="Times New Roman" w:eastAsia="標楷體" w:hAnsi="Times New Roman" w:cs="Times New Roman"/>
          <w:kern w:val="0"/>
          <w:szCs w:val="24"/>
        </w:rPr>
        <w:t>MoveHead(HeadMotorID::VerticalID, 1575 ,200)</w:t>
      </w:r>
    </w:p>
    <w:p w14:paraId="79DD0047" w14:textId="5CD457C3" w:rsidR="0019069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845AF">
        <w:rPr>
          <w:rFonts w:ascii="Times New Roman" w:eastAsia="標楷體" w:hAnsi="Times New Roman" w:cs="Times New Roman"/>
          <w:szCs w:val="24"/>
        </w:rPr>
        <w:t>頭部</w:t>
      </w: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向下轉動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(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HeadTurnClose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)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：低頭動作</w:t>
      </w:r>
      <w:r w:rsidRPr="00B845AF">
        <w:rPr>
          <w:rFonts w:ascii="Times New Roman" w:eastAsia="標楷體" w:hAnsi="Times New Roman" w:cs="Times New Roman"/>
          <w:kern w:val="0"/>
          <w:szCs w:val="24"/>
        </w:rPr>
        <w:t>MoveHead(HeadMotorID::VerticalID, 1100 ,200)</w:t>
      </w:r>
    </w:p>
    <w:p w14:paraId="5937C4C1" w14:textId="4B84160D" w:rsidR="008B46F6" w:rsidRPr="00B845AF" w:rsidRDefault="008B46F6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845AF">
        <w:rPr>
          <w:rFonts w:ascii="Times New Roman" w:eastAsia="標楷體" w:hAnsi="Times New Roman" w:cs="Times New Roman"/>
          <w:szCs w:val="24"/>
        </w:rPr>
        <w:t>預設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初始狀態為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HeadTurnNear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，預設執行抬頭動作</w:t>
      </w:r>
    </w:p>
    <w:p w14:paraId="2E609CE1" w14:textId="77777777" w:rsidR="0019069D" w:rsidRPr="00DB1D1F" w:rsidRDefault="0019069D" w:rsidP="008F22C8">
      <w:pPr>
        <w:pStyle w:val="a4"/>
        <w:numPr>
          <w:ilvl w:val="0"/>
          <w:numId w:val="32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水平轉頭狀態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：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BasketInfo-&gt;Head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Horizontal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State</w:t>
      </w:r>
    </w:p>
    <w:p w14:paraId="4B6F2B98" w14:textId="73E69FF5" w:rsidR="0019069D" w:rsidRPr="00DB1D1F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845AF">
        <w:rPr>
          <w:rFonts w:ascii="Times New Roman" w:eastAsia="標楷體" w:hAnsi="Times New Roman" w:cs="Times New Roman"/>
          <w:szCs w:val="24"/>
        </w:rPr>
        <w:t>預設</w:t>
      </w: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初始狀態為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HeadTurnRight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，</w:t>
      </w: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預設</w:t>
      </w:r>
      <w:r w:rsidRPr="00DB1D1F">
        <w:rPr>
          <w:rFonts w:ascii="Times New Roman" w:eastAsia="標楷體" w:hAnsi="Times New Roman" w:cs="Times New Roman"/>
          <w:szCs w:val="24"/>
        </w:rPr>
        <w:t>執行</w:t>
      </w:r>
      <w:r w:rsidR="008B46F6">
        <w:rPr>
          <w:rFonts w:ascii="Times New Roman" w:eastAsia="標楷體" w:hAnsi="Times New Roman" w:cs="Times New Roman" w:hint="eastAsia"/>
          <w:kern w:val="0"/>
          <w:szCs w:val="24"/>
        </w:rPr>
        <w:t>向</w:t>
      </w:r>
      <w:r w:rsidR="00397F12" w:rsidRPr="00DB1D1F">
        <w:rPr>
          <w:rFonts w:ascii="Times New Roman" w:eastAsia="標楷體" w:hAnsi="Times New Roman" w:cs="Times New Roman"/>
          <w:kern w:val="0"/>
          <w:szCs w:val="24"/>
        </w:rPr>
        <w:t>右方轉頭動作</w:t>
      </w:r>
    </w:p>
    <w:p w14:paraId="02E8477B" w14:textId="156D6108" w:rsidR="0019069D" w:rsidRPr="00DB1D1F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頭部向右轉動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(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HeadTurnRight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)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：</w:t>
      </w:r>
      <w:r w:rsidR="008B46F6">
        <w:rPr>
          <w:rFonts w:ascii="Times New Roman" w:eastAsia="標楷體" w:hAnsi="Times New Roman" w:cs="Times New Roman" w:hint="eastAsia"/>
          <w:kern w:val="0"/>
          <w:szCs w:val="24"/>
        </w:rPr>
        <w:t>向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右方轉頭動作</w:t>
      </w:r>
    </w:p>
    <w:p w14:paraId="240AE452" w14:textId="6B278E22" w:rsidR="0019069D" w:rsidRPr="00DB1D1F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頭部向左轉動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(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HeadTurnLeft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)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：</w:t>
      </w:r>
      <w:r w:rsidR="008B46F6">
        <w:rPr>
          <w:rFonts w:ascii="Times New Roman" w:eastAsia="標楷體" w:hAnsi="Times New Roman" w:cs="Times New Roman" w:hint="eastAsia"/>
          <w:kern w:val="0"/>
          <w:szCs w:val="24"/>
        </w:rPr>
        <w:t>向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左方轉頭動作</w:t>
      </w:r>
    </w:p>
    <w:p w14:paraId="0763693B" w14:textId="77777777" w:rsidR="00B845AF" w:rsidRPr="00B845AF" w:rsidRDefault="0019069D" w:rsidP="008F22C8">
      <w:pPr>
        <w:pStyle w:val="a4"/>
        <w:numPr>
          <w:ilvl w:val="0"/>
          <w:numId w:val="32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(</w:t>
      </w: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水平頭部馬達位置減轉動刻度</w:t>
      </w: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)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大於</w:t>
      </w: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最小水平位置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：</w:t>
      </w:r>
    </w:p>
    <w:p w14:paraId="1DA24EF9" w14:textId="482D27F9" w:rsidR="0019069D" w:rsidRPr="00B845AF" w:rsidRDefault="0019069D" w:rsidP="00B845AF">
      <w:pPr>
        <w:pStyle w:val="a4"/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845AF">
        <w:rPr>
          <w:rFonts w:ascii="Times New Roman" w:eastAsia="標楷體" w:hAnsi="Times New Roman" w:cs="Times New Roman"/>
          <w:color w:val="000000"/>
          <w:kern w:val="0"/>
          <w:szCs w:val="24"/>
        </w:rPr>
        <w:t>(BasketInfo-&gt;HorizontalHeadPosition - BasketInfo-&gt;HeadTurnSpeed) &gt; BasketInfo-&gt;Horizonta</w:t>
      </w:r>
      <w:r w:rsidRPr="00B845AF">
        <w:rPr>
          <w:rFonts w:ascii="Times New Roman" w:eastAsia="標楷體" w:hAnsi="Times New Roman" w:cs="Times New Roman"/>
          <w:kern w:val="0"/>
          <w:szCs w:val="24"/>
        </w:rPr>
        <w:t>lMinAngle</w:t>
      </w:r>
    </w:p>
    <w:p w14:paraId="55A2D666" w14:textId="77777777" w:rsidR="00B845AF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szCs w:val="24"/>
        </w:rPr>
        <w:t>是：向右轉頭</w:t>
      </w:r>
    </w:p>
    <w:p w14:paraId="6251F7A5" w14:textId="77777777" w:rsidR="00B845AF" w:rsidRDefault="0019069D" w:rsidP="00B845AF">
      <w:pPr>
        <w:pStyle w:val="a4"/>
        <w:spacing w:line="276" w:lineRule="auto"/>
        <w:ind w:leftChars="0" w:left="960"/>
        <w:rPr>
          <w:rFonts w:ascii="Times New Roman" w:eastAsia="標楷體" w:hAnsi="Times New Roman" w:cs="Times New Roman"/>
          <w:szCs w:val="24"/>
        </w:rPr>
      </w:pPr>
      <w:r w:rsidRPr="00B845AF">
        <w:rPr>
          <w:rFonts w:ascii="Times New Roman" w:eastAsia="標楷體" w:hAnsi="Times New Roman" w:cs="Times New Roman"/>
          <w:szCs w:val="24"/>
        </w:rPr>
        <w:t>MoveHead(</w:t>
      </w:r>
      <w:r w:rsidRPr="00B845AF">
        <w:rPr>
          <w:rFonts w:ascii="Times New Roman" w:eastAsia="標楷體" w:hAnsi="Times New Roman" w:cs="Times New Roman"/>
          <w:kern w:val="0"/>
          <w:szCs w:val="24"/>
        </w:rPr>
        <w:t>HeadMotorID::</w:t>
      </w:r>
      <w:r w:rsidRPr="00B845AF">
        <w:rPr>
          <w:rFonts w:ascii="Times New Roman" w:eastAsia="標楷體" w:hAnsi="Times New Roman" w:cs="Times New Roman"/>
          <w:szCs w:val="24"/>
        </w:rPr>
        <w:t xml:space="preserve">HorizontalID, </w:t>
      </w:r>
    </w:p>
    <w:p w14:paraId="71E2F740" w14:textId="1821C367" w:rsidR="0019069D" w:rsidRPr="00B845AF" w:rsidRDefault="0019069D" w:rsidP="00B845AF">
      <w:pPr>
        <w:pStyle w:val="a4"/>
        <w:spacing w:line="276" w:lineRule="auto"/>
        <w:ind w:leftChars="0" w:left="960"/>
        <w:rPr>
          <w:rFonts w:ascii="Times New Roman" w:eastAsia="標楷體" w:hAnsi="Times New Roman" w:cs="Times New Roman"/>
          <w:szCs w:val="24"/>
        </w:rPr>
      </w:pPr>
      <w:r w:rsidRPr="00B845AF">
        <w:rPr>
          <w:rFonts w:ascii="Times New Roman" w:eastAsia="標楷體" w:hAnsi="Times New Roman" w:cs="Times New Roman"/>
          <w:szCs w:val="24"/>
        </w:rPr>
        <w:t>BasketInfo-&gt;HorizontalHeadPosition - BasketInfo-&gt;HeadTurnSpeed, 200)</w:t>
      </w:r>
    </w:p>
    <w:p w14:paraId="2B34354F" w14:textId="5492406C" w:rsidR="0019069D" w:rsidRPr="00DB1D1F" w:rsidRDefault="00B845AF" w:rsidP="008F22C8">
      <w:pPr>
        <w:pStyle w:val="a4"/>
        <w:numPr>
          <w:ilvl w:val="1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水平頭部馬達位置</w:t>
      </w:r>
      <w:r w:rsidR="0019069D" w:rsidRPr="00DB1D1F">
        <w:rPr>
          <w:rFonts w:ascii="Times New Roman" w:eastAsia="標楷體" w:hAnsi="Times New Roman" w:cs="Times New Roman"/>
          <w:szCs w:val="24"/>
        </w:rPr>
        <w:t>-</w:t>
      </w:r>
      <w:r w:rsidR="0019069D"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轉動</w:t>
      </w:r>
      <w:r w:rsidR="0019069D" w:rsidRPr="00DB1D1F">
        <w:rPr>
          <w:rFonts w:ascii="Times New Roman" w:eastAsia="標楷體" w:hAnsi="Times New Roman" w:cs="Times New Roman"/>
          <w:szCs w:val="24"/>
        </w:rPr>
        <w:t>刻度</w:t>
      </w:r>
      <w:r w:rsidR="0019069D" w:rsidRPr="00DB1D1F">
        <w:rPr>
          <w:rFonts w:ascii="Times New Roman" w:eastAsia="標楷體" w:hAnsi="Times New Roman" w:cs="Times New Roman"/>
          <w:szCs w:val="24"/>
        </w:rPr>
        <w:t>=</w:t>
      </w:r>
      <w:r>
        <w:rPr>
          <w:rFonts w:ascii="Times New Roman" w:eastAsia="標楷體" w:hAnsi="Times New Roman" w:cs="Times New Roman"/>
          <w:szCs w:val="24"/>
        </w:rPr>
        <w:t>向右旋轉</w:t>
      </w:r>
      <w:r>
        <w:rPr>
          <w:rFonts w:ascii="Times New Roman" w:eastAsia="標楷體" w:hAnsi="Times New Roman" w:cs="Times New Roman" w:hint="eastAsia"/>
          <w:szCs w:val="24"/>
        </w:rPr>
        <w:t>的</w:t>
      </w:r>
      <w:r w:rsidR="0019069D" w:rsidRPr="00DB1D1F">
        <w:rPr>
          <w:rFonts w:ascii="Times New Roman" w:eastAsia="標楷體" w:hAnsi="Times New Roman" w:cs="Times New Roman"/>
          <w:szCs w:val="24"/>
        </w:rPr>
        <w:t>目標</w:t>
      </w:r>
      <w:r>
        <w:rPr>
          <w:rFonts w:ascii="Times New Roman" w:eastAsia="標楷體" w:hAnsi="Times New Roman" w:cs="Times New Roman" w:hint="eastAsia"/>
          <w:szCs w:val="24"/>
        </w:rPr>
        <w:t>位置</w:t>
      </w:r>
    </w:p>
    <w:p w14:paraId="0CEDD046" w14:textId="77777777" w:rsidR="0019069D" w:rsidRPr="00DB1D1F" w:rsidRDefault="0019069D" w:rsidP="008F22C8">
      <w:pPr>
        <w:pStyle w:val="a4"/>
        <w:numPr>
          <w:ilvl w:val="1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szCs w:val="24"/>
        </w:rPr>
        <w:t>執行動作：向右旋轉一次</w:t>
      </w: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轉動</w:t>
      </w:r>
      <w:r w:rsidRPr="00DB1D1F">
        <w:rPr>
          <w:rFonts w:ascii="Times New Roman" w:eastAsia="標楷體" w:hAnsi="Times New Roman" w:cs="Times New Roman"/>
          <w:szCs w:val="24"/>
        </w:rPr>
        <w:t>刻度</w:t>
      </w:r>
      <w:r w:rsidRPr="00DB1D1F">
        <w:rPr>
          <w:rFonts w:ascii="Times New Roman" w:eastAsia="標楷體" w:hAnsi="Times New Roman" w:cs="Times New Roman"/>
          <w:szCs w:val="24"/>
        </w:rPr>
        <w:t>BasketInfo-&gt;HeadTurnSpeed</w:t>
      </w:r>
    </w:p>
    <w:p w14:paraId="1A5BC63A" w14:textId="1D9C90D8" w:rsidR="0019069D" w:rsidRPr="00DB1D1F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szCs w:val="24"/>
        </w:rPr>
        <w:t>否：水平轉頭狀態</w:t>
      </w:r>
      <w:r w:rsidRPr="00DB1D1F">
        <w:rPr>
          <w:rFonts w:ascii="Times New Roman" w:eastAsia="標楷體" w:hAnsi="Times New Roman" w:cs="Times New Roman"/>
          <w:szCs w:val="24"/>
        </w:rPr>
        <w:t>=</w:t>
      </w:r>
      <w:r w:rsidR="00DD2B65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HeadTurnLeft</w:t>
      </w:r>
    </w:p>
    <w:p w14:paraId="7D55EA7C" w14:textId="0E771196" w:rsidR="00B845AF" w:rsidRPr="00B845AF" w:rsidRDefault="0019069D" w:rsidP="008F22C8">
      <w:pPr>
        <w:pStyle w:val="a4"/>
        <w:numPr>
          <w:ilvl w:val="0"/>
          <w:numId w:val="32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szCs w:val="24"/>
        </w:rPr>
        <w:t>(</w:t>
      </w:r>
      <w:r w:rsidR="00CE094C"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水平</w:t>
      </w:r>
      <w:r w:rsidRPr="00DB1D1F">
        <w:rPr>
          <w:rFonts w:ascii="Times New Roman" w:eastAsia="標楷體" w:hAnsi="Times New Roman" w:cs="Times New Roman"/>
          <w:szCs w:val="24"/>
        </w:rPr>
        <w:t>頭部馬達位置加轉動刻度</w:t>
      </w:r>
      <w:r w:rsidRPr="00DB1D1F">
        <w:rPr>
          <w:rFonts w:ascii="Times New Roman" w:eastAsia="標楷體" w:hAnsi="Times New Roman" w:cs="Times New Roman"/>
          <w:szCs w:val="24"/>
        </w:rPr>
        <w:t>)</w:t>
      </w:r>
      <w:r w:rsidRPr="00DB1D1F">
        <w:rPr>
          <w:rFonts w:ascii="Times New Roman" w:eastAsia="標楷體" w:hAnsi="Times New Roman" w:cs="Times New Roman"/>
          <w:szCs w:val="24"/>
        </w:rPr>
        <w:t>小於最大</w:t>
      </w:r>
      <w:r w:rsidR="00CE094C"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水平</w:t>
      </w:r>
      <w:r w:rsidRPr="00DB1D1F">
        <w:rPr>
          <w:rFonts w:ascii="Times New Roman" w:eastAsia="標楷體" w:hAnsi="Times New Roman" w:cs="Times New Roman"/>
          <w:szCs w:val="24"/>
        </w:rPr>
        <w:t>位置</w:t>
      </w:r>
      <w:r w:rsidRPr="00DB1D1F">
        <w:rPr>
          <w:rFonts w:ascii="Times New Roman" w:eastAsia="標楷體" w:hAnsi="Times New Roman" w:cs="Times New Roman"/>
          <w:kern w:val="0"/>
          <w:szCs w:val="24"/>
        </w:rPr>
        <w:t>：</w:t>
      </w:r>
    </w:p>
    <w:p w14:paraId="4FE9A944" w14:textId="170386C5" w:rsidR="0019069D" w:rsidRPr="00B845AF" w:rsidRDefault="0019069D" w:rsidP="00B845AF">
      <w:pPr>
        <w:pStyle w:val="a4"/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845AF">
        <w:rPr>
          <w:rFonts w:ascii="Times New Roman" w:eastAsia="標楷體" w:hAnsi="Times New Roman" w:cs="Times New Roman"/>
          <w:color w:val="000000"/>
          <w:kern w:val="0"/>
          <w:szCs w:val="24"/>
        </w:rPr>
        <w:t>(BasketInfo-&gt;HorizontalHeadPosition + BasketInfo-&gt;HeadTurnSpeed) &lt; BasketInfo-&gt;HorizontalMaxAngle</w:t>
      </w:r>
    </w:p>
    <w:p w14:paraId="0317424A" w14:textId="13EED6FE" w:rsidR="00B845AF" w:rsidRDefault="00F25FDB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是：向左轉頭</w:t>
      </w:r>
    </w:p>
    <w:p w14:paraId="0A596F5B" w14:textId="77777777" w:rsidR="00B845AF" w:rsidRDefault="0019069D" w:rsidP="00B845AF">
      <w:pPr>
        <w:pStyle w:val="a4"/>
        <w:spacing w:line="276" w:lineRule="auto"/>
        <w:ind w:leftChars="0" w:left="960"/>
        <w:rPr>
          <w:rFonts w:ascii="Times New Roman" w:eastAsia="標楷體" w:hAnsi="Times New Roman" w:cs="Times New Roman"/>
          <w:szCs w:val="24"/>
        </w:rPr>
      </w:pPr>
      <w:r w:rsidRPr="00B845AF">
        <w:rPr>
          <w:rFonts w:ascii="Times New Roman" w:eastAsia="標楷體" w:hAnsi="Times New Roman" w:cs="Times New Roman"/>
          <w:szCs w:val="24"/>
        </w:rPr>
        <w:t>MoveHead(</w:t>
      </w:r>
      <w:r w:rsidRPr="00B845AF">
        <w:rPr>
          <w:rFonts w:ascii="Times New Roman" w:eastAsia="標楷體" w:hAnsi="Times New Roman" w:cs="Times New Roman"/>
          <w:kern w:val="0"/>
          <w:szCs w:val="24"/>
        </w:rPr>
        <w:t>HeadMotorID::</w:t>
      </w:r>
      <w:r w:rsidRPr="00B845AF">
        <w:rPr>
          <w:rFonts w:ascii="Times New Roman" w:eastAsia="標楷體" w:hAnsi="Times New Roman" w:cs="Times New Roman"/>
          <w:szCs w:val="24"/>
        </w:rPr>
        <w:t xml:space="preserve">HorizontalID, </w:t>
      </w:r>
    </w:p>
    <w:p w14:paraId="40047A25" w14:textId="1B89A3B1" w:rsidR="0019069D" w:rsidRPr="00DB1D1F" w:rsidRDefault="0019069D" w:rsidP="00B845AF">
      <w:pPr>
        <w:pStyle w:val="a4"/>
        <w:spacing w:line="276" w:lineRule="auto"/>
        <w:ind w:leftChars="0" w:left="96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szCs w:val="24"/>
        </w:rPr>
        <w:t>BasketInfo-&gt;HorizontalHeadPosition + BasketInfo-&gt;HeadTurnSpeed, 200)</w:t>
      </w:r>
    </w:p>
    <w:p w14:paraId="06CEA9DF" w14:textId="2057BD49" w:rsidR="0019069D" w:rsidRPr="00DB1D1F" w:rsidRDefault="00CE094C" w:rsidP="008F22C8">
      <w:pPr>
        <w:pStyle w:val="a4"/>
        <w:numPr>
          <w:ilvl w:val="1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水平</w:t>
      </w:r>
      <w:r w:rsidR="00397F12" w:rsidRPr="00DB1D1F">
        <w:rPr>
          <w:rFonts w:ascii="Times New Roman" w:eastAsia="標楷體" w:hAnsi="Times New Roman" w:cs="Times New Roman"/>
          <w:szCs w:val="24"/>
        </w:rPr>
        <w:t>頭部馬達位置</w:t>
      </w:r>
      <w:r w:rsidR="0019069D" w:rsidRPr="00DB1D1F">
        <w:rPr>
          <w:rFonts w:ascii="Times New Roman" w:eastAsia="標楷體" w:hAnsi="Times New Roman" w:cs="Times New Roman"/>
          <w:szCs w:val="24"/>
        </w:rPr>
        <w:t>+</w:t>
      </w:r>
      <w:r w:rsidR="0019069D"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轉動</w:t>
      </w:r>
      <w:r w:rsidR="0019069D" w:rsidRPr="00DB1D1F">
        <w:rPr>
          <w:rFonts w:ascii="Times New Roman" w:eastAsia="標楷體" w:hAnsi="Times New Roman" w:cs="Times New Roman"/>
          <w:szCs w:val="24"/>
        </w:rPr>
        <w:t>刻度</w:t>
      </w:r>
      <w:r w:rsidR="0019069D" w:rsidRPr="00DB1D1F">
        <w:rPr>
          <w:rFonts w:ascii="Times New Roman" w:eastAsia="標楷體" w:hAnsi="Times New Roman" w:cs="Times New Roman"/>
          <w:szCs w:val="24"/>
        </w:rPr>
        <w:t>=</w:t>
      </w:r>
      <w:r w:rsidR="0019069D" w:rsidRPr="00DB1D1F">
        <w:rPr>
          <w:rFonts w:ascii="Times New Roman" w:eastAsia="標楷體" w:hAnsi="Times New Roman" w:cs="Times New Roman"/>
          <w:szCs w:val="24"/>
        </w:rPr>
        <w:t>向左旋轉</w:t>
      </w:r>
      <w:r w:rsidR="00397F12">
        <w:rPr>
          <w:rFonts w:ascii="Times New Roman" w:eastAsia="標楷體" w:hAnsi="Times New Roman" w:cs="Times New Roman" w:hint="eastAsia"/>
          <w:szCs w:val="24"/>
        </w:rPr>
        <w:t>的</w:t>
      </w:r>
      <w:r w:rsidR="00397F12" w:rsidRPr="00DB1D1F">
        <w:rPr>
          <w:rFonts w:ascii="Times New Roman" w:eastAsia="標楷體" w:hAnsi="Times New Roman" w:cs="Times New Roman"/>
          <w:szCs w:val="24"/>
        </w:rPr>
        <w:t>目標</w:t>
      </w:r>
      <w:r w:rsidR="00397F12">
        <w:rPr>
          <w:rFonts w:ascii="Times New Roman" w:eastAsia="標楷體" w:hAnsi="Times New Roman" w:cs="Times New Roman" w:hint="eastAsia"/>
          <w:szCs w:val="24"/>
        </w:rPr>
        <w:t>位置</w:t>
      </w:r>
    </w:p>
    <w:p w14:paraId="41578DFA" w14:textId="77777777" w:rsidR="0019069D" w:rsidRPr="00DB1D1F" w:rsidRDefault="0019069D" w:rsidP="008F22C8">
      <w:pPr>
        <w:pStyle w:val="a4"/>
        <w:numPr>
          <w:ilvl w:val="1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szCs w:val="24"/>
        </w:rPr>
        <w:t>執行動作：向左旋轉一次</w:t>
      </w:r>
      <w:r w:rsidRPr="00DB1D1F">
        <w:rPr>
          <w:rFonts w:ascii="Times New Roman" w:eastAsia="標楷體" w:hAnsi="Times New Roman" w:cs="Times New Roman"/>
          <w:kern w:val="0"/>
          <w:szCs w:val="24"/>
          <w:lang w:val="zh-TW"/>
        </w:rPr>
        <w:t>轉動</w:t>
      </w:r>
      <w:r w:rsidRPr="00DB1D1F">
        <w:rPr>
          <w:rFonts w:ascii="Times New Roman" w:eastAsia="標楷體" w:hAnsi="Times New Roman" w:cs="Times New Roman"/>
          <w:szCs w:val="24"/>
        </w:rPr>
        <w:t>刻度</w:t>
      </w:r>
      <w:r w:rsidRPr="00DB1D1F">
        <w:rPr>
          <w:rFonts w:ascii="Times New Roman" w:eastAsia="標楷體" w:hAnsi="Times New Roman" w:cs="Times New Roman"/>
          <w:szCs w:val="24"/>
        </w:rPr>
        <w:t>BasketInfo-&gt;HeadTurnSpeed</w:t>
      </w:r>
    </w:p>
    <w:p w14:paraId="56EE91FA" w14:textId="381520EA" w:rsidR="0019069D" w:rsidRPr="00A64A5D" w:rsidRDefault="0019069D" w:rsidP="008F22C8">
      <w:pPr>
        <w:pStyle w:val="a4"/>
        <w:numPr>
          <w:ilvl w:val="0"/>
          <w:numId w:val="1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DB1D1F">
        <w:rPr>
          <w:rFonts w:ascii="Times New Roman" w:eastAsia="標楷體" w:hAnsi="Times New Roman" w:cs="Times New Roman"/>
          <w:szCs w:val="24"/>
        </w:rPr>
        <w:t>否：水平頭部狀態</w:t>
      </w:r>
      <w:r w:rsidRPr="00DB1D1F">
        <w:rPr>
          <w:rFonts w:ascii="Times New Roman" w:eastAsia="標楷體" w:hAnsi="Times New Roman" w:cs="Times New Roman"/>
          <w:szCs w:val="24"/>
        </w:rPr>
        <w:t>=</w:t>
      </w:r>
      <w:r w:rsidR="00DD2B65">
        <w:rPr>
          <w:rFonts w:ascii="Times New Roman" w:eastAsia="標楷體" w:hAnsi="Times New Roman" w:cs="Times New Roman" w:hint="eastAsia"/>
          <w:szCs w:val="24"/>
        </w:rPr>
        <w:t xml:space="preserve"> </w:t>
      </w:r>
      <w:r w:rsidRPr="00DB1D1F">
        <w:rPr>
          <w:rFonts w:ascii="Times New Roman" w:eastAsia="標楷體" w:hAnsi="Times New Roman" w:cs="Times New Roman"/>
          <w:color w:val="000000"/>
          <w:kern w:val="0"/>
          <w:szCs w:val="24"/>
        </w:rPr>
        <w:t>HeadTurnRight</w:t>
      </w:r>
    </w:p>
    <w:p w14:paraId="06C6EFAC" w14:textId="77777777" w:rsidR="0019069D" w:rsidRPr="00A64A5D" w:rsidRDefault="0019069D" w:rsidP="0019069D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45" w:name="_Toc54107343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45"/>
    </w:p>
    <w:p w14:paraId="18E54193" w14:textId="77777777" w:rsidR="0019069D" w:rsidRPr="00A64A5D" w:rsidRDefault="0019069D" w:rsidP="0019069D">
      <w:pPr>
        <w:jc w:val="center"/>
        <w:outlineLvl w:val="0"/>
        <w:rPr>
          <w:rFonts w:ascii="Times New Roman" w:eastAsia="標楷體" w:hAnsi="Times New Roman" w:cs="Times New Roman"/>
          <w:b/>
          <w:kern w:val="0"/>
          <w:sz w:val="56"/>
          <w:szCs w:val="56"/>
          <w:lang w:val="zh-TW"/>
        </w:rPr>
      </w:pPr>
      <w:bookmarkStart w:id="46" w:name="TraceballHead"/>
      <w:bookmarkStart w:id="47" w:name="_Toc54107344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r w:rsidRPr="00A64A5D">
        <w:rPr>
          <w:rFonts w:ascii="Times New Roman" w:eastAsia="標楷體" w:hAnsi="Times New Roman" w:cs="Times New Roman"/>
          <w:b/>
          <w:kern w:val="0"/>
          <w:sz w:val="56"/>
          <w:szCs w:val="56"/>
          <w:lang w:val="zh-TW"/>
        </w:rPr>
        <w:t>TraceballHead</w:t>
      </w:r>
      <w:bookmarkEnd w:id="46"/>
      <w:r w:rsidRPr="00A64A5D">
        <w:rPr>
          <w:rFonts w:ascii="Times New Roman" w:eastAsia="標楷體" w:hAnsi="Times New Roman" w:cs="Times New Roman"/>
          <w:b/>
          <w:kern w:val="0"/>
          <w:sz w:val="56"/>
          <w:szCs w:val="56"/>
          <w:lang w:val="zh-TW"/>
        </w:rPr>
        <w:t>()</w:t>
      </w:r>
      <w:bookmarkEnd w:id="47"/>
    </w:p>
    <w:p w14:paraId="2E115EB3" w14:textId="630579A2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szCs w:val="24"/>
        </w:rPr>
        <w:t>計算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球的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X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像素值與球垂直基準線距離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</w:p>
    <w:p w14:paraId="6B6AB8A4" w14:textId="77777777" w:rsidR="0019069D" w:rsidRPr="00CA33F2" w:rsidRDefault="0019069D" w:rsidP="00401516">
      <w:pPr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BasketInfo-&gt;Ball.X - BasketInfo-&gt;BallVerticalBaseLine</w:t>
      </w:r>
    </w:p>
    <w:p w14:paraId="783A4D95" w14:textId="67AA98CC" w:rsidR="0019069D" w:rsidRPr="00CA33F2" w:rsidRDefault="003717EA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 w:hint="eastAsia"/>
          <w:kern w:val="0"/>
          <w:szCs w:val="24"/>
        </w:rPr>
        <w:t>計</w:t>
      </w:r>
      <w:r w:rsidR="0019069D" w:rsidRPr="00CA33F2">
        <w:rPr>
          <w:rFonts w:ascii="Times New Roman" w:eastAsia="標楷體" w:hAnsi="Times New Roman" w:cs="Times New Roman"/>
          <w:kern w:val="0"/>
          <w:szCs w:val="24"/>
        </w:rPr>
        <w:t>算球與球垂直基準線的</w:t>
      </w:r>
      <w:r w:rsidR="0019069D" w:rsidRPr="00CA33F2">
        <w:rPr>
          <w:rFonts w:ascii="Times New Roman" w:eastAsia="標楷體" w:hAnsi="Times New Roman" w:cs="Times New Roman"/>
          <w:kern w:val="0"/>
          <w:szCs w:val="24"/>
        </w:rPr>
        <w:t>X</w:t>
      </w:r>
      <w:r w:rsidR="0019069D" w:rsidRPr="00CA33F2">
        <w:rPr>
          <w:rFonts w:ascii="Times New Roman" w:eastAsia="標楷體" w:hAnsi="Times New Roman" w:cs="Times New Roman"/>
          <w:kern w:val="0"/>
          <w:szCs w:val="24"/>
        </w:rPr>
        <w:t>像素值誤差</w:t>
      </w:r>
    </w:p>
    <w:p w14:paraId="6FBF3D72" w14:textId="101DFE43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計算球的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Y</w:t>
      </w:r>
      <w:r w:rsidR="00401516" w:rsidRPr="00CA33F2">
        <w:rPr>
          <w:rFonts w:ascii="Times New Roman" w:eastAsia="標楷體" w:hAnsi="Times New Roman" w:cs="Times New Roman"/>
          <w:kern w:val="0"/>
          <w:szCs w:val="24"/>
        </w:rPr>
        <w:t>像素值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與球水平基準線距離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</w:p>
    <w:p w14:paraId="16A5230C" w14:textId="77777777" w:rsidR="0019069D" w:rsidRPr="00CA33F2" w:rsidRDefault="0019069D" w:rsidP="00401516">
      <w:pPr>
        <w:spacing w:line="276" w:lineRule="auto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 xml:space="preserve">    BasketInfo-&gt;Ball.Y - BasketInfo-&gt;BallHortionalBaseLine</w:t>
      </w:r>
    </w:p>
    <w:p w14:paraId="583E34BC" w14:textId="1F1FC97F" w:rsidR="0019069D" w:rsidRPr="00CA33F2" w:rsidRDefault="003717EA" w:rsidP="008F22C8">
      <w:pPr>
        <w:pStyle w:val="a4"/>
        <w:numPr>
          <w:ilvl w:val="1"/>
          <w:numId w:val="8"/>
        </w:numPr>
        <w:spacing w:line="276" w:lineRule="auto"/>
        <w:ind w:leftChars="0" w:left="964" w:hanging="482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 w:hint="eastAsia"/>
          <w:kern w:val="0"/>
          <w:szCs w:val="24"/>
        </w:rPr>
        <w:t>計</w:t>
      </w:r>
      <w:r w:rsidR="0019069D" w:rsidRPr="00CA33F2">
        <w:rPr>
          <w:rFonts w:ascii="Times New Roman" w:eastAsia="標楷體" w:hAnsi="Times New Roman" w:cs="Times New Roman"/>
          <w:kern w:val="0"/>
          <w:szCs w:val="24"/>
        </w:rPr>
        <w:t>算球與球水平基準線的</w:t>
      </w:r>
      <w:r w:rsidR="0019069D" w:rsidRPr="00CA33F2">
        <w:rPr>
          <w:rFonts w:ascii="Times New Roman" w:eastAsia="標楷體" w:hAnsi="Times New Roman" w:cs="Times New Roman"/>
          <w:kern w:val="0"/>
          <w:szCs w:val="24"/>
        </w:rPr>
        <w:t>Y</w:t>
      </w:r>
      <w:r w:rsidR="0019069D" w:rsidRPr="00CA33F2">
        <w:rPr>
          <w:rFonts w:ascii="Times New Roman" w:eastAsia="標楷體" w:hAnsi="Times New Roman" w:cs="Times New Roman"/>
          <w:kern w:val="0"/>
          <w:szCs w:val="24"/>
        </w:rPr>
        <w:t>像素值誤差</w:t>
      </w:r>
    </w:p>
    <w:p w14:paraId="657A0508" w14:textId="21D12C1E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計算水平誤差角度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ErrorHorizontalAngle</w:t>
      </w:r>
    </w:p>
    <w:p w14:paraId="152003F6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根據球與球垂直基準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(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預設為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190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的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X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像素值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)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的水平誤差，計算出水平頭部馬達需轉動的角度</w:t>
      </w:r>
    </w:p>
    <w:p w14:paraId="0844B81B" w14:textId="4C3EAD64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計算垂直誤差角度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ErrorVerticalAngle</w:t>
      </w:r>
    </w:p>
    <w:p w14:paraId="4F579F14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根據球與球水平基準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(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預設為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120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的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Y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像素值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)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的垂直誤差，計算出垂直頭部馬達需轉動的角度</w:t>
      </w:r>
    </w:p>
    <w:p w14:paraId="6F7E8FBD" w14:textId="4DE83F04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根據水平誤差角度還有位置與角度的換算來讓頭水平旋轉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</w:p>
    <w:p w14:paraId="3BAF8E8B" w14:textId="5D3913D5" w:rsidR="0019069D" w:rsidRPr="00CA33F2" w:rsidRDefault="003F28E1" w:rsidP="00401516">
      <w:pPr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MoveHead(HeadMotorID::HorizontalID, BasketInfo-&gt;HorizontalHeadPosition – (BasketInfo-&gt;ErrorHorizontalAngle * TraceDegreePercent * 1 * Deg2Scale), 200)</w:t>
      </w:r>
    </w:p>
    <w:p w14:paraId="1B2D364D" w14:textId="1AE177A8" w:rsidR="0081307C" w:rsidRPr="00CA33F2" w:rsidRDefault="00D64033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 w:hint="eastAsia"/>
          <w:kern w:val="0"/>
          <w:szCs w:val="24"/>
        </w:rPr>
        <w:t>每次轉多少的角度百分比</w:t>
      </w:r>
      <w:r w:rsidRPr="00ED10DE">
        <w:rPr>
          <w:rFonts w:ascii="標楷體" w:eastAsia="標楷體" w:hAnsi="標楷體" w:cs="Times New Roman" w:hint="eastAsia"/>
          <w:lang w:val="zh-TW"/>
        </w:rPr>
        <w:t>：</w:t>
      </w:r>
      <w:r w:rsidR="0081307C" w:rsidRPr="00CA33F2">
        <w:rPr>
          <w:rFonts w:ascii="Times New Roman" w:eastAsia="標楷體" w:hAnsi="Times New Roman" w:cs="Times New Roman"/>
          <w:kern w:val="0"/>
          <w:szCs w:val="24"/>
        </w:rPr>
        <w:t>TraceDegreePercent</w:t>
      </w:r>
    </w:p>
    <w:p w14:paraId="50C79DFB" w14:textId="1DDEE6AA" w:rsidR="0081307C" w:rsidRPr="00CA33F2" w:rsidRDefault="0081307C" w:rsidP="008F22C8">
      <w:pPr>
        <w:pStyle w:val="a4"/>
        <w:numPr>
          <w:ilvl w:val="0"/>
          <w:numId w:val="20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依據執行策略結果決定要分幾次轉到目標位置</w:t>
      </w:r>
    </w:p>
    <w:p w14:paraId="58FC37BF" w14:textId="3980CEFC" w:rsidR="0019069D" w:rsidRPr="00CA33F2" w:rsidRDefault="00972A6C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</w:rPr>
        <w:t>角度換算成刻度的比例</w:t>
      </w:r>
      <w:r w:rsidRPr="00ED10DE">
        <w:rPr>
          <w:rFonts w:ascii="標楷體" w:eastAsia="標楷體" w:hAnsi="標楷體" w:cs="Times New Roman" w:hint="eastAsia"/>
          <w:lang w:val="zh-TW"/>
        </w:rPr>
        <w:t>：</w:t>
      </w:r>
      <w:r w:rsidR="0081307C" w:rsidRPr="00CA33F2">
        <w:rPr>
          <w:rFonts w:ascii="Times New Roman" w:eastAsia="標楷體" w:hAnsi="Times New Roman" w:cs="Times New Roman"/>
          <w:kern w:val="0"/>
          <w:szCs w:val="24"/>
        </w:rPr>
        <w:t>Deg2Scale</w:t>
      </w:r>
    </w:p>
    <w:p w14:paraId="5EF37EA4" w14:textId="520BC0C4" w:rsidR="0019069D" w:rsidRPr="00CA33F2" w:rsidRDefault="00972A6C" w:rsidP="008F22C8">
      <w:pPr>
        <w:pStyle w:val="a4"/>
        <w:numPr>
          <w:ilvl w:val="0"/>
          <w:numId w:val="20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>定義的值為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1</w:t>
      </w:r>
      <w:r w:rsidRPr="00972A6C">
        <w:rPr>
          <w:rFonts w:ascii="Times New Roman" w:eastAsia="標楷體" w:hAnsi="Times New Roman" w:cs="Times New Roman"/>
          <w:kern w:val="0"/>
          <w:szCs w:val="24"/>
        </w:rPr>
        <w:t>1.377777777</w:t>
      </w: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>
        <w:rPr>
          <w:rFonts w:ascii="Times New Roman" w:eastAsia="標楷體" w:hAnsi="Times New Roman" w:cs="Times New Roman" w:hint="eastAsia"/>
          <w:kern w:val="0"/>
          <w:szCs w:val="24"/>
        </w:rPr>
        <w:t>(</w:t>
      </w:r>
      <w:r>
        <w:rPr>
          <w:rFonts w:ascii="Times New Roman" w:eastAsia="標楷體" w:hAnsi="Times New Roman" w:cs="Times New Roman"/>
          <w:kern w:val="0"/>
          <w:szCs w:val="24"/>
        </w:rPr>
        <w:t>4096/</w:t>
      </w:r>
      <w:r>
        <w:rPr>
          <w:rFonts w:ascii="Times New Roman" w:eastAsia="標楷體" w:hAnsi="Times New Roman" w:cs="Times New Roman" w:hint="eastAsia"/>
          <w:kern w:val="0"/>
          <w:szCs w:val="24"/>
        </w:rPr>
        <w:t>360</w:t>
      </w: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>)(</w:t>
      </w: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>/</w:t>
      </w: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>度</w:t>
      </w: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>，可在</w:t>
      </w: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>basketballinfo.h</w:t>
      </w:r>
      <w:r w:rsidRPr="00972A6C">
        <w:rPr>
          <w:rFonts w:ascii="Times New Roman" w:eastAsia="標楷體" w:hAnsi="Times New Roman" w:cs="Times New Roman" w:hint="eastAsia"/>
          <w:kern w:val="0"/>
          <w:szCs w:val="24"/>
        </w:rPr>
        <w:t>中更改</w:t>
      </w:r>
    </w:p>
    <w:p w14:paraId="0043C141" w14:textId="72F9DCAA" w:rsidR="0081307C" w:rsidRPr="00CA33F2" w:rsidRDefault="0081307C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垂直同</w:t>
      </w:r>
      <w:r w:rsidR="006A25DB" w:rsidRPr="00CA33F2">
        <w:rPr>
          <w:rFonts w:ascii="Times New Roman" w:eastAsia="標楷體" w:hAnsi="Times New Roman" w:cs="Times New Roman"/>
          <w:kern w:val="0"/>
          <w:szCs w:val="24"/>
        </w:rPr>
        <w:t>理</w:t>
      </w:r>
    </w:p>
    <w:p w14:paraId="6D498079" w14:textId="0EE9A3F1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  <w:lang w:val="zh-TW"/>
        </w:rPr>
        <w:t>球是否在畫面基準點</w:t>
      </w:r>
      <w:r w:rsidRPr="00CA33F2">
        <w:rPr>
          <w:rFonts w:ascii="Times New Roman" w:eastAsia="標楷體" w:hAnsi="Times New Roman" w:cs="Times New Roman"/>
          <w:kern w:val="0"/>
          <w:szCs w:val="24"/>
          <w:lang w:val="zh-TW"/>
        </w:rPr>
        <w:t>(</w:t>
      </w:r>
      <w:r w:rsidRPr="00CA33F2">
        <w:rPr>
          <w:rFonts w:ascii="Times New Roman" w:eastAsia="標楷體" w:hAnsi="Times New Roman" w:cs="Times New Roman"/>
          <w:kern w:val="0"/>
          <w:szCs w:val="24"/>
          <w:lang w:val="zh-TW"/>
        </w:rPr>
        <w:t>中心</w:t>
      </w:r>
      <w:r w:rsidRPr="00CA33F2">
        <w:rPr>
          <w:rFonts w:ascii="Times New Roman" w:eastAsia="標楷體" w:hAnsi="Times New Roman" w:cs="Times New Roman"/>
          <w:kern w:val="0"/>
          <w:szCs w:val="24"/>
          <w:lang w:val="zh-TW"/>
        </w:rPr>
        <w:t>)</w:t>
      </w:r>
      <w:r w:rsidRPr="00CA33F2">
        <w:rPr>
          <w:rFonts w:ascii="Times New Roman" w:eastAsia="標楷體" w:hAnsi="Times New Roman" w:cs="Times New Roman"/>
          <w:kern w:val="0"/>
          <w:szCs w:val="24"/>
          <w:lang w:val="zh-TW"/>
        </w:rPr>
        <w:t>附近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</w:p>
    <w:p w14:paraId="37D292CD" w14:textId="10AE5AE8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szCs w:val="24"/>
        </w:rPr>
        <w:t>球</w:t>
      </w:r>
      <w:r w:rsidRPr="00401516">
        <w:rPr>
          <w:rFonts w:ascii="Times New Roman" w:eastAsia="標楷體" w:hAnsi="Times New Roman" w:cs="Times New Roman"/>
          <w:kern w:val="0"/>
          <w:szCs w:val="24"/>
        </w:rPr>
        <w:t>減</w:t>
      </w:r>
      <w:r w:rsidR="003717EA">
        <w:rPr>
          <w:rFonts w:ascii="Times New Roman" w:eastAsia="標楷體" w:hAnsi="Times New Roman" w:cs="Times New Roman"/>
          <w:szCs w:val="24"/>
        </w:rPr>
        <w:t>掉球垂直基準線</w:t>
      </w:r>
      <w:r w:rsidR="003717EA" w:rsidRPr="00CA33F2">
        <w:rPr>
          <w:rFonts w:ascii="Times New Roman" w:eastAsia="標楷體" w:hAnsi="Times New Roman" w:cs="Times New Roman"/>
          <w:szCs w:val="24"/>
        </w:rPr>
        <w:t>的</w:t>
      </w:r>
      <w:r w:rsidR="003717EA" w:rsidRPr="00401516">
        <w:rPr>
          <w:rFonts w:ascii="Times New Roman" w:eastAsia="標楷體" w:hAnsi="Times New Roman" w:cs="Times New Roman"/>
          <w:kern w:val="0"/>
          <w:szCs w:val="24"/>
        </w:rPr>
        <w:t>X</w:t>
      </w:r>
      <w:r w:rsidRPr="00CA33F2">
        <w:rPr>
          <w:rFonts w:ascii="Times New Roman" w:eastAsia="標楷體" w:hAnsi="Times New Roman" w:cs="Times New Roman"/>
          <w:szCs w:val="24"/>
        </w:rPr>
        <w:t>誤差小於等於</w:t>
      </w:r>
      <w:r w:rsidRPr="00CA33F2">
        <w:rPr>
          <w:rFonts w:ascii="Times New Roman" w:eastAsia="標楷體" w:hAnsi="Times New Roman" w:cs="Times New Roman"/>
          <w:szCs w:val="24"/>
        </w:rPr>
        <w:t>6</w:t>
      </w:r>
      <w:r w:rsidRPr="00CA33F2">
        <w:rPr>
          <w:rFonts w:ascii="Times New Roman" w:eastAsia="標楷體" w:hAnsi="Times New Roman" w:cs="Times New Roman"/>
          <w:szCs w:val="24"/>
        </w:rPr>
        <w:t>像素值</w:t>
      </w:r>
    </w:p>
    <w:p w14:paraId="24568B3B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球的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Y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減掉球水平基準線的誤差小於等於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14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像素值</w:t>
      </w:r>
    </w:p>
    <w:p w14:paraId="27281839" w14:textId="0B38BEFA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直接夾球旗標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StraightCatchFlag</w:t>
      </w:r>
    </w:p>
    <w:p w14:paraId="4836089D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預設為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true</w:t>
      </w:r>
    </w:p>
    <w:p w14:paraId="5BF55AEE" w14:textId="5024E329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BasketInfo-&gt;StraightCatchFlag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=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true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判斷水</w:t>
      </w:r>
      <w:r w:rsidR="00D64033">
        <w:rPr>
          <w:rFonts w:ascii="Times New Roman" w:eastAsia="標楷體" w:hAnsi="Times New Roman" w:cs="Times New Roman"/>
          <w:kern w:val="0"/>
          <w:szCs w:val="24"/>
        </w:rPr>
        <w:t>平頭部馬達位置是否大致在中心且是否關閉步態，來決定能否直接夾球</w:t>
      </w:r>
    </w:p>
    <w:p w14:paraId="6EAE4BE0" w14:textId="4A10EACB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BasketInfo-&gt;StraightCatchFlag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=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false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不執行任何指令</w:t>
      </w:r>
    </w:p>
    <w:p w14:paraId="6E5E28FD" w14:textId="60D7D2AC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lastRenderedPageBreak/>
        <w:t>預先旋轉旗標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PreRotateFlag</w:t>
      </w:r>
    </w:p>
    <w:p w14:paraId="2D576D3E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預設為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0E06BCC4" w14:textId="217647E8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BasketInfo-&gt;PreRotateFlag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=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true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判斷機器人是否需要旋轉調整，再利用垂直頭部馬達位置判斷</w:t>
      </w:r>
      <w:r w:rsidRPr="00CA33F2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連續步態減速線是否需要增加</w:t>
      </w:r>
    </w:p>
    <w:p w14:paraId="33846B7E" w14:textId="179F4249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BasketInfo-&gt;PreRotateFlag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=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false</w:t>
      </w:r>
      <w:r w:rsidR="00AC45CF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不執行任何指令</w:t>
      </w:r>
    </w:p>
    <w:p w14:paraId="7A1C94C4" w14:textId="393BBFE5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連續步態旗標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ContinuousFlag</w:t>
      </w:r>
    </w:p>
    <w:p w14:paraId="358414CC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szCs w:val="24"/>
        </w:rPr>
        <w:t>詳細請參照</w:t>
      </w:r>
      <w:hyperlink w:anchor="TraceballBody" w:history="1">
        <w:r w:rsidRPr="00CA33F2">
          <w:rPr>
            <w:rStyle w:val="aa"/>
            <w:rFonts w:ascii="Times New Roman" w:eastAsia="標楷體" w:hAnsi="Times New Roman" w:cs="Times New Roman"/>
            <w:szCs w:val="24"/>
          </w:rPr>
          <w:t>Traceba</w:t>
        </w:r>
        <w:r w:rsidRPr="00CA33F2">
          <w:rPr>
            <w:rStyle w:val="aa"/>
            <w:rFonts w:ascii="Times New Roman" w:eastAsia="標楷體" w:hAnsi="Times New Roman" w:cs="Times New Roman"/>
            <w:szCs w:val="24"/>
          </w:rPr>
          <w:t>l</w:t>
        </w:r>
        <w:r w:rsidRPr="00CA33F2">
          <w:rPr>
            <w:rStyle w:val="aa"/>
            <w:rFonts w:ascii="Times New Roman" w:eastAsia="標楷體" w:hAnsi="Times New Roman" w:cs="Times New Roman"/>
            <w:szCs w:val="24"/>
          </w:rPr>
          <w:t>lBody()</w:t>
        </w:r>
      </w:hyperlink>
    </w:p>
    <w:p w14:paraId="271E97AC" w14:textId="06ACEF88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彎腰旗標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StoopFlag</w:t>
      </w:r>
    </w:p>
    <w:p w14:paraId="5BAD78D9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A33F2">
        <w:rPr>
          <w:rFonts w:ascii="Times New Roman" w:eastAsia="標楷體" w:hAnsi="Times New Roman" w:cs="Times New Roman"/>
          <w:szCs w:val="24"/>
        </w:rPr>
        <w:t>詳細請參照</w:t>
      </w:r>
      <w:hyperlink w:anchor="TraceballBody" w:history="1">
        <w:r w:rsidRPr="00CA33F2">
          <w:rPr>
            <w:rStyle w:val="aa"/>
            <w:rFonts w:ascii="Times New Roman" w:eastAsia="標楷體" w:hAnsi="Times New Roman" w:cs="Times New Roman"/>
            <w:szCs w:val="24"/>
          </w:rPr>
          <w:t>Trac</w:t>
        </w:r>
        <w:r w:rsidRPr="00CA33F2">
          <w:rPr>
            <w:rStyle w:val="aa"/>
            <w:rFonts w:ascii="Times New Roman" w:eastAsia="標楷體" w:hAnsi="Times New Roman" w:cs="Times New Roman"/>
            <w:szCs w:val="24"/>
          </w:rPr>
          <w:t>e</w:t>
        </w:r>
        <w:r w:rsidRPr="00CA33F2">
          <w:rPr>
            <w:rStyle w:val="aa"/>
            <w:rFonts w:ascii="Times New Roman" w:eastAsia="標楷體" w:hAnsi="Times New Roman" w:cs="Times New Roman"/>
            <w:szCs w:val="24"/>
          </w:rPr>
          <w:t>ballBody()</w:t>
        </w:r>
      </w:hyperlink>
    </w:p>
    <w:p w14:paraId="29021518" w14:textId="1CA480E9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連續步態減速線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ContinuousSlowLine</w:t>
      </w:r>
    </w:p>
    <w:p w14:paraId="4FF001A6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A33F2">
        <w:rPr>
          <w:rFonts w:ascii="Times New Roman" w:eastAsia="標楷體" w:hAnsi="Times New Roman" w:cs="Times New Roman"/>
          <w:szCs w:val="24"/>
        </w:rPr>
        <w:t>詳細請參照</w:t>
      </w:r>
      <w:hyperlink w:anchor="TraceballBody" w:history="1">
        <w:r w:rsidRPr="00CA33F2">
          <w:rPr>
            <w:rStyle w:val="aa"/>
            <w:rFonts w:ascii="Times New Roman" w:eastAsia="標楷體" w:hAnsi="Times New Roman" w:cs="Times New Roman"/>
            <w:szCs w:val="24"/>
          </w:rPr>
          <w:t>Trace</w:t>
        </w:r>
        <w:r w:rsidRPr="00CA33F2">
          <w:rPr>
            <w:rStyle w:val="aa"/>
            <w:rFonts w:ascii="Times New Roman" w:eastAsia="標楷體" w:hAnsi="Times New Roman" w:cs="Times New Roman"/>
            <w:szCs w:val="24"/>
          </w:rPr>
          <w:t>b</w:t>
        </w:r>
        <w:r w:rsidRPr="00CA33F2">
          <w:rPr>
            <w:rStyle w:val="aa"/>
            <w:rFonts w:ascii="Times New Roman" w:eastAsia="標楷體" w:hAnsi="Times New Roman" w:cs="Times New Roman"/>
            <w:szCs w:val="24"/>
          </w:rPr>
          <w:t>allBody()</w:t>
        </w:r>
      </w:hyperlink>
    </w:p>
    <w:p w14:paraId="457C2588" w14:textId="7F5FFB90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重新找球旗標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ReStartFindBallFlag</w:t>
      </w:r>
    </w:p>
    <w:p w14:paraId="46B89F48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true</w:t>
      </w:r>
    </w:p>
    <w:p w14:paraId="33C374EF" w14:textId="186339D6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BasketInfo-&gt;ReStartFindBallFlag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=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true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="00D64033">
        <w:rPr>
          <w:rFonts w:ascii="Times New Roman" w:eastAsia="標楷體" w:hAnsi="Times New Roman" w:cs="Times New Roman"/>
          <w:kern w:val="0"/>
          <w:szCs w:val="24"/>
        </w:rPr>
        <w:t>利用垂直頭部馬達位置判斷是否要重新找球</w:t>
      </w:r>
    </w:p>
    <w:p w14:paraId="6C69BE40" w14:textId="0D430BA4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BasketInfo-&gt;ReStartFindBallFlag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=</w:t>
      </w:r>
      <w:r w:rsidR="00085217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false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機器人狀態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=</w:t>
      </w:r>
      <w:r w:rsidRPr="00CA33F2">
        <w:rPr>
          <w:rFonts w:ascii="Times New Roman" w:eastAsia="標楷體" w:hAnsi="Times New Roman" w:cs="Times New Roman"/>
          <w:color w:val="000000"/>
          <w:kern w:val="0"/>
          <w:sz w:val="19"/>
          <w:szCs w:val="19"/>
        </w:rPr>
        <w:t xml:space="preserve"> </w:t>
      </w:r>
      <w:r w:rsidRPr="00CA33F2">
        <w:rPr>
          <w:rFonts w:ascii="Times New Roman" w:eastAsia="標楷體" w:hAnsi="Times New Roman" w:cs="Times New Roman"/>
          <w:color w:val="000000"/>
          <w:kern w:val="0"/>
          <w:szCs w:val="24"/>
        </w:rPr>
        <w:t>Goto_Ball</w:t>
      </w:r>
    </w:p>
    <w:p w14:paraId="2FB49DC1" w14:textId="4905547A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夾球線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CatchBallLine</w:t>
      </w:r>
    </w:p>
    <w:p w14:paraId="3F14BC5F" w14:textId="77777777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szCs w:val="24"/>
        </w:rPr>
        <w:t>詳細請參照</w:t>
      </w:r>
      <w:hyperlink w:anchor="TraceballBody" w:history="1">
        <w:r w:rsidRPr="00CA33F2">
          <w:rPr>
            <w:rStyle w:val="aa"/>
            <w:rFonts w:ascii="Times New Roman" w:eastAsia="標楷體" w:hAnsi="Times New Roman" w:cs="Times New Roman"/>
            <w:szCs w:val="24"/>
          </w:rPr>
          <w:t>Traceb</w:t>
        </w:r>
        <w:r w:rsidRPr="00CA33F2">
          <w:rPr>
            <w:rStyle w:val="aa"/>
            <w:rFonts w:ascii="Times New Roman" w:eastAsia="標楷體" w:hAnsi="Times New Roman" w:cs="Times New Roman"/>
            <w:szCs w:val="24"/>
          </w:rPr>
          <w:t>a</w:t>
        </w:r>
        <w:r w:rsidRPr="00CA33F2">
          <w:rPr>
            <w:rStyle w:val="aa"/>
            <w:rFonts w:ascii="Times New Roman" w:eastAsia="標楷體" w:hAnsi="Times New Roman" w:cs="Times New Roman"/>
            <w:szCs w:val="24"/>
          </w:rPr>
          <w:t>llBody()</w:t>
        </w:r>
      </w:hyperlink>
    </w:p>
    <w:p w14:paraId="198B5863" w14:textId="076744A0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水平最小位置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Pr="00CA33F2">
        <w:rPr>
          <w:rFonts w:ascii="Times New Roman" w:eastAsia="標楷體" w:hAnsi="Times New Roman" w:cs="Times New Roman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HorizontalMinAngle</w:t>
      </w:r>
    </w:p>
    <w:p w14:paraId="11CA9992" w14:textId="09B0A172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目前預設的位置為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1302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CA33F2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24723415" w14:textId="350DC45B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水平最大位置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Pr="00CA33F2">
        <w:rPr>
          <w:rFonts w:ascii="Times New Roman" w:eastAsia="標楷體" w:hAnsi="Times New Roman" w:cs="Times New Roman"/>
        </w:rPr>
        <w:t xml:space="preserve">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HorizontalMaxAngle</w:t>
      </w:r>
    </w:p>
    <w:p w14:paraId="4C44CC64" w14:textId="36E206A6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目前預設的位置為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2794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CA33F2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0661EC1A" w14:textId="6EDEC30E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垂直最小位置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VerticalHeadMinAngle</w:t>
      </w:r>
    </w:p>
    <w:p w14:paraId="75AB57C4" w14:textId="1825E9B8" w:rsidR="0019069D" w:rsidRPr="00CA33F2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目前預設的位置為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1050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CA33F2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4952EE7E" w14:textId="284E5080" w:rsidR="0019069D" w:rsidRPr="00CA33F2" w:rsidRDefault="0019069D" w:rsidP="008F22C8">
      <w:pPr>
        <w:pStyle w:val="a4"/>
        <w:numPr>
          <w:ilvl w:val="0"/>
          <w:numId w:val="3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垂直最大位置</w:t>
      </w:r>
      <w:r w:rsidR="00401516" w:rsidRPr="00DB1D1F">
        <w:rPr>
          <w:rFonts w:ascii="Times New Roman" w:eastAsia="標楷體" w:hAnsi="Times New Roman" w:cs="Times New Roman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VerticalHeadMaxAngle</w:t>
      </w:r>
    </w:p>
    <w:p w14:paraId="0D942E05" w14:textId="01840267" w:rsidR="0019069D" w:rsidRPr="00A64A5D" w:rsidRDefault="0019069D" w:rsidP="008F22C8">
      <w:pPr>
        <w:pStyle w:val="a4"/>
        <w:numPr>
          <w:ilvl w:val="1"/>
          <w:numId w:val="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CA33F2">
        <w:rPr>
          <w:rFonts w:ascii="Times New Roman" w:eastAsia="標楷體" w:hAnsi="Times New Roman" w:cs="Times New Roman"/>
          <w:kern w:val="0"/>
          <w:szCs w:val="24"/>
        </w:rPr>
        <w:t>目前預設的位置為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2000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D6403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CA33F2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08B62BEB" w14:textId="77777777" w:rsidR="0019069D" w:rsidRPr="00A64A5D" w:rsidRDefault="0019069D" w:rsidP="0019069D">
      <w:pPr>
        <w:widowControl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br w:type="page"/>
      </w:r>
    </w:p>
    <w:p w14:paraId="6F0D6D76" w14:textId="77777777" w:rsidR="00867365" w:rsidRPr="00A64A5D" w:rsidRDefault="00867365" w:rsidP="0086736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48" w:name="_Toc54107345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48"/>
    </w:p>
    <w:p w14:paraId="6F0D6D77" w14:textId="77777777" w:rsidR="00A51753" w:rsidRPr="00A64A5D" w:rsidRDefault="00867365" w:rsidP="00867365">
      <w:pPr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49" w:name="_Toc54107346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50" w:name="TraceballBody"/>
      <w:r w:rsidR="00A51753" w:rsidRPr="00A64A5D">
        <w:rPr>
          <w:rFonts w:ascii="Times New Roman" w:eastAsia="標楷體" w:hAnsi="Times New Roman" w:cs="Times New Roman"/>
          <w:b/>
          <w:sz w:val="56"/>
          <w:szCs w:val="56"/>
        </w:rPr>
        <w:t>TraceballBody</w:t>
      </w:r>
      <w:bookmarkEnd w:id="50"/>
      <w:r w:rsidR="00A51753"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49"/>
    </w:p>
    <w:p w14:paraId="4BB1A321" w14:textId="479DDDAD" w:rsidR="00F92CC7" w:rsidRDefault="00F92CC7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F92CC7">
        <w:rPr>
          <w:rFonts w:ascii="Times New Roman" w:eastAsia="標楷體" w:hAnsi="Times New Roman" w:cs="Times New Roman" w:hint="eastAsia"/>
          <w:kern w:val="0"/>
          <w:szCs w:val="24"/>
        </w:rPr>
        <w:t>連續步態旗標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：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BasketInfo-&gt;ContinuousFlag</w:t>
      </w:r>
    </w:p>
    <w:p w14:paraId="5FA8076C" w14:textId="4F0D2785" w:rsidR="00F92CC7" w:rsidRDefault="00F92CC7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F92CC7">
        <w:rPr>
          <w:rFonts w:ascii="Times New Roman" w:eastAsia="標楷體" w:hAnsi="Times New Roman" w:cs="Times New Roman"/>
          <w:kern w:val="0"/>
          <w:szCs w:val="24"/>
        </w:rPr>
        <w:t>預設值為</w:t>
      </w:r>
      <w:r>
        <w:rPr>
          <w:rFonts w:ascii="Times New Roman" w:eastAsia="標楷體" w:hAnsi="Times New Roman" w:cs="Times New Roman" w:hint="eastAsia"/>
          <w:kern w:val="0"/>
          <w:szCs w:val="24"/>
        </w:rPr>
        <w:t>true</w:t>
      </w:r>
    </w:p>
    <w:p w14:paraId="0C3CCB3D" w14:textId="7395B10B" w:rsidR="00F92CC7" w:rsidRPr="0074098F" w:rsidRDefault="00F92CC7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F92CC7">
        <w:rPr>
          <w:rFonts w:ascii="Times New Roman" w:eastAsia="標楷體" w:hAnsi="Times New Roman" w:cs="Times New Roman"/>
          <w:kern w:val="0"/>
          <w:szCs w:val="24"/>
        </w:rPr>
        <w:t xml:space="preserve">BasketInfo-&gt;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ContinuousFlag</w:t>
      </w:r>
      <w:r w:rsidRPr="00F92CC7">
        <w:rPr>
          <w:rFonts w:ascii="Times New Roman" w:eastAsia="標楷體" w:hAnsi="Times New Roman" w:cs="Times New Roman"/>
          <w:kern w:val="0"/>
          <w:szCs w:val="24"/>
        </w:rPr>
        <w:t xml:space="preserve"> = true</w:t>
      </w:r>
      <w:r w:rsidRPr="00F92CC7">
        <w:rPr>
          <w:rFonts w:ascii="Times New Roman" w:eastAsia="標楷體" w:hAnsi="Times New Roman" w:cs="Times New Roman"/>
          <w:szCs w:val="24"/>
        </w:rPr>
        <w:t>：</w:t>
      </w:r>
      <w:r w:rsidR="0074098F">
        <w:rPr>
          <w:rFonts w:ascii="Times New Roman" w:eastAsia="標楷體" w:hAnsi="Times New Roman" w:cs="Times New Roman" w:hint="eastAsia"/>
          <w:szCs w:val="24"/>
        </w:rPr>
        <w:t>判斷</w:t>
      </w:r>
      <w:r w:rsidR="0074098F" w:rsidRPr="0074098F">
        <w:rPr>
          <w:rFonts w:ascii="Times New Roman" w:eastAsia="標楷體" w:hAnsi="Times New Roman" w:cs="Times New Roman" w:hint="eastAsia"/>
          <w:szCs w:val="24"/>
        </w:rPr>
        <w:t>球的面積</w:t>
      </w:r>
      <w:r w:rsidR="0074098F">
        <w:rPr>
          <w:rFonts w:ascii="Times New Roman" w:eastAsia="標楷體" w:hAnsi="Times New Roman" w:cs="Times New Roman" w:hint="eastAsia"/>
          <w:szCs w:val="24"/>
        </w:rPr>
        <w:t>是否</w:t>
      </w:r>
      <w:r w:rsidR="0074098F" w:rsidRPr="0074098F">
        <w:rPr>
          <w:rFonts w:ascii="Times New Roman" w:eastAsia="標楷體" w:hAnsi="Times New Roman" w:cs="Times New Roman" w:hint="eastAsia"/>
          <w:szCs w:val="24"/>
        </w:rPr>
        <w:t>小於等於球最遠的面積</w:t>
      </w:r>
    </w:p>
    <w:p w14:paraId="0E4E171C" w14:textId="2685C113" w:rsidR="00F92CC7" w:rsidRPr="00F92CC7" w:rsidRDefault="00F92CC7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F92CC7">
        <w:rPr>
          <w:rFonts w:ascii="Times New Roman" w:eastAsia="標楷體" w:hAnsi="Times New Roman" w:cs="Times New Roman"/>
          <w:kern w:val="0"/>
          <w:szCs w:val="24"/>
        </w:rPr>
        <w:t xml:space="preserve">BasketInfo-&gt; </w:t>
      </w:r>
      <w:r w:rsidRPr="00CA33F2">
        <w:rPr>
          <w:rFonts w:ascii="Times New Roman" w:eastAsia="標楷體" w:hAnsi="Times New Roman" w:cs="Times New Roman"/>
          <w:kern w:val="0"/>
          <w:szCs w:val="24"/>
        </w:rPr>
        <w:t>ContinuousFlag</w:t>
      </w:r>
      <w:r w:rsidRPr="00F92CC7">
        <w:rPr>
          <w:rFonts w:ascii="Times New Roman" w:eastAsia="標楷體" w:hAnsi="Times New Roman" w:cs="Times New Roman"/>
          <w:kern w:val="0"/>
          <w:szCs w:val="24"/>
        </w:rPr>
        <w:t xml:space="preserve"> = false</w:t>
      </w:r>
      <w:r w:rsidRPr="00F92CC7">
        <w:rPr>
          <w:rFonts w:ascii="Times New Roman" w:eastAsia="標楷體" w:hAnsi="Times New Roman" w:cs="Times New Roman"/>
          <w:szCs w:val="24"/>
        </w:rPr>
        <w:t>：</w:t>
      </w:r>
      <w:r w:rsidR="00D16544">
        <w:rPr>
          <w:rFonts w:ascii="Times New Roman" w:eastAsia="標楷體" w:hAnsi="Times New Roman" w:cs="Times New Roman" w:hint="eastAsia"/>
          <w:kern w:val="0"/>
          <w:szCs w:val="24"/>
        </w:rPr>
        <w:t>判斷彎腰旗標</w:t>
      </w:r>
    </w:p>
    <w:p w14:paraId="79749824" w14:textId="46E84A5B" w:rsidR="008202D7" w:rsidRPr="00A64A5D" w:rsidRDefault="00D0519A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連續步態減速</w:t>
      </w:r>
      <w:r w:rsidR="008202D7" w:rsidRPr="00A64A5D">
        <w:rPr>
          <w:rFonts w:ascii="Times New Roman" w:eastAsia="標楷體" w:hAnsi="Times New Roman" w:cs="Times New Roman"/>
          <w:kern w:val="0"/>
          <w:szCs w:val="24"/>
        </w:rPr>
        <w:t>線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="008202D7" w:rsidRPr="00A64A5D">
        <w:rPr>
          <w:rFonts w:ascii="Times New Roman" w:eastAsia="標楷體" w:hAnsi="Times New Roman" w:cs="Times New Roman"/>
          <w:kern w:val="0"/>
          <w:szCs w:val="24"/>
        </w:rPr>
        <w:t>BasketInfo-&gt;ContinuousSlowLine</w:t>
      </w:r>
    </w:p>
    <w:p w14:paraId="211CC142" w14:textId="3A8C4153" w:rsidR="00B547DF" w:rsidRDefault="00B547DF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作為切換連續步態前進速度的界線</w:t>
      </w:r>
    </w:p>
    <w:p w14:paraId="74D2F398" w14:textId="72BEE9D0" w:rsidR="008202D7" w:rsidRPr="00BD6743" w:rsidRDefault="008200D4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</w:rPr>
      </w:pPr>
      <w:r w:rsidRPr="00BD6743">
        <w:rPr>
          <w:rFonts w:ascii="Times New Roman" w:eastAsia="標楷體" w:hAnsi="Times New Roman" w:cs="Times New Roman"/>
        </w:rPr>
        <w:t>目前</w:t>
      </w:r>
      <w:r w:rsidR="0059204D" w:rsidRPr="00BD6743">
        <w:rPr>
          <w:rFonts w:ascii="Times New Roman" w:eastAsia="標楷體" w:hAnsi="Times New Roman" w:cs="Times New Roman"/>
        </w:rPr>
        <w:t>預</w:t>
      </w:r>
      <w:r w:rsidR="0059204D" w:rsidRPr="00BD6743">
        <w:rPr>
          <w:rFonts w:ascii="Times New Roman" w:eastAsia="標楷體" w:hAnsi="Times New Roman" w:cs="Times New Roman" w:hint="eastAsia"/>
        </w:rPr>
        <w:t>設</w:t>
      </w:r>
      <w:r w:rsidRPr="00BD6743">
        <w:rPr>
          <w:rFonts w:ascii="Times New Roman" w:eastAsia="標楷體" w:hAnsi="Times New Roman" w:cs="Times New Roman"/>
        </w:rPr>
        <w:t>的位置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1400</w:t>
      </w:r>
      <w:r w:rsidR="00D64033" w:rsidRPr="00BD674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D64033" w:rsidRPr="00BD6743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D64033" w:rsidRPr="00BD674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，</w:t>
      </w:r>
      <w:r w:rsidR="008202D7" w:rsidRPr="00BD6743">
        <w:rPr>
          <w:rFonts w:ascii="Times New Roman" w:eastAsia="標楷體" w:hAnsi="Times New Roman" w:cs="Times New Roman"/>
          <w:kern w:val="0"/>
          <w:szCs w:val="24"/>
        </w:rPr>
        <w:t>可在</w:t>
      </w:r>
      <w:r w:rsidR="008202D7" w:rsidRPr="00BD6743">
        <w:rPr>
          <w:rFonts w:ascii="Times New Roman" w:eastAsia="標楷體" w:hAnsi="Times New Roman" w:cs="Times New Roman"/>
          <w:kern w:val="0"/>
          <w:szCs w:val="24"/>
        </w:rPr>
        <w:t>Throw.ini</w:t>
      </w:r>
      <w:r w:rsidR="008202D7" w:rsidRPr="00BD6743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BD6743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6F0D6D79" w14:textId="3F466F6B" w:rsidR="001D6FBD" w:rsidRPr="00A64A5D" w:rsidRDefault="001D6FBD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夾球線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CatchBallLine</w:t>
      </w:r>
    </w:p>
    <w:p w14:paraId="60FA75CC" w14:textId="11E3E949" w:rsidR="00B547DF" w:rsidRDefault="00B547DF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作為</w:t>
      </w:r>
      <w:r w:rsidR="0013178B">
        <w:rPr>
          <w:rFonts w:ascii="Times New Roman" w:eastAsia="標楷體" w:hAnsi="Times New Roman" w:cs="Times New Roman" w:hint="eastAsia"/>
        </w:rPr>
        <w:t>是否要停止找球並執行彎腰動作</w:t>
      </w:r>
      <w:r>
        <w:rPr>
          <w:rFonts w:ascii="Times New Roman" w:eastAsia="標楷體" w:hAnsi="Times New Roman" w:cs="Times New Roman" w:hint="eastAsia"/>
        </w:rPr>
        <w:t>的界線</w:t>
      </w:r>
    </w:p>
    <w:p w14:paraId="00922483" w14:textId="1F7184A5" w:rsidR="008200D4" w:rsidRPr="00BD6743" w:rsidRDefault="008200D4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</w:rPr>
      </w:pPr>
      <w:r w:rsidRPr="00BD6743">
        <w:rPr>
          <w:rFonts w:ascii="Times New Roman" w:eastAsia="標楷體" w:hAnsi="Times New Roman" w:cs="Times New Roman"/>
        </w:rPr>
        <w:t>目前</w:t>
      </w:r>
      <w:r w:rsidR="0059204D" w:rsidRPr="00BD6743">
        <w:rPr>
          <w:rFonts w:ascii="Times New Roman" w:eastAsia="標楷體" w:hAnsi="Times New Roman" w:cs="Times New Roman"/>
        </w:rPr>
        <w:t>預</w:t>
      </w:r>
      <w:r w:rsidR="0059204D" w:rsidRPr="00BD6743">
        <w:rPr>
          <w:rFonts w:ascii="Times New Roman" w:eastAsia="標楷體" w:hAnsi="Times New Roman" w:cs="Times New Roman" w:hint="eastAsia"/>
        </w:rPr>
        <w:t>設</w:t>
      </w:r>
      <w:r w:rsidRPr="00BD6743">
        <w:rPr>
          <w:rFonts w:ascii="Times New Roman" w:eastAsia="標楷體" w:hAnsi="Times New Roman" w:cs="Times New Roman"/>
        </w:rPr>
        <w:t>的位置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1130</w:t>
      </w:r>
      <w:r w:rsidR="00D64033" w:rsidRPr="00BD674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D64033" w:rsidRPr="00BD6743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D64033" w:rsidRPr="00BD674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BD6743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2166D24D" w14:textId="546F8779" w:rsidR="009A5928" w:rsidRPr="00A64A5D" w:rsidRDefault="009A5928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彎腰旗標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StoopFlag</w:t>
      </w:r>
    </w:p>
    <w:p w14:paraId="275D512C" w14:textId="382AF835" w:rsidR="009A5928" w:rsidRPr="00BD6743" w:rsidRDefault="009A5928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4F4B1390" w14:textId="6A4F2D41" w:rsidR="008200D4" w:rsidRPr="00BD6743" w:rsidRDefault="008200D4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StoopFlag</w:t>
      </w:r>
      <w:r w:rsidR="00FE48B6" w:rsidRPr="00BD674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=</w:t>
      </w:r>
      <w:r w:rsidR="00FE48B6" w:rsidRPr="00BD674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true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="00D03C20" w:rsidRPr="00D03C20">
        <w:rPr>
          <w:rFonts w:ascii="Times New Roman" w:eastAsia="標楷體" w:hAnsi="Times New Roman" w:cs="Times New Roman" w:hint="eastAsia"/>
          <w:szCs w:val="24"/>
        </w:rPr>
        <w:t>判斷球的面積是否小於等於球最遠的面積</w:t>
      </w:r>
    </w:p>
    <w:p w14:paraId="6380E809" w14:textId="4D70B4AE" w:rsidR="008200D4" w:rsidRPr="00BD6743" w:rsidRDefault="008200D4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StoopFlag</w:t>
      </w:r>
      <w:r w:rsidR="00FE48B6" w:rsidRPr="00BD674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=</w:t>
      </w:r>
      <w:r w:rsidR="00FE48B6" w:rsidRPr="00BD674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false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="00537B29" w:rsidRPr="00BD6743">
        <w:rPr>
          <w:rFonts w:ascii="Times New Roman" w:eastAsia="標楷體" w:hAnsi="Times New Roman" w:cs="Times New Roman"/>
          <w:kern w:val="0"/>
          <w:szCs w:val="24"/>
        </w:rPr>
        <w:t>判斷移手旗標</w:t>
      </w:r>
    </w:p>
    <w:p w14:paraId="61DA1273" w14:textId="102F1577" w:rsidR="00D55C1C" w:rsidRPr="00A64A5D" w:rsidRDefault="00216F5D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球是否在畫面基準點附近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</w:p>
    <w:p w14:paraId="164F693C" w14:textId="77777777" w:rsidR="003C4845" w:rsidRDefault="003C4845" w:rsidP="001F51A8">
      <w:pPr>
        <w:autoSpaceDE w:val="0"/>
        <w:autoSpaceDN w:val="0"/>
        <w:adjustRightInd w:val="0"/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3C4845">
        <w:rPr>
          <w:rFonts w:ascii="Times New Roman" w:eastAsia="標楷體" w:hAnsi="Times New Roman" w:cs="Times New Roman"/>
          <w:kern w:val="0"/>
          <w:szCs w:val="24"/>
        </w:rPr>
        <w:t xml:space="preserve">abs(BasketInfo-&gt;Ball.X - BasketInfo-&gt;BallVerticalBaseLine) </w:t>
      </w:r>
    </w:p>
    <w:p w14:paraId="28B50F3B" w14:textId="77777777" w:rsidR="003C4845" w:rsidRDefault="003C4845" w:rsidP="001F51A8">
      <w:pPr>
        <w:autoSpaceDE w:val="0"/>
        <w:autoSpaceDN w:val="0"/>
        <w:adjustRightInd w:val="0"/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3C4845">
        <w:rPr>
          <w:rFonts w:ascii="Times New Roman" w:eastAsia="標楷體" w:hAnsi="Times New Roman" w:cs="Times New Roman"/>
          <w:kern w:val="0"/>
          <w:szCs w:val="24"/>
        </w:rPr>
        <w:t xml:space="preserve">&lt;= BasketInfo-&gt;BallVerticalError &amp;&amp; </w:t>
      </w:r>
    </w:p>
    <w:p w14:paraId="7DBC8AF7" w14:textId="77777777" w:rsidR="003C4845" w:rsidRDefault="003C4845" w:rsidP="001F51A8">
      <w:pPr>
        <w:autoSpaceDE w:val="0"/>
        <w:autoSpaceDN w:val="0"/>
        <w:adjustRightInd w:val="0"/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3C4845">
        <w:rPr>
          <w:rFonts w:ascii="Times New Roman" w:eastAsia="標楷體" w:hAnsi="Times New Roman" w:cs="Times New Roman"/>
          <w:kern w:val="0"/>
          <w:szCs w:val="24"/>
        </w:rPr>
        <w:t xml:space="preserve">abs(BasketInfo-&gt;Ball.Y - BasketInfo-&gt;BallHorizontalBaseLine) </w:t>
      </w:r>
    </w:p>
    <w:p w14:paraId="6B329C55" w14:textId="27EB021B" w:rsidR="00D55C1C" w:rsidRPr="00A64A5D" w:rsidRDefault="003C4845" w:rsidP="001F51A8">
      <w:pPr>
        <w:autoSpaceDE w:val="0"/>
        <w:autoSpaceDN w:val="0"/>
        <w:adjustRightInd w:val="0"/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3C4845">
        <w:rPr>
          <w:rFonts w:ascii="Times New Roman" w:eastAsia="標楷體" w:hAnsi="Times New Roman" w:cs="Times New Roman"/>
          <w:kern w:val="0"/>
          <w:szCs w:val="24"/>
        </w:rPr>
        <w:t>&lt;= BasketInfo-&gt;BallHorizontalError</w:t>
      </w:r>
    </w:p>
    <w:p w14:paraId="074AAA77" w14:textId="25E0ECED" w:rsidR="000536AE" w:rsidRPr="00BD6743" w:rsidRDefault="008F72F4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球與球垂直基準線</w:t>
      </w:r>
      <w:r w:rsidR="003C4845" w:rsidRPr="00BD6743">
        <w:rPr>
          <w:rFonts w:ascii="Times New Roman" w:eastAsia="標楷體" w:hAnsi="Times New Roman" w:cs="Times New Roman"/>
          <w:kern w:val="0"/>
          <w:szCs w:val="24"/>
        </w:rPr>
        <w:t>的</w:t>
      </w:r>
      <w:r w:rsidR="003C4845" w:rsidRPr="00BD6743">
        <w:rPr>
          <w:rFonts w:ascii="Times New Roman" w:eastAsia="標楷體" w:hAnsi="Times New Roman" w:cs="Times New Roman"/>
          <w:kern w:val="0"/>
          <w:szCs w:val="24"/>
        </w:rPr>
        <w:t>X</w:t>
      </w:r>
      <w:r w:rsidR="003C4845">
        <w:rPr>
          <w:rFonts w:ascii="Times New Roman" w:eastAsia="標楷體" w:hAnsi="Times New Roman" w:cs="Times New Roman" w:hint="eastAsia"/>
          <w:kern w:val="0"/>
          <w:szCs w:val="24"/>
        </w:rPr>
        <w:t>像素值誤差</w:t>
      </w:r>
      <w:r w:rsidR="00D44885" w:rsidRPr="00BD6743">
        <w:rPr>
          <w:rFonts w:ascii="Times New Roman" w:eastAsia="標楷體" w:hAnsi="Times New Roman" w:cs="Times New Roman"/>
          <w:kern w:val="0"/>
          <w:szCs w:val="24"/>
        </w:rPr>
        <w:t>小於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等於</w:t>
      </w:r>
      <w:r w:rsidR="00347046" w:rsidRPr="00BD6743">
        <w:rPr>
          <w:rFonts w:ascii="Times New Roman" w:eastAsia="標楷體" w:hAnsi="Times New Roman" w:cs="Times New Roman"/>
          <w:kern w:val="0"/>
          <w:szCs w:val="24"/>
        </w:rPr>
        <w:t>球的垂直</w:t>
      </w:r>
      <w:r w:rsidR="00D44885" w:rsidRPr="00BD6743">
        <w:rPr>
          <w:rFonts w:ascii="Times New Roman" w:eastAsia="標楷體" w:hAnsi="Times New Roman" w:cs="Times New Roman"/>
          <w:kern w:val="0"/>
          <w:szCs w:val="24"/>
        </w:rPr>
        <w:t>誤差</w:t>
      </w:r>
      <w:r w:rsidR="000536AE" w:rsidRPr="00BD6743">
        <w:rPr>
          <w:rFonts w:ascii="Times New Roman" w:eastAsia="標楷體" w:hAnsi="Times New Roman" w:cs="Times New Roman"/>
          <w:kern w:val="0"/>
          <w:szCs w:val="24"/>
        </w:rPr>
        <w:t>值</w:t>
      </w:r>
    </w:p>
    <w:p w14:paraId="39F0A732" w14:textId="5C172665" w:rsidR="00347046" w:rsidRPr="00BD6743" w:rsidRDefault="00347046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 BallVerticalError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球的垂直誤差值</w:t>
      </w:r>
    </w:p>
    <w:p w14:paraId="728E4EA9" w14:textId="75B25AF1" w:rsidR="00347046" w:rsidRPr="00A64A5D" w:rsidRDefault="00347046" w:rsidP="008F22C8">
      <w:pPr>
        <w:pStyle w:val="a4"/>
        <w:numPr>
          <w:ilvl w:val="2"/>
          <w:numId w:val="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</w:rPr>
        <w:t>目前</w:t>
      </w:r>
      <w:r w:rsidR="0059204D">
        <w:rPr>
          <w:rFonts w:ascii="Times New Roman" w:eastAsia="標楷體" w:hAnsi="Times New Roman" w:cs="Times New Roman"/>
        </w:rPr>
        <w:t>預</w:t>
      </w:r>
      <w:r w:rsidR="0059204D">
        <w:rPr>
          <w:rFonts w:ascii="Times New Roman" w:eastAsia="標楷體" w:hAnsi="Times New Roman" w:cs="Times New Roman" w:hint="eastAsia"/>
        </w:rPr>
        <w:t>設</w:t>
      </w:r>
      <w:r w:rsidRPr="00A64A5D">
        <w:rPr>
          <w:rFonts w:ascii="Times New Roman" w:eastAsia="標楷體" w:hAnsi="Times New Roman" w:cs="Times New Roman"/>
        </w:rPr>
        <w:t>的</w:t>
      </w:r>
      <w:r w:rsidR="003C4845">
        <w:rPr>
          <w:rFonts w:ascii="Times New Roman" w:eastAsia="標楷體" w:hAnsi="Times New Roman" w:cs="Times New Roman" w:hint="eastAsia"/>
        </w:rPr>
        <w:t>誤差值</w:t>
      </w:r>
      <w:r w:rsidRPr="00A64A5D">
        <w:rPr>
          <w:rFonts w:ascii="Times New Roman" w:eastAsia="標楷體" w:hAnsi="Times New Roman" w:cs="Times New Roman"/>
        </w:rPr>
        <w:t>為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6</w:t>
      </w:r>
      <w:r w:rsidR="005C3D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5C3DB3">
        <w:rPr>
          <w:rFonts w:ascii="Times New Roman" w:eastAsia="標楷體" w:hAnsi="Times New Roman" w:cs="Times New Roman" w:hint="eastAsia"/>
          <w:kern w:val="0"/>
          <w:szCs w:val="24"/>
        </w:rPr>
        <w:t>像素值</w:t>
      </w:r>
      <w:r w:rsidR="005C3D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18D03BDA" w14:textId="15EC3776" w:rsidR="009A5928" w:rsidRPr="00BD6743" w:rsidRDefault="00D44885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球</w:t>
      </w:r>
      <w:r w:rsidR="003C4845">
        <w:rPr>
          <w:rFonts w:ascii="Times New Roman" w:eastAsia="標楷體" w:hAnsi="Times New Roman" w:cs="Times New Roman"/>
          <w:kern w:val="0"/>
          <w:szCs w:val="24"/>
        </w:rPr>
        <w:t>與球水平基準線</w:t>
      </w:r>
      <w:r w:rsidR="003C4845" w:rsidRPr="00BD6743">
        <w:rPr>
          <w:rFonts w:ascii="Times New Roman" w:eastAsia="標楷體" w:hAnsi="Times New Roman" w:cs="Times New Roman"/>
          <w:kern w:val="0"/>
          <w:szCs w:val="24"/>
        </w:rPr>
        <w:t>的</w:t>
      </w:r>
      <w:r w:rsidR="003C4845" w:rsidRPr="00BD6743">
        <w:rPr>
          <w:rFonts w:ascii="Times New Roman" w:eastAsia="標楷體" w:hAnsi="Times New Roman" w:cs="Times New Roman"/>
          <w:kern w:val="0"/>
          <w:szCs w:val="24"/>
        </w:rPr>
        <w:t>Y</w:t>
      </w:r>
      <w:r w:rsidR="003C4845">
        <w:rPr>
          <w:rFonts w:ascii="Times New Roman" w:eastAsia="標楷體" w:hAnsi="Times New Roman" w:cs="Times New Roman" w:hint="eastAsia"/>
          <w:kern w:val="0"/>
          <w:szCs w:val="24"/>
        </w:rPr>
        <w:t>像素值誤差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小於</w:t>
      </w:r>
      <w:r w:rsidR="008F72F4" w:rsidRPr="00BD6743">
        <w:rPr>
          <w:rFonts w:ascii="Times New Roman" w:eastAsia="標楷體" w:hAnsi="Times New Roman" w:cs="Times New Roman"/>
          <w:kern w:val="0"/>
          <w:szCs w:val="24"/>
        </w:rPr>
        <w:t>等於</w:t>
      </w:r>
      <w:r w:rsidR="00347046" w:rsidRPr="00BD6743">
        <w:rPr>
          <w:rFonts w:ascii="Times New Roman" w:eastAsia="標楷體" w:hAnsi="Times New Roman" w:cs="Times New Roman"/>
          <w:kern w:val="0"/>
          <w:szCs w:val="24"/>
        </w:rPr>
        <w:t>球的水平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誤差值</w:t>
      </w:r>
    </w:p>
    <w:p w14:paraId="5223DBFE" w14:textId="71A3AA98" w:rsidR="00347046" w:rsidRPr="00BD6743" w:rsidRDefault="00347046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BallHorizontalError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球的水平誤差值</w:t>
      </w:r>
    </w:p>
    <w:p w14:paraId="03EC998F" w14:textId="7AADA6AB" w:rsidR="00347046" w:rsidRPr="00A64A5D" w:rsidRDefault="00347046" w:rsidP="008F22C8">
      <w:pPr>
        <w:pStyle w:val="a4"/>
        <w:numPr>
          <w:ilvl w:val="2"/>
          <w:numId w:val="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</w:rPr>
        <w:t>目前</w:t>
      </w:r>
      <w:r w:rsidR="0059204D">
        <w:rPr>
          <w:rFonts w:ascii="Times New Roman" w:eastAsia="標楷體" w:hAnsi="Times New Roman" w:cs="Times New Roman"/>
        </w:rPr>
        <w:t>預</w:t>
      </w:r>
      <w:r w:rsidR="0059204D">
        <w:rPr>
          <w:rFonts w:ascii="Times New Roman" w:eastAsia="標楷體" w:hAnsi="Times New Roman" w:cs="Times New Roman" w:hint="eastAsia"/>
        </w:rPr>
        <w:t>設</w:t>
      </w:r>
      <w:r w:rsidRPr="00A64A5D">
        <w:rPr>
          <w:rFonts w:ascii="Times New Roman" w:eastAsia="標楷體" w:hAnsi="Times New Roman" w:cs="Times New Roman"/>
        </w:rPr>
        <w:t>的</w:t>
      </w:r>
      <w:r w:rsidR="003C4845">
        <w:rPr>
          <w:rFonts w:ascii="Times New Roman" w:eastAsia="標楷體" w:hAnsi="Times New Roman" w:cs="Times New Roman" w:hint="eastAsia"/>
        </w:rPr>
        <w:t>誤差值</w:t>
      </w:r>
      <w:r w:rsidRPr="00A64A5D">
        <w:rPr>
          <w:rFonts w:ascii="Times New Roman" w:eastAsia="標楷體" w:hAnsi="Times New Roman" w:cs="Times New Roman"/>
        </w:rPr>
        <w:t>為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14</w:t>
      </w:r>
      <w:r w:rsidR="005C3D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5C3DB3">
        <w:rPr>
          <w:rFonts w:ascii="Times New Roman" w:eastAsia="標楷體" w:hAnsi="Times New Roman" w:cs="Times New Roman" w:hint="eastAsia"/>
          <w:kern w:val="0"/>
          <w:szCs w:val="24"/>
        </w:rPr>
        <w:t>像素值</w:t>
      </w:r>
      <w:r w:rsidR="005C3D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6F0D6D7B" w14:textId="055E2A58" w:rsidR="008D245B" w:rsidRPr="00A64A5D" w:rsidRDefault="008D245B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夾球垂直頭部</w:t>
      </w:r>
      <w:r w:rsidR="002F293B" w:rsidRPr="00A64A5D">
        <w:rPr>
          <w:rFonts w:ascii="Times New Roman" w:eastAsia="標楷體" w:hAnsi="Times New Roman" w:cs="Times New Roman"/>
          <w:kern w:val="0"/>
          <w:szCs w:val="24"/>
        </w:rPr>
        <w:t>馬達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位置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="00EE4DE3" w:rsidRPr="00A64A5D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CatchBallVerticalHeadPosition</w:t>
      </w:r>
    </w:p>
    <w:p w14:paraId="6F0D6D7E" w14:textId="0E77C26C" w:rsidR="008D245B" w:rsidRPr="00BD6743" w:rsidRDefault="008D245B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當機器人為彎腰時，視線方向需要與地面垂直</w:t>
      </w:r>
    </w:p>
    <w:p w14:paraId="236A5B5D" w14:textId="514F3635" w:rsidR="002F293B" w:rsidRPr="00BD6743" w:rsidRDefault="002F293B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</w:rPr>
        <w:t>目前</w:t>
      </w:r>
      <w:r w:rsidR="0059204D" w:rsidRPr="00BD6743">
        <w:rPr>
          <w:rFonts w:ascii="Times New Roman" w:eastAsia="標楷體" w:hAnsi="Times New Roman" w:cs="Times New Roman"/>
        </w:rPr>
        <w:t>預</w:t>
      </w:r>
      <w:r w:rsidR="0059204D" w:rsidRPr="00BD6743">
        <w:rPr>
          <w:rFonts w:ascii="Times New Roman" w:eastAsia="標楷體" w:hAnsi="Times New Roman" w:cs="Times New Roman" w:hint="eastAsia"/>
        </w:rPr>
        <w:t>設</w:t>
      </w:r>
      <w:r w:rsidRPr="00BD6743">
        <w:rPr>
          <w:rFonts w:ascii="Times New Roman" w:eastAsia="標楷體" w:hAnsi="Times New Roman" w:cs="Times New Roman"/>
        </w:rPr>
        <w:t>的位置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1432</w:t>
      </w:r>
      <w:r w:rsidR="005C3D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5C3DB3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5C3D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BD6743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6F0D6D7F" w14:textId="5B39EE54" w:rsidR="002B72F6" w:rsidRPr="00A64A5D" w:rsidRDefault="00537B29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lastRenderedPageBreak/>
        <w:t>彎腰動作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="002B72F6" w:rsidRPr="00A64A5D">
        <w:rPr>
          <w:rFonts w:ascii="Times New Roman" w:eastAsia="標楷體" w:hAnsi="Times New Roman" w:cs="Times New Roman"/>
          <w:kern w:val="0"/>
          <w:szCs w:val="24"/>
        </w:rPr>
        <w:t>ros_com-&gt;sendBodySector(BB_WaistDown)</w:t>
      </w:r>
    </w:p>
    <w:p w14:paraId="0631AF9C" w14:textId="2B09EA18" w:rsidR="00A64A79" w:rsidRPr="00BD6743" w:rsidRDefault="00A64A79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B_WaistDown</w:t>
      </w:r>
      <w:r w:rsidRPr="00BD6743">
        <w:rPr>
          <w:rFonts w:ascii="Times New Roman" w:eastAsia="標楷體" w:hAnsi="Times New Roman" w:cs="Times New Roman"/>
          <w:szCs w:val="24"/>
        </w:rPr>
        <w:t>為</w:t>
      </w:r>
      <w:r w:rsidR="00EE4DE3" w:rsidRPr="00BD6743">
        <w:rPr>
          <w:rFonts w:ascii="Times New Roman" w:eastAsia="標楷體" w:hAnsi="Times New Roman" w:cs="Times New Roman"/>
          <w:kern w:val="0"/>
          <w:szCs w:val="24"/>
        </w:rPr>
        <w:t>彎腰</w:t>
      </w:r>
      <w:r w:rsidR="00A64A5D" w:rsidRPr="00BD6743">
        <w:rPr>
          <w:rFonts w:ascii="Times New Roman" w:eastAsia="標楷體" w:hAnsi="Times New Roman" w:cs="Times New Roman"/>
          <w:kern w:val="0"/>
          <w:szCs w:val="24"/>
        </w:rPr>
        <w:t>動作</w:t>
      </w:r>
      <w:r w:rsidR="00817F06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BD6743">
        <w:rPr>
          <w:rFonts w:ascii="Times New Roman" w:eastAsia="標楷體" w:hAnsi="Times New Roman" w:cs="Times New Roman"/>
          <w:szCs w:val="24"/>
        </w:rPr>
        <w:t>磁區</w:t>
      </w:r>
      <w:r w:rsidRPr="00BD6743">
        <w:rPr>
          <w:rFonts w:ascii="Times New Roman" w:eastAsia="標楷體" w:hAnsi="Times New Roman" w:cs="Times New Roman"/>
          <w:szCs w:val="24"/>
        </w:rPr>
        <w:t>(118)</w:t>
      </w:r>
    </w:p>
    <w:p w14:paraId="6F0D6D81" w14:textId="33D623F4" w:rsidR="00182223" w:rsidRPr="00A64A5D" w:rsidRDefault="00182223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移手旗標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MoveFlag</w:t>
      </w:r>
    </w:p>
    <w:p w14:paraId="6F0D6D83" w14:textId="414CC6BE" w:rsidR="004845FB" w:rsidRPr="00BD6743" w:rsidRDefault="004845FB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397131BA" w14:textId="5D4CB185" w:rsidR="002F293B" w:rsidRPr="00BD6743" w:rsidRDefault="002F293B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MoveFlag = true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="00D56D44">
        <w:rPr>
          <w:rFonts w:ascii="Times New Roman" w:eastAsia="標楷體" w:hAnsi="Times New Roman" w:cs="Times New Roman" w:hint="eastAsia"/>
          <w:szCs w:val="24"/>
        </w:rPr>
        <w:t>判斷移手方向</w:t>
      </w:r>
      <w:r w:rsidR="00EC5AAC">
        <w:rPr>
          <w:rFonts w:ascii="Times New Roman" w:eastAsia="標楷體" w:hAnsi="Times New Roman" w:cs="Times New Roman" w:hint="eastAsia"/>
          <w:szCs w:val="24"/>
        </w:rPr>
        <w:t>與刻度並移手</w:t>
      </w:r>
    </w:p>
    <w:p w14:paraId="1CE46DEC" w14:textId="0A603EFD" w:rsidR="002F293B" w:rsidRPr="00BD6743" w:rsidRDefault="002F293B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MoveFlag = false</w:t>
      </w:r>
      <w:r w:rsidR="00684178" w:rsidRPr="00F92CC7">
        <w:rPr>
          <w:rFonts w:ascii="Times New Roman" w:eastAsia="標楷體" w:hAnsi="Times New Roman" w:cs="Times New Roman"/>
          <w:szCs w:val="24"/>
        </w:rPr>
        <w:t>：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判斷拿球</w:t>
      </w:r>
      <w:r w:rsidR="008D73F1" w:rsidRPr="00BD6743">
        <w:rPr>
          <w:rFonts w:ascii="Times New Roman" w:eastAsia="標楷體" w:hAnsi="Times New Roman" w:cs="Times New Roman"/>
          <w:kern w:val="0"/>
          <w:szCs w:val="24"/>
        </w:rPr>
        <w:t>旗標</w:t>
      </w:r>
    </w:p>
    <w:p w14:paraId="6F0D6D84" w14:textId="72082499" w:rsidR="0061145A" w:rsidRPr="00A64A5D" w:rsidRDefault="002B72F6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計算相差</w:t>
      </w:r>
      <w:r w:rsidR="00C41534" w:rsidRPr="00A64A5D">
        <w:rPr>
          <w:rFonts w:ascii="Times New Roman" w:eastAsia="標楷體" w:hAnsi="Times New Roman" w:cs="Times New Roman"/>
          <w:kern w:val="0"/>
          <w:szCs w:val="24"/>
        </w:rPr>
        <w:t>的</w:t>
      </w:r>
      <w:r w:rsidR="00C41534" w:rsidRPr="00A64A5D">
        <w:rPr>
          <w:rFonts w:ascii="Times New Roman" w:eastAsia="標楷體" w:hAnsi="Times New Roman" w:cs="Times New Roman"/>
          <w:kern w:val="0"/>
          <w:szCs w:val="24"/>
        </w:rPr>
        <w:t>Y</w:t>
      </w:r>
      <w:r w:rsidR="00C41534" w:rsidRPr="00A64A5D">
        <w:rPr>
          <w:rFonts w:ascii="Times New Roman" w:eastAsia="標楷體" w:hAnsi="Times New Roman" w:cs="Times New Roman"/>
          <w:kern w:val="0"/>
          <w:szCs w:val="24"/>
        </w:rPr>
        <w:t>像素值</w:t>
      </w:r>
      <w:r w:rsidR="00470803" w:rsidRPr="00F92CC7">
        <w:rPr>
          <w:rFonts w:ascii="Times New Roman" w:eastAsia="標楷體" w:hAnsi="Times New Roman" w:cs="Times New Roman"/>
          <w:szCs w:val="24"/>
        </w:rPr>
        <w:t>：</w:t>
      </w:r>
      <w:r w:rsidR="00C41534" w:rsidRPr="00A64A5D">
        <w:rPr>
          <w:rFonts w:ascii="Times New Roman" w:eastAsia="標楷體" w:hAnsi="Times New Roman" w:cs="Times New Roman"/>
          <w:kern w:val="0"/>
          <w:szCs w:val="24"/>
        </w:rPr>
        <w:t>BasketInfo-&gt;count</w:t>
      </w:r>
    </w:p>
    <w:p w14:paraId="6F0D6D85" w14:textId="7C498895" w:rsidR="002B72F6" w:rsidRPr="00BD6743" w:rsidRDefault="00D4387A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</w:rPr>
        <w:t>球</w:t>
      </w:r>
      <w:r w:rsidR="007611BE">
        <w:rPr>
          <w:rFonts w:ascii="Times New Roman" w:eastAsia="標楷體" w:hAnsi="Times New Roman" w:cs="Times New Roman"/>
        </w:rPr>
        <w:t>與夾球基準線</w:t>
      </w:r>
      <w:r w:rsidR="007611BE" w:rsidRPr="00BD6743">
        <w:rPr>
          <w:rFonts w:ascii="Times New Roman" w:eastAsia="標楷體" w:hAnsi="Times New Roman" w:cs="Times New Roman"/>
        </w:rPr>
        <w:t>的</w:t>
      </w:r>
      <w:r w:rsidR="007611BE" w:rsidRPr="00BD6743">
        <w:rPr>
          <w:rFonts w:ascii="Times New Roman" w:eastAsia="標楷體" w:hAnsi="Times New Roman" w:cs="Times New Roman"/>
        </w:rPr>
        <w:t>Y</w:t>
      </w:r>
      <w:r w:rsidR="007611BE" w:rsidRPr="00BD6743">
        <w:rPr>
          <w:rFonts w:ascii="Times New Roman" w:eastAsia="標楷體" w:hAnsi="Times New Roman" w:cs="Times New Roman"/>
        </w:rPr>
        <w:t>像素值</w:t>
      </w:r>
      <w:r w:rsidR="007611BE">
        <w:rPr>
          <w:rFonts w:ascii="Times New Roman" w:eastAsia="標楷體" w:hAnsi="Times New Roman" w:cs="Times New Roman" w:hint="eastAsia"/>
        </w:rPr>
        <w:t>誤差</w:t>
      </w:r>
    </w:p>
    <w:p w14:paraId="26735FC1" w14:textId="1918CDEA" w:rsidR="00792155" w:rsidRPr="00BD6743" w:rsidRDefault="00EE4DE3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="002B72F6" w:rsidRPr="00BD6743">
        <w:rPr>
          <w:rFonts w:ascii="Times New Roman" w:eastAsia="標楷體" w:hAnsi="Times New Roman" w:cs="Times New Roman"/>
          <w:kern w:val="0"/>
          <w:szCs w:val="24"/>
        </w:rPr>
        <w:t>CatchBallYLine</w:t>
      </w:r>
      <w:r w:rsidR="00D77752" w:rsidRPr="00F92CC7">
        <w:rPr>
          <w:rFonts w:ascii="Times New Roman" w:eastAsia="標楷體" w:hAnsi="Times New Roman" w:cs="Times New Roman"/>
          <w:szCs w:val="24"/>
        </w:rPr>
        <w:t>：</w:t>
      </w:r>
      <w:r w:rsidR="00792155" w:rsidRPr="00BD6743">
        <w:rPr>
          <w:rFonts w:ascii="Times New Roman" w:eastAsia="標楷體" w:hAnsi="Times New Roman" w:cs="Times New Roman"/>
          <w:kern w:val="0"/>
          <w:szCs w:val="24"/>
        </w:rPr>
        <w:t>夾球基準線</w:t>
      </w:r>
    </w:p>
    <w:p w14:paraId="6F0D6D87" w14:textId="1294D161" w:rsidR="0061145A" w:rsidRPr="00AC45CF" w:rsidRDefault="00792155" w:rsidP="008F22C8">
      <w:pPr>
        <w:pStyle w:val="a4"/>
        <w:numPr>
          <w:ilvl w:val="2"/>
          <w:numId w:val="3"/>
        </w:numPr>
        <w:spacing w:line="276" w:lineRule="auto"/>
        <w:ind w:leftChars="0"/>
        <w:rPr>
          <w:rFonts w:ascii="Times New Roman" w:eastAsia="標楷體" w:hAnsi="Times New Roman" w:cs="Times New Roman" w:hint="eastAsia"/>
          <w:kern w:val="0"/>
          <w:szCs w:val="24"/>
        </w:rPr>
      </w:pPr>
      <w:r w:rsidRPr="00BD6743">
        <w:rPr>
          <w:rFonts w:ascii="Times New Roman" w:eastAsia="標楷體" w:hAnsi="Times New Roman" w:cs="Times New Roman"/>
        </w:rPr>
        <w:t>目前</w:t>
      </w:r>
      <w:r w:rsidR="0059204D" w:rsidRPr="00BD6743">
        <w:rPr>
          <w:rFonts w:ascii="Times New Roman" w:eastAsia="標楷體" w:hAnsi="Times New Roman" w:cs="Times New Roman"/>
        </w:rPr>
        <w:t>預</w:t>
      </w:r>
      <w:r w:rsidR="0059204D" w:rsidRPr="00BD6743">
        <w:rPr>
          <w:rFonts w:ascii="Times New Roman" w:eastAsia="標楷體" w:hAnsi="Times New Roman" w:cs="Times New Roman" w:hint="eastAsia"/>
        </w:rPr>
        <w:t>設</w:t>
      </w:r>
      <w:r w:rsidRPr="00BD6743">
        <w:rPr>
          <w:rFonts w:ascii="Times New Roman" w:eastAsia="標楷體" w:hAnsi="Times New Roman" w:cs="Times New Roman"/>
        </w:rPr>
        <w:t>的位置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195</w:t>
      </w:r>
      <w:r w:rsidR="00EE7CEA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EE7CEA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EE7CEA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="0059204D" w:rsidRPr="00BD6743">
        <w:rPr>
          <w:rFonts w:ascii="Times New Roman" w:eastAsia="標楷體" w:hAnsi="Times New Roman" w:cs="Times New Roman" w:hint="eastAsia"/>
          <w:kern w:val="0"/>
          <w:szCs w:val="24"/>
        </w:rPr>
        <w:t>，</w:t>
      </w:r>
      <w:r w:rsidR="002B72F6" w:rsidRPr="00BD6743">
        <w:rPr>
          <w:rFonts w:ascii="Times New Roman" w:eastAsia="標楷體" w:hAnsi="Times New Roman" w:cs="Times New Roman"/>
          <w:kern w:val="0"/>
          <w:szCs w:val="24"/>
        </w:rPr>
        <w:t>可在</w:t>
      </w:r>
      <w:r w:rsidR="002B72F6" w:rsidRPr="00BD6743">
        <w:rPr>
          <w:rFonts w:ascii="Times New Roman" w:eastAsia="標楷體" w:hAnsi="Times New Roman" w:cs="Times New Roman"/>
          <w:kern w:val="0"/>
          <w:szCs w:val="24"/>
        </w:rPr>
        <w:t>Throw.ini</w:t>
      </w:r>
      <w:r w:rsidR="002B72F6" w:rsidRPr="00BD6743">
        <w:rPr>
          <w:rFonts w:ascii="Times New Roman" w:eastAsia="標楷體" w:hAnsi="Times New Roman" w:cs="Times New Roman"/>
          <w:kern w:val="0"/>
          <w:szCs w:val="24"/>
        </w:rPr>
        <w:t>中做更改</w:t>
      </w:r>
    </w:p>
    <w:p w14:paraId="6F0D6D8C" w14:textId="7231370C" w:rsidR="001A34F2" w:rsidRPr="00C238A4" w:rsidRDefault="0061145A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計算手需移動</w:t>
      </w:r>
      <w:r w:rsidR="00AE12E6" w:rsidRPr="00A64A5D">
        <w:rPr>
          <w:rFonts w:ascii="Times New Roman" w:eastAsia="標楷體" w:hAnsi="Times New Roman" w:cs="Times New Roman"/>
          <w:kern w:val="0"/>
          <w:szCs w:val="24"/>
        </w:rPr>
        <w:t>的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刻度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1A34F2" w:rsidRPr="00C238A4">
        <w:rPr>
          <w:rFonts w:ascii="Times New Roman" w:eastAsia="標楷體" w:hAnsi="Times New Roman" w:cs="Times New Roman"/>
          <w:kern w:val="0"/>
          <w:szCs w:val="24"/>
        </w:rPr>
        <w:t>BasketInfo-&gt;Ha</w:t>
      </w:r>
      <w:r w:rsidR="001406C5" w:rsidRPr="00C238A4">
        <w:rPr>
          <w:rFonts w:ascii="Times New Roman" w:eastAsia="標楷體" w:hAnsi="Times New Roman" w:cs="Times New Roman"/>
          <w:kern w:val="0"/>
          <w:szCs w:val="24"/>
        </w:rPr>
        <w:t>ndMove</w:t>
      </w:r>
    </w:p>
    <w:p w14:paraId="2D6B9B4F" w14:textId="6DF70329" w:rsidR="00C43F17" w:rsidRDefault="00D4387A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</w:rPr>
      </w:pPr>
      <w:r w:rsidRPr="00BD6743">
        <w:rPr>
          <w:rFonts w:ascii="Times New Roman" w:eastAsia="標楷體" w:hAnsi="Times New Roman" w:cs="Times New Roman"/>
        </w:rPr>
        <w:t>相差的</w:t>
      </w:r>
      <w:r w:rsidRPr="00BD6743">
        <w:rPr>
          <w:rFonts w:ascii="Times New Roman" w:eastAsia="標楷體" w:hAnsi="Times New Roman" w:cs="Times New Roman"/>
        </w:rPr>
        <w:t>Y</w:t>
      </w:r>
      <w:r w:rsidRPr="00BD6743">
        <w:rPr>
          <w:rFonts w:ascii="Times New Roman" w:eastAsia="標楷體" w:hAnsi="Times New Roman" w:cs="Times New Roman"/>
        </w:rPr>
        <w:t>像素值乘上像素值換算成刻度的比例</w:t>
      </w:r>
    </w:p>
    <w:p w14:paraId="38412CD0" w14:textId="1C2B00BB" w:rsidR="00B572E2" w:rsidRPr="00C43F17" w:rsidRDefault="00B572E2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 w:hint="eastAsia"/>
        </w:rPr>
      </w:pPr>
      <w:r w:rsidRPr="00BD6743">
        <w:rPr>
          <w:rFonts w:ascii="Times New Roman" w:eastAsia="標楷體" w:hAnsi="Times New Roman" w:cs="Times New Roman"/>
        </w:rPr>
        <w:t>像素值換算成刻度的比例</w:t>
      </w:r>
      <w:r w:rsidRPr="00B572E2">
        <w:rPr>
          <w:rFonts w:ascii="Times New Roman" w:eastAsia="標楷體" w:hAnsi="Times New Roman" w:cs="Times New Roman" w:hint="eastAsia"/>
        </w:rPr>
        <w:t>：</w:t>
      </w:r>
    </w:p>
    <w:p w14:paraId="2941086E" w14:textId="71A7F3D2" w:rsidR="00C238A4" w:rsidRPr="00B572E2" w:rsidRDefault="00C238A4" w:rsidP="008F22C8">
      <w:pPr>
        <w:pStyle w:val="a4"/>
        <w:numPr>
          <w:ilvl w:val="2"/>
          <w:numId w:val="3"/>
        </w:numPr>
        <w:spacing w:line="276" w:lineRule="auto"/>
        <w:ind w:leftChars="0"/>
        <w:rPr>
          <w:rFonts w:ascii="Times New Roman" w:eastAsia="標楷體" w:hAnsi="Times New Roman" w:cs="Times New Roman" w:hint="eastAsia"/>
        </w:rPr>
      </w:pPr>
      <w:r w:rsidRPr="00B572E2">
        <w:rPr>
          <w:rFonts w:ascii="Times New Roman" w:eastAsia="標楷體" w:hAnsi="Times New Roman" w:cs="Times New Roman"/>
        </w:rPr>
        <w:t>根據</w:t>
      </w:r>
      <w:r w:rsidRPr="00B572E2">
        <w:rPr>
          <w:rFonts w:ascii="Times New Roman" w:eastAsia="標楷體" w:hAnsi="Times New Roman" w:cs="Times New Roman"/>
        </w:rPr>
        <w:t>Y</w:t>
      </w:r>
      <w:r w:rsidRPr="00B572E2">
        <w:rPr>
          <w:rFonts w:ascii="Times New Roman" w:eastAsia="標楷體" w:hAnsi="Times New Roman" w:cs="Times New Roman"/>
        </w:rPr>
        <w:t>像素值</w:t>
      </w:r>
      <w:r w:rsidRPr="00B572E2">
        <w:rPr>
          <w:rFonts w:ascii="Times New Roman" w:eastAsia="標楷體" w:hAnsi="Times New Roman" w:cs="Times New Roman" w:hint="eastAsia"/>
        </w:rPr>
        <w:t>誤</w:t>
      </w:r>
      <w:r w:rsidRPr="00B572E2">
        <w:rPr>
          <w:rFonts w:ascii="Times New Roman" w:eastAsia="標楷體" w:hAnsi="Times New Roman" w:cs="Times New Roman"/>
          <w:kern w:val="0"/>
          <w:szCs w:val="24"/>
        </w:rPr>
        <w:t>差</w:t>
      </w:r>
      <w:r w:rsidRPr="00B572E2">
        <w:rPr>
          <w:rFonts w:ascii="Times New Roman" w:eastAsia="標楷體" w:hAnsi="Times New Roman" w:cs="Times New Roman" w:hint="eastAsia"/>
          <w:kern w:val="0"/>
          <w:szCs w:val="24"/>
        </w:rPr>
        <w:t>與實際</w:t>
      </w:r>
      <w:r w:rsidRPr="00B572E2">
        <w:rPr>
          <w:rFonts w:ascii="Times New Roman" w:eastAsia="標楷體" w:hAnsi="Times New Roman" w:cs="Times New Roman"/>
          <w:kern w:val="0"/>
          <w:szCs w:val="24"/>
        </w:rPr>
        <w:t>要移動多少刻度</w:t>
      </w:r>
      <w:r w:rsidR="00AC45CF" w:rsidRPr="00B572E2">
        <w:rPr>
          <w:rFonts w:ascii="Times New Roman" w:eastAsia="標楷體" w:hAnsi="Times New Roman" w:cs="Times New Roman"/>
          <w:kern w:val="0"/>
          <w:szCs w:val="24"/>
        </w:rPr>
        <w:t>決定</w:t>
      </w:r>
      <w:r w:rsidRPr="00B572E2">
        <w:rPr>
          <w:rFonts w:ascii="Times New Roman" w:eastAsia="標楷體" w:hAnsi="Times New Roman" w:cs="Times New Roman"/>
        </w:rPr>
        <w:t>像素值換算成刻度的比例</w:t>
      </w:r>
    </w:p>
    <w:p w14:paraId="24EFFCB3" w14:textId="252F78FB" w:rsidR="00AC45CF" w:rsidRPr="00BD6743" w:rsidRDefault="00C238A4" w:rsidP="008F22C8">
      <w:pPr>
        <w:pStyle w:val="a4"/>
        <w:numPr>
          <w:ilvl w:val="2"/>
          <w:numId w:val="3"/>
        </w:numPr>
        <w:spacing w:line="276" w:lineRule="auto"/>
        <w:ind w:leftChars="0"/>
        <w:rPr>
          <w:rFonts w:ascii="Times New Roman" w:eastAsia="標楷體" w:hAnsi="Times New Roman" w:cs="Times New Roman"/>
        </w:rPr>
      </w:pPr>
      <w:r w:rsidRPr="00BD6743">
        <w:rPr>
          <w:rFonts w:ascii="Times New Roman" w:eastAsia="標楷體" w:hAnsi="Times New Roman" w:cs="Times New Roman"/>
        </w:rPr>
        <w:t>目前預</w:t>
      </w:r>
      <w:r w:rsidRPr="00BD6743">
        <w:rPr>
          <w:rFonts w:ascii="Times New Roman" w:eastAsia="標楷體" w:hAnsi="Times New Roman" w:cs="Times New Roman" w:hint="eastAsia"/>
        </w:rPr>
        <w:t>設</w:t>
      </w:r>
      <w:r w:rsidRPr="00BD6743">
        <w:rPr>
          <w:rFonts w:ascii="Times New Roman" w:eastAsia="標楷體" w:hAnsi="Times New Roman" w:cs="Times New Roman"/>
        </w:rPr>
        <w:t>像素值換算成刻度的比例為</w:t>
      </w:r>
      <w:r w:rsidRPr="00BD6743">
        <w:rPr>
          <w:rFonts w:ascii="Times New Roman" w:eastAsia="標楷體" w:hAnsi="Times New Roman" w:cs="Times New Roman"/>
        </w:rPr>
        <w:t>2</w:t>
      </w:r>
    </w:p>
    <w:p w14:paraId="0386E12C" w14:textId="4DE2C884" w:rsidR="009A5928" w:rsidRPr="00A64A5D" w:rsidRDefault="00F542B6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F542B6">
        <w:rPr>
          <w:rFonts w:ascii="Times New Roman" w:eastAsia="標楷體" w:hAnsi="Times New Roman" w:cs="Times New Roman" w:hint="eastAsia"/>
          <w:kern w:val="0"/>
          <w:szCs w:val="24"/>
        </w:rPr>
        <w:t>向外回正旗標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3F0402" w:rsidRPr="00A64A5D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Pr="00F542B6">
        <w:rPr>
          <w:rFonts w:ascii="Times New Roman" w:eastAsia="標楷體" w:hAnsi="Times New Roman" w:cs="Times New Roman"/>
          <w:kern w:val="0"/>
          <w:szCs w:val="24"/>
        </w:rPr>
        <w:t>OutReturnFlag</w:t>
      </w:r>
    </w:p>
    <w:p w14:paraId="05246961" w14:textId="40F6EDFE" w:rsidR="009A5928" w:rsidRPr="00BD6743" w:rsidRDefault="009A5928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初始</w:t>
      </w:r>
      <w:r w:rsidR="00D44885" w:rsidRPr="00BD6743">
        <w:rPr>
          <w:rFonts w:ascii="Times New Roman" w:eastAsia="標楷體" w:hAnsi="Times New Roman" w:cs="Times New Roman"/>
          <w:kern w:val="0"/>
          <w:szCs w:val="24"/>
        </w:rPr>
        <w:t>值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5C150E5A" w14:textId="5ADF99F3" w:rsidR="006E4B20" w:rsidRPr="00BD6743" w:rsidRDefault="006E4B20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="00F542B6" w:rsidRPr="00F542B6">
        <w:rPr>
          <w:rFonts w:ascii="Times New Roman" w:eastAsia="標楷體" w:hAnsi="Times New Roman" w:cs="Times New Roman"/>
          <w:kern w:val="0"/>
          <w:szCs w:val="24"/>
        </w:rPr>
        <w:t>OutReturnFlag</w:t>
      </w:r>
      <w:r w:rsidR="00F542B6" w:rsidRPr="00BD674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= true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477AF2" w:rsidRPr="00BD6743">
        <w:rPr>
          <w:rFonts w:ascii="Times New Roman" w:eastAsia="標楷體" w:hAnsi="Times New Roman" w:cs="Times New Roman"/>
          <w:kern w:val="0"/>
          <w:szCs w:val="24"/>
        </w:rPr>
        <w:t>雙手</w:t>
      </w:r>
      <w:r w:rsidR="00C400B0">
        <w:rPr>
          <w:rFonts w:ascii="Times New Roman" w:eastAsia="標楷體" w:hAnsi="Times New Roman" w:cs="Times New Roman" w:hint="eastAsia"/>
          <w:kern w:val="0"/>
          <w:szCs w:val="24"/>
        </w:rPr>
        <w:t>向外</w:t>
      </w:r>
      <w:r w:rsidR="00B13227">
        <w:rPr>
          <w:rFonts w:ascii="Times New Roman" w:eastAsia="標楷體" w:hAnsi="Times New Roman" w:cs="Times New Roman" w:hint="eastAsia"/>
          <w:kern w:val="0"/>
          <w:szCs w:val="24"/>
        </w:rPr>
        <w:t>回</w:t>
      </w:r>
      <w:r w:rsidR="00477AF2" w:rsidRPr="00BD6743">
        <w:rPr>
          <w:rFonts w:ascii="Times New Roman" w:eastAsia="標楷體" w:hAnsi="Times New Roman" w:cs="Times New Roman"/>
          <w:kern w:val="0"/>
          <w:szCs w:val="24"/>
        </w:rPr>
        <w:t>正</w:t>
      </w:r>
    </w:p>
    <w:p w14:paraId="38D32A66" w14:textId="53B5E25D" w:rsidR="006E4B20" w:rsidRPr="00BD6743" w:rsidRDefault="006E4B20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="00F542B6" w:rsidRPr="00F542B6">
        <w:rPr>
          <w:rFonts w:ascii="Times New Roman" w:eastAsia="標楷體" w:hAnsi="Times New Roman" w:cs="Times New Roman"/>
          <w:kern w:val="0"/>
          <w:szCs w:val="24"/>
        </w:rPr>
        <w:t>OutReturnFlag</w:t>
      </w:r>
      <w:r w:rsidR="00F542B6" w:rsidRPr="00BD674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= false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477AF2" w:rsidRPr="00BD6743">
        <w:rPr>
          <w:rFonts w:ascii="Times New Roman" w:eastAsia="標楷體" w:hAnsi="Times New Roman" w:cs="Times New Roman"/>
          <w:kern w:val="0"/>
          <w:szCs w:val="24"/>
        </w:rPr>
        <w:t>判斷上修旗標</w:t>
      </w:r>
    </w:p>
    <w:p w14:paraId="3A0A41B2" w14:textId="1517B1FB" w:rsidR="009A5928" w:rsidRPr="00A64A5D" w:rsidRDefault="00F542B6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F542B6">
        <w:rPr>
          <w:rFonts w:ascii="Times New Roman" w:eastAsia="標楷體" w:hAnsi="Times New Roman" w:cs="Times New Roman" w:hint="eastAsia"/>
          <w:kern w:val="0"/>
          <w:szCs w:val="24"/>
        </w:rPr>
        <w:t>向內回正旗標</w:t>
      </w:r>
      <w:r w:rsidR="002B237B" w:rsidRPr="002B237B">
        <w:rPr>
          <w:rFonts w:ascii="Times New Roman" w:eastAsia="標楷體" w:hAnsi="Times New Roman" w:cs="Times New Roman" w:hint="eastAsia"/>
          <w:szCs w:val="24"/>
        </w:rPr>
        <w:t>：</w:t>
      </w:r>
      <w:r w:rsidR="009A5928" w:rsidRPr="00A64A5D">
        <w:rPr>
          <w:rFonts w:ascii="Times New Roman" w:eastAsia="標楷體" w:hAnsi="Times New Roman" w:cs="Times New Roman"/>
          <w:kern w:val="0"/>
          <w:szCs w:val="24"/>
        </w:rPr>
        <w:t>B</w:t>
      </w:r>
      <w:r w:rsidR="003F0402" w:rsidRPr="00A64A5D">
        <w:rPr>
          <w:rFonts w:ascii="Times New Roman" w:eastAsia="標楷體" w:hAnsi="Times New Roman" w:cs="Times New Roman"/>
          <w:kern w:val="0"/>
          <w:szCs w:val="24"/>
        </w:rPr>
        <w:t>asketInfo-&gt;</w:t>
      </w:r>
      <w:r w:rsidR="00C30571" w:rsidRPr="00C30571">
        <w:rPr>
          <w:rFonts w:ascii="Times New Roman" w:eastAsia="標楷體" w:hAnsi="Times New Roman" w:cs="Times New Roman"/>
          <w:kern w:val="0"/>
          <w:szCs w:val="24"/>
        </w:rPr>
        <w:t>InReturnFlag</w:t>
      </w:r>
    </w:p>
    <w:p w14:paraId="43643CF7" w14:textId="0C2B9DA9" w:rsidR="009A5928" w:rsidRPr="00BD6743" w:rsidRDefault="009A5928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初始</w:t>
      </w:r>
      <w:r w:rsidR="00D44885" w:rsidRPr="00BD6743">
        <w:rPr>
          <w:rFonts w:ascii="Times New Roman" w:eastAsia="標楷體" w:hAnsi="Times New Roman" w:cs="Times New Roman"/>
          <w:kern w:val="0"/>
          <w:szCs w:val="24"/>
        </w:rPr>
        <w:t>值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03AA516D" w14:textId="4CF4AB77" w:rsidR="00477AF2" w:rsidRPr="00BD6743" w:rsidRDefault="0060627F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="00007F28" w:rsidRPr="00C30571">
        <w:rPr>
          <w:rFonts w:ascii="Times New Roman" w:eastAsia="標楷體" w:hAnsi="Times New Roman" w:cs="Times New Roman"/>
          <w:kern w:val="0"/>
          <w:szCs w:val="24"/>
        </w:rPr>
        <w:t>InReturnFlag</w:t>
      </w:r>
      <w:r w:rsidR="00007F28" w:rsidRPr="00BD674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477AF2" w:rsidRPr="00BD6743">
        <w:rPr>
          <w:rFonts w:ascii="Times New Roman" w:eastAsia="標楷體" w:hAnsi="Times New Roman" w:cs="Times New Roman"/>
          <w:kern w:val="0"/>
          <w:szCs w:val="24"/>
        </w:rPr>
        <w:t>= true</w:t>
      </w:r>
      <w:r w:rsidR="002B237B" w:rsidRPr="002B237B">
        <w:rPr>
          <w:rFonts w:ascii="Times New Roman" w:eastAsia="標楷體" w:hAnsi="Times New Roman" w:cs="Times New Roman" w:hint="eastAsia"/>
          <w:szCs w:val="24"/>
        </w:rPr>
        <w:t>：</w:t>
      </w:r>
      <w:r w:rsidR="00477AF2" w:rsidRPr="00BD6743">
        <w:rPr>
          <w:rFonts w:ascii="Times New Roman" w:eastAsia="標楷體" w:hAnsi="Times New Roman" w:cs="Times New Roman"/>
          <w:kern w:val="0"/>
          <w:szCs w:val="24"/>
        </w:rPr>
        <w:t>雙手</w:t>
      </w:r>
      <w:r w:rsidR="00C400B0">
        <w:rPr>
          <w:rFonts w:ascii="Times New Roman" w:eastAsia="標楷體" w:hAnsi="Times New Roman" w:cs="Times New Roman" w:hint="eastAsia"/>
          <w:kern w:val="0"/>
          <w:szCs w:val="24"/>
        </w:rPr>
        <w:t>向內</w:t>
      </w:r>
      <w:r w:rsidR="00B13227">
        <w:rPr>
          <w:rFonts w:ascii="Times New Roman" w:eastAsia="標楷體" w:hAnsi="Times New Roman" w:cs="Times New Roman" w:hint="eastAsia"/>
          <w:kern w:val="0"/>
          <w:szCs w:val="24"/>
        </w:rPr>
        <w:t>回</w:t>
      </w:r>
      <w:r w:rsidR="00477AF2" w:rsidRPr="00BD6743">
        <w:rPr>
          <w:rFonts w:ascii="Times New Roman" w:eastAsia="標楷體" w:hAnsi="Times New Roman" w:cs="Times New Roman"/>
          <w:kern w:val="0"/>
          <w:szCs w:val="24"/>
        </w:rPr>
        <w:t>正</w:t>
      </w:r>
    </w:p>
    <w:p w14:paraId="004C2168" w14:textId="134C097B" w:rsidR="00477AF2" w:rsidRPr="00BD6743" w:rsidRDefault="0060627F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="00007F28" w:rsidRPr="00C30571">
        <w:rPr>
          <w:rFonts w:ascii="Times New Roman" w:eastAsia="標楷體" w:hAnsi="Times New Roman" w:cs="Times New Roman"/>
          <w:kern w:val="0"/>
          <w:szCs w:val="24"/>
        </w:rPr>
        <w:t>InReturnFlag</w:t>
      </w:r>
      <w:r w:rsidR="00007F28" w:rsidRPr="00BD674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477AF2" w:rsidRPr="00BD6743">
        <w:rPr>
          <w:rFonts w:ascii="Times New Roman" w:eastAsia="標楷體" w:hAnsi="Times New Roman" w:cs="Times New Roman"/>
          <w:kern w:val="0"/>
          <w:szCs w:val="24"/>
        </w:rPr>
        <w:t>= false</w:t>
      </w:r>
      <w:r w:rsidR="002B237B" w:rsidRPr="002B237B">
        <w:rPr>
          <w:rFonts w:ascii="Times New Roman" w:eastAsia="標楷體" w:hAnsi="Times New Roman" w:cs="Times New Roman" w:hint="eastAsia"/>
          <w:szCs w:val="24"/>
        </w:rPr>
        <w:t>：</w:t>
      </w:r>
      <w:r w:rsidR="00477AF2" w:rsidRPr="00BD6743">
        <w:rPr>
          <w:rFonts w:ascii="Times New Roman" w:eastAsia="標楷體" w:hAnsi="Times New Roman" w:cs="Times New Roman"/>
          <w:kern w:val="0"/>
          <w:szCs w:val="24"/>
        </w:rPr>
        <w:t>不執行任何指令</w:t>
      </w:r>
    </w:p>
    <w:p w14:paraId="6F0D6D8E" w14:textId="5E21708F" w:rsidR="007307F1" w:rsidRPr="00A64A5D" w:rsidRDefault="00520C06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拿球旗標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792155" w:rsidRPr="00A64A5D">
        <w:rPr>
          <w:rFonts w:ascii="Times New Roman" w:eastAsia="標楷體" w:hAnsi="Times New Roman" w:cs="Times New Roman"/>
          <w:kern w:val="0"/>
          <w:szCs w:val="24"/>
        </w:rPr>
        <w:t>BasketInfo-&gt;GetB</w:t>
      </w:r>
      <w:r w:rsidR="007307F1" w:rsidRPr="00A64A5D">
        <w:rPr>
          <w:rFonts w:ascii="Times New Roman" w:eastAsia="標楷體" w:hAnsi="Times New Roman" w:cs="Times New Roman"/>
          <w:kern w:val="0"/>
          <w:szCs w:val="24"/>
        </w:rPr>
        <w:t>allFlag</w:t>
      </w:r>
    </w:p>
    <w:p w14:paraId="6F0D6D8F" w14:textId="1D0C2C57" w:rsidR="00F03D02" w:rsidRPr="00BD6743" w:rsidRDefault="003F692C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770DD4BA" w14:textId="60CE895D" w:rsidR="00792155" w:rsidRPr="00BD6743" w:rsidRDefault="00792155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GetBallFlag = true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8D5B15">
        <w:rPr>
          <w:rFonts w:ascii="Times New Roman" w:eastAsia="標楷體" w:hAnsi="Times New Roman" w:cs="Times New Roman" w:hint="eastAsia"/>
          <w:szCs w:val="24"/>
        </w:rPr>
        <w:t>執行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夾球</w:t>
      </w:r>
      <w:r w:rsidR="008D5B15">
        <w:rPr>
          <w:rFonts w:ascii="Times New Roman" w:eastAsia="標楷體" w:hAnsi="Times New Roman" w:cs="Times New Roman" w:hint="eastAsia"/>
          <w:kern w:val="0"/>
          <w:szCs w:val="24"/>
        </w:rPr>
        <w:t>動作</w:t>
      </w:r>
    </w:p>
    <w:p w14:paraId="2056E951" w14:textId="4B377476" w:rsidR="00792155" w:rsidRPr="00BD6743" w:rsidRDefault="00792155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GetBallFlag = false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判斷轉向旗標</w:t>
      </w:r>
    </w:p>
    <w:p w14:paraId="6F0D6D91" w14:textId="0BC24938" w:rsidR="00F03D02" w:rsidRPr="00A64A5D" w:rsidRDefault="006A2F4F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夾球動作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F03D02" w:rsidRPr="00A64A5D">
        <w:rPr>
          <w:rFonts w:ascii="Times New Roman" w:eastAsia="標楷體" w:hAnsi="Times New Roman" w:cs="Times New Roman"/>
          <w:kern w:val="0"/>
          <w:szCs w:val="24"/>
        </w:rPr>
        <w:t>ros_com-&gt;sendBodySector(BB_WaistCatch)</w:t>
      </w:r>
    </w:p>
    <w:p w14:paraId="7CED9249" w14:textId="6DCD10A2" w:rsidR="00A64A79" w:rsidRPr="00BD6743" w:rsidRDefault="00A64A79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B_WaistCatch</w:t>
      </w:r>
      <w:r w:rsidRPr="00BD6743">
        <w:rPr>
          <w:rFonts w:ascii="Times New Roman" w:eastAsia="標楷體" w:hAnsi="Times New Roman" w:cs="Times New Roman"/>
          <w:szCs w:val="24"/>
        </w:rPr>
        <w:t>為</w:t>
      </w:r>
      <w:r w:rsidR="00EE4DE3" w:rsidRPr="00BD6743">
        <w:rPr>
          <w:rFonts w:ascii="Times New Roman" w:eastAsia="標楷體" w:hAnsi="Times New Roman" w:cs="Times New Roman"/>
          <w:kern w:val="0"/>
          <w:szCs w:val="24"/>
        </w:rPr>
        <w:t>夾球</w:t>
      </w:r>
      <w:r w:rsidR="00A64A5D" w:rsidRPr="00BD6743">
        <w:rPr>
          <w:rFonts w:ascii="Times New Roman" w:eastAsia="標楷體" w:hAnsi="Times New Roman" w:cs="Times New Roman"/>
          <w:kern w:val="0"/>
          <w:szCs w:val="24"/>
        </w:rPr>
        <w:t>動作</w:t>
      </w:r>
      <w:r w:rsidR="00817F06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BD6743">
        <w:rPr>
          <w:rFonts w:ascii="Times New Roman" w:eastAsia="標楷體" w:hAnsi="Times New Roman" w:cs="Times New Roman"/>
          <w:szCs w:val="24"/>
        </w:rPr>
        <w:t>磁區</w:t>
      </w:r>
      <w:r w:rsidRPr="00BD6743">
        <w:rPr>
          <w:rFonts w:ascii="Times New Roman" w:eastAsia="標楷體" w:hAnsi="Times New Roman" w:cs="Times New Roman"/>
          <w:szCs w:val="24"/>
        </w:rPr>
        <w:t>(1110)</w:t>
      </w:r>
    </w:p>
    <w:p w14:paraId="6F0D6D93" w14:textId="352BBBE9" w:rsidR="001D082D" w:rsidRPr="00A64A5D" w:rsidRDefault="006A2F4F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挺腰動作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F03D02" w:rsidRPr="00A64A5D">
        <w:rPr>
          <w:rFonts w:ascii="Times New Roman" w:eastAsia="標楷體" w:hAnsi="Times New Roman" w:cs="Times New Roman"/>
          <w:kern w:val="0"/>
          <w:szCs w:val="24"/>
        </w:rPr>
        <w:t>ros_com-&gt;sendBodySector(BB_WaistUp)</w:t>
      </w:r>
    </w:p>
    <w:p w14:paraId="448D5DBA" w14:textId="0F9FB8D0" w:rsidR="00FD5D76" w:rsidRDefault="00A64A79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B_WaistUp</w:t>
      </w:r>
      <w:r w:rsidRPr="00BD6743">
        <w:rPr>
          <w:rFonts w:ascii="Times New Roman" w:eastAsia="標楷體" w:hAnsi="Times New Roman" w:cs="Times New Roman"/>
          <w:szCs w:val="24"/>
        </w:rPr>
        <w:t>為</w:t>
      </w:r>
      <w:r w:rsidR="00EE4DE3" w:rsidRPr="00BD6743">
        <w:rPr>
          <w:rFonts w:ascii="Times New Roman" w:eastAsia="標楷體" w:hAnsi="Times New Roman" w:cs="Times New Roman"/>
          <w:kern w:val="0"/>
          <w:szCs w:val="24"/>
        </w:rPr>
        <w:t>挺腰</w:t>
      </w:r>
      <w:r w:rsidR="00A64A5D" w:rsidRPr="00BD6743">
        <w:rPr>
          <w:rFonts w:ascii="Times New Roman" w:eastAsia="標楷體" w:hAnsi="Times New Roman" w:cs="Times New Roman"/>
          <w:kern w:val="0"/>
          <w:szCs w:val="24"/>
        </w:rPr>
        <w:t>動作</w:t>
      </w:r>
      <w:r w:rsidR="00817F06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BD6743">
        <w:rPr>
          <w:rFonts w:ascii="Times New Roman" w:eastAsia="標楷體" w:hAnsi="Times New Roman" w:cs="Times New Roman"/>
          <w:szCs w:val="24"/>
        </w:rPr>
        <w:t>磁區</w:t>
      </w:r>
      <w:r w:rsidRPr="00BD6743">
        <w:rPr>
          <w:rFonts w:ascii="Times New Roman" w:eastAsia="標楷體" w:hAnsi="Times New Roman" w:cs="Times New Roman"/>
          <w:szCs w:val="24"/>
        </w:rPr>
        <w:t>(1111)</w:t>
      </w:r>
    </w:p>
    <w:p w14:paraId="6B12E992" w14:textId="77777777" w:rsidR="00FD5D76" w:rsidRDefault="00FD5D76" w:rsidP="001F51A8">
      <w:pPr>
        <w:widowControl/>
        <w:spacing w:line="276" w:lineRule="auto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14:paraId="6F0D6D94" w14:textId="1F8EF260" w:rsidR="003C4AE8" w:rsidRPr="00A64A5D" w:rsidRDefault="006A2F4F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lastRenderedPageBreak/>
        <w:t>挺腰回復動作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F03D02" w:rsidRPr="00A64A5D">
        <w:rPr>
          <w:rFonts w:ascii="Times New Roman" w:eastAsia="標楷體" w:hAnsi="Times New Roman" w:cs="Times New Roman"/>
          <w:kern w:val="0"/>
          <w:szCs w:val="24"/>
        </w:rPr>
        <w:t>ros_com-&gt;sendBodySector(BB_WaistUpFeedBack)</w:t>
      </w:r>
    </w:p>
    <w:p w14:paraId="145BB041" w14:textId="49D3CD8D" w:rsidR="00A64A79" w:rsidRPr="00BD6743" w:rsidRDefault="00A64A79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B_</w:t>
      </w:r>
      <w:r w:rsidR="00F4535C" w:rsidRPr="00BD6743">
        <w:rPr>
          <w:rFonts w:ascii="Times New Roman" w:eastAsia="標楷體" w:hAnsi="Times New Roman" w:cs="Times New Roman"/>
          <w:kern w:val="0"/>
          <w:szCs w:val="24"/>
        </w:rPr>
        <w:t>WaistUpFeedBack</w:t>
      </w:r>
      <w:r w:rsidRPr="00BD6743">
        <w:rPr>
          <w:rFonts w:ascii="Times New Roman" w:eastAsia="標楷體" w:hAnsi="Times New Roman" w:cs="Times New Roman"/>
          <w:szCs w:val="24"/>
        </w:rPr>
        <w:t>為</w:t>
      </w:r>
      <w:r w:rsidR="00EE4DE3" w:rsidRPr="00BD6743">
        <w:rPr>
          <w:rFonts w:ascii="Times New Roman" w:eastAsia="標楷體" w:hAnsi="Times New Roman" w:cs="Times New Roman"/>
          <w:kern w:val="0"/>
          <w:szCs w:val="24"/>
        </w:rPr>
        <w:t>挺腰回復</w:t>
      </w:r>
      <w:r w:rsidR="00A64A5D" w:rsidRPr="00BD6743">
        <w:rPr>
          <w:rFonts w:ascii="Times New Roman" w:eastAsia="標楷體" w:hAnsi="Times New Roman" w:cs="Times New Roman"/>
          <w:kern w:val="0"/>
          <w:szCs w:val="24"/>
        </w:rPr>
        <w:t>動作</w:t>
      </w:r>
      <w:r w:rsidR="00817F06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BD6743">
        <w:rPr>
          <w:rFonts w:ascii="Times New Roman" w:eastAsia="標楷體" w:hAnsi="Times New Roman" w:cs="Times New Roman"/>
          <w:szCs w:val="24"/>
        </w:rPr>
        <w:t>磁區</w:t>
      </w:r>
      <w:r w:rsidRPr="00BD6743">
        <w:rPr>
          <w:rFonts w:ascii="Times New Roman" w:eastAsia="標楷體" w:hAnsi="Times New Roman" w:cs="Times New Roman"/>
          <w:szCs w:val="24"/>
        </w:rPr>
        <w:t>(1112)</w:t>
      </w:r>
    </w:p>
    <w:p w14:paraId="6F0D6D96" w14:textId="5C0655B9" w:rsidR="00F03D02" w:rsidRPr="00A64A5D" w:rsidRDefault="00F03D02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轉向旗標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TurnFlag</w:t>
      </w:r>
    </w:p>
    <w:p w14:paraId="6F0D6D98" w14:textId="3136D1A5" w:rsidR="00F03D02" w:rsidRPr="00BD6743" w:rsidRDefault="00F03D02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1F15619D" w14:textId="56FBC62B" w:rsidR="002C7753" w:rsidRPr="00BD6743" w:rsidRDefault="002C7753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TurnFlag = true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機器人面向籃框</w:t>
      </w:r>
    </w:p>
    <w:p w14:paraId="51A0CC97" w14:textId="37979917" w:rsidR="002C7753" w:rsidRPr="00BD6743" w:rsidRDefault="002C7753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TurnFlag = false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不執行任何指令</w:t>
      </w:r>
    </w:p>
    <w:p w14:paraId="6F0D6D99" w14:textId="71132911" w:rsidR="008F5575" w:rsidRPr="00A64A5D" w:rsidRDefault="008F5575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IMU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的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Yaw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軸值</w:t>
      </w:r>
      <w:r w:rsidR="008D4069" w:rsidRPr="00F92CC7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strategy_info-&gt;getIMUValue().Yaw</w:t>
      </w:r>
    </w:p>
    <w:p w14:paraId="6F0D6D9A" w14:textId="7595A9D3" w:rsidR="008F5575" w:rsidRPr="00BD6743" w:rsidRDefault="008F5575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正前方數值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0</w:t>
      </w:r>
      <w:r w:rsidR="006A2F4F" w:rsidRPr="00BD6743">
        <w:rPr>
          <w:rFonts w:ascii="Times New Roman" w:eastAsia="標楷體" w:hAnsi="Times New Roman" w:cs="Times New Roman"/>
          <w:kern w:val="0"/>
          <w:szCs w:val="24"/>
        </w:rPr>
        <w:t>，左旋數值遞增，右旋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數值遞減</w:t>
      </w:r>
    </w:p>
    <w:p w14:paraId="6F0D6D9C" w14:textId="22B4A8FD" w:rsidR="008F5575" w:rsidRPr="00A64A5D" w:rsidRDefault="00EB5AEF" w:rsidP="008F22C8">
      <w:pPr>
        <w:pStyle w:val="a4"/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面框旗標</w:t>
      </w:r>
      <w:r w:rsidR="00EC5AAC" w:rsidRPr="00F92CC7">
        <w:rPr>
          <w:rFonts w:ascii="Times New Roman" w:eastAsia="標楷體" w:hAnsi="Times New Roman" w:cs="Times New Roman"/>
          <w:szCs w:val="24"/>
        </w:rPr>
        <w:t>：</w:t>
      </w:r>
      <w:r w:rsidR="00CA0D3B" w:rsidRPr="00A64A5D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FaceBasketFlag</w:t>
      </w:r>
    </w:p>
    <w:p w14:paraId="6F0D6DC1" w14:textId="38D1A59D" w:rsidR="00B56643" w:rsidRPr="00BD6743" w:rsidRDefault="00EB5AEF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5DCB40A4" w14:textId="409A81DA" w:rsidR="002C7753" w:rsidRPr="00BD6743" w:rsidRDefault="00CA0D3B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FaceBasketFlag = true</w:t>
      </w:r>
      <w:r w:rsidR="008D4069" w:rsidRPr="00F92CC7">
        <w:rPr>
          <w:rFonts w:ascii="Times New Roman" w:eastAsia="標楷體" w:hAnsi="Times New Roman" w:cs="Times New Roman"/>
          <w:szCs w:val="24"/>
        </w:rPr>
        <w:t>：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改變機器人位置的旗標</w:t>
      </w:r>
      <w:r w:rsidR="00C9535A" w:rsidRPr="00BD6743">
        <w:rPr>
          <w:rFonts w:ascii="Times New Roman" w:eastAsia="標楷體" w:hAnsi="Times New Roman" w:cs="Times New Roman"/>
          <w:kern w:val="0"/>
          <w:szCs w:val="24"/>
        </w:rPr>
        <w:t>，來改變旋轉</w:t>
      </w:r>
      <w:r w:rsidR="00E1429F" w:rsidRPr="00BD6743">
        <w:rPr>
          <w:rFonts w:ascii="Times New Roman" w:eastAsia="標楷體" w:hAnsi="Times New Roman" w:cs="Times New Roman"/>
          <w:kern w:val="0"/>
          <w:szCs w:val="24"/>
        </w:rPr>
        <w:t>方向</w:t>
      </w:r>
    </w:p>
    <w:p w14:paraId="7051EA18" w14:textId="43E4FBD5" w:rsidR="00664BFA" w:rsidRPr="00BD6743" w:rsidRDefault="00664BFA" w:rsidP="008F22C8">
      <w:pPr>
        <w:pStyle w:val="a4"/>
        <w:numPr>
          <w:ilvl w:val="1"/>
          <w:numId w:val="3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D6743">
        <w:rPr>
          <w:rFonts w:ascii="Times New Roman" w:eastAsia="標楷體" w:hAnsi="Times New Roman" w:cs="Times New Roman"/>
          <w:kern w:val="0"/>
          <w:szCs w:val="24"/>
        </w:rPr>
        <w:t>BasketInfo-&gt;FaceBasketFlag =</w:t>
      </w:r>
      <w:r w:rsidR="00FE48B6" w:rsidRPr="00BD674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false</w:t>
      </w:r>
      <w:r w:rsidR="008D4069" w:rsidRPr="00F92CC7">
        <w:rPr>
          <w:rFonts w:ascii="Times New Roman" w:eastAsia="標楷體" w:hAnsi="Times New Roman" w:cs="Times New Roman"/>
          <w:szCs w:val="24"/>
        </w:rPr>
        <w:t>：</w:t>
      </w:r>
      <w:r w:rsidRPr="00BD6743">
        <w:rPr>
          <w:rFonts w:ascii="Times New Roman" w:eastAsia="標楷體" w:hAnsi="Times New Roman" w:cs="Times New Roman"/>
          <w:kern w:val="0"/>
          <w:szCs w:val="24"/>
        </w:rPr>
        <w:t>不執行任何指令</w:t>
      </w:r>
    </w:p>
    <w:p w14:paraId="419B5510" w14:textId="4B200B94" w:rsidR="00A90BE7" w:rsidRPr="00A64A5D" w:rsidRDefault="00B56643" w:rsidP="00B56643">
      <w:pPr>
        <w:widowControl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br w:type="page"/>
      </w:r>
    </w:p>
    <w:p w14:paraId="36E4639B" w14:textId="77777777" w:rsidR="0019069D" w:rsidRPr="00A64A5D" w:rsidRDefault="0019069D" w:rsidP="0019069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51" w:name="_Toc54107347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51"/>
    </w:p>
    <w:p w14:paraId="72CDFBC9" w14:textId="77777777" w:rsidR="0019069D" w:rsidRPr="00A64A5D" w:rsidRDefault="0019069D" w:rsidP="0019069D">
      <w:pPr>
        <w:pStyle w:val="a4"/>
        <w:widowControl/>
        <w:ind w:leftChars="0"/>
        <w:jc w:val="center"/>
        <w:outlineLvl w:val="0"/>
        <w:rPr>
          <w:rFonts w:ascii="Times New Roman" w:eastAsia="標楷體" w:hAnsi="Times New Roman" w:cs="Times New Roman"/>
          <w:kern w:val="0"/>
          <w:sz w:val="56"/>
          <w:szCs w:val="56"/>
        </w:rPr>
      </w:pPr>
      <w:bookmarkStart w:id="52" w:name="_Toc54107348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53" w:name="FindbasketHead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FindbasketHead</w:t>
      </w:r>
      <w:bookmarkEnd w:id="53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52"/>
    </w:p>
    <w:p w14:paraId="63413CFD" w14:textId="77777777" w:rsidR="0019069D" w:rsidRPr="00A64A5D" w:rsidRDefault="0019069D" w:rsidP="001F51A8">
      <w:pPr>
        <w:widowControl/>
        <w:spacing w:line="276" w:lineRule="auto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跟</w:t>
      </w:r>
      <w:hyperlink w:anchor="FindballHead" w:history="1">
        <w:r w:rsidRPr="00A64A5D">
          <w:rPr>
            <w:rStyle w:val="aa"/>
            <w:rFonts w:ascii="Times New Roman" w:eastAsia="標楷體" w:hAnsi="Times New Roman" w:cs="Times New Roman"/>
            <w:szCs w:val="24"/>
          </w:rPr>
          <w:t>FindballHead()</w:t>
        </w:r>
      </w:hyperlink>
      <w:r w:rsidRPr="00A64A5D">
        <w:rPr>
          <w:rFonts w:ascii="Times New Roman" w:eastAsia="標楷體" w:hAnsi="Times New Roman" w:cs="Times New Roman"/>
          <w:szCs w:val="24"/>
        </w:rPr>
        <w:t>相同概念</w:t>
      </w:r>
    </w:p>
    <w:p w14:paraId="58CD9033" w14:textId="12526A00" w:rsidR="0019069D" w:rsidRPr="001F51A8" w:rsidRDefault="0019069D" w:rsidP="008F22C8">
      <w:pPr>
        <w:pStyle w:val="a4"/>
        <w:numPr>
          <w:ilvl w:val="0"/>
          <w:numId w:val="36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1F51A8">
        <w:rPr>
          <w:rFonts w:ascii="Times New Roman" w:eastAsia="標楷體" w:hAnsi="Times New Roman" w:cs="Times New Roman"/>
          <w:kern w:val="0"/>
          <w:szCs w:val="24"/>
        </w:rPr>
        <w:t>籃框面積大於籃框最遠的面積</w:t>
      </w:r>
      <w:r w:rsidR="001F51A8" w:rsidRPr="001F51A8">
        <w:rPr>
          <w:rFonts w:ascii="Times New Roman" w:eastAsia="標楷體" w:hAnsi="Times New Roman" w:cs="Times New Roman"/>
          <w:szCs w:val="24"/>
        </w:rPr>
        <w:t>：</w:t>
      </w:r>
      <w:r w:rsidRPr="001F51A8">
        <w:rPr>
          <w:rFonts w:ascii="Times New Roman" w:eastAsia="標楷體" w:hAnsi="Times New Roman" w:cs="Times New Roman"/>
          <w:kern w:val="0"/>
          <w:szCs w:val="24"/>
        </w:rPr>
        <w:t>BasketInfo-&gt;Basket.size &gt; Basketfarsize</w:t>
      </w:r>
    </w:p>
    <w:p w14:paraId="7EB92CA1" w14:textId="2D62E5CF" w:rsidR="001F51A8" w:rsidRPr="00BB6010" w:rsidRDefault="001F51A8" w:rsidP="008F22C8">
      <w:pPr>
        <w:pStyle w:val="a4"/>
        <w:numPr>
          <w:ilvl w:val="1"/>
          <w:numId w:val="3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籃框最遠的面積</w:t>
      </w:r>
      <w:r w:rsidRPr="00BB6010">
        <w:rPr>
          <w:rFonts w:ascii="Times New Roman" w:eastAsia="標楷體" w:hAnsi="Times New Roman" w:cs="Times New Roman" w:hint="eastAsia"/>
          <w:kern w:val="0"/>
          <w:szCs w:val="24"/>
        </w:rPr>
        <w:t>所</w:t>
      </w:r>
      <w:r w:rsidRPr="00BB6010">
        <w:rPr>
          <w:rFonts w:ascii="Times New Roman" w:eastAsia="標楷體" w:hAnsi="Times New Roman" w:cs="Times New Roman" w:hint="eastAsia"/>
          <w:szCs w:val="24"/>
        </w:rPr>
        <w:t>定義的值為</w:t>
      </w:r>
      <w:r w:rsidRPr="00BB6010">
        <w:rPr>
          <w:rFonts w:ascii="Times New Roman" w:eastAsia="標楷體" w:hAnsi="Times New Roman" w:cs="Times New Roman" w:hint="eastAsia"/>
          <w:szCs w:val="24"/>
        </w:rPr>
        <w:t>12</w:t>
      </w:r>
      <w:r w:rsidRPr="00BB6010">
        <w:rPr>
          <w:rFonts w:ascii="Times New Roman" w:eastAsia="標楷體" w:hAnsi="Times New Roman" w:cs="Times New Roman"/>
          <w:szCs w:val="24"/>
        </w:rPr>
        <w:t>00</w:t>
      </w:r>
      <w:r w:rsidRPr="00BB6010">
        <w:rPr>
          <w:rFonts w:ascii="Times New Roman" w:eastAsia="標楷體" w:hAnsi="Times New Roman" w:cs="Times New Roman" w:hint="eastAsia"/>
          <w:szCs w:val="24"/>
        </w:rPr>
        <w:t>(</w:t>
      </w:r>
      <w:r w:rsidRPr="00BB6010">
        <w:rPr>
          <w:rFonts w:ascii="Times New Roman" w:eastAsia="標楷體" w:hAnsi="Times New Roman" w:cs="Times New Roman" w:hint="eastAsia"/>
          <w:szCs w:val="24"/>
        </w:rPr>
        <w:t>像素值</w:t>
      </w:r>
      <w:r w:rsidRPr="00BB6010">
        <w:rPr>
          <w:rFonts w:ascii="Times New Roman" w:eastAsia="標楷體" w:hAnsi="Times New Roman" w:cs="Times New Roman" w:hint="eastAsia"/>
          <w:szCs w:val="24"/>
        </w:rPr>
        <w:t>)</w:t>
      </w:r>
      <w:r w:rsidRPr="00BB6010">
        <w:rPr>
          <w:rFonts w:ascii="Times New Roman" w:eastAsia="標楷體" w:hAnsi="Times New Roman" w:cs="Times New Roman" w:hint="eastAsia"/>
          <w:szCs w:val="24"/>
        </w:rPr>
        <w:t>，可在</w:t>
      </w:r>
      <w:r w:rsidRPr="00BB6010">
        <w:rPr>
          <w:rFonts w:ascii="Times New Roman" w:eastAsia="標楷體" w:hAnsi="Times New Roman" w:cs="Times New Roman" w:hint="eastAsia"/>
          <w:szCs w:val="24"/>
        </w:rPr>
        <w:t>basketballinfo.h</w:t>
      </w:r>
      <w:r w:rsidRPr="00BB6010">
        <w:rPr>
          <w:rFonts w:ascii="Times New Roman" w:eastAsia="標楷體" w:hAnsi="Times New Roman" w:cs="Times New Roman" w:hint="eastAsia"/>
          <w:szCs w:val="24"/>
        </w:rPr>
        <w:t>中更改</w:t>
      </w:r>
    </w:p>
    <w:p w14:paraId="6841A5F7" w14:textId="04F14C9F" w:rsidR="0019069D" w:rsidRPr="00BB6010" w:rsidRDefault="0019069D" w:rsidP="008F22C8">
      <w:pPr>
        <w:pStyle w:val="a4"/>
        <w:numPr>
          <w:ilvl w:val="1"/>
          <w:numId w:val="3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是</w:t>
      </w:r>
      <w:r w:rsidR="001F51A8" w:rsidRPr="00BB6010">
        <w:rPr>
          <w:rFonts w:ascii="Times New Roman" w:eastAsia="標楷體" w:hAnsi="Times New Roman" w:cs="Times New Roman"/>
          <w:szCs w:val="24"/>
        </w:rPr>
        <w:t>：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機器人狀態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=</w:t>
      </w:r>
      <w:r w:rsidR="00DD2B65" w:rsidRPr="00BB6010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Trace_Target</w:t>
      </w:r>
    </w:p>
    <w:p w14:paraId="54C1F6A9" w14:textId="4514386F" w:rsidR="0019069D" w:rsidRPr="00BB6010" w:rsidRDefault="0019069D" w:rsidP="008F22C8">
      <w:pPr>
        <w:pStyle w:val="a4"/>
        <w:numPr>
          <w:ilvl w:val="1"/>
          <w:numId w:val="37"/>
        </w:numPr>
        <w:spacing w:line="276" w:lineRule="auto"/>
        <w:ind w:leftChars="0"/>
        <w:rPr>
          <w:rFonts w:ascii="Times New Roman" w:eastAsia="標楷體" w:hAnsi="Times New Roman" w:cs="Times New Roman" w:hint="eastAsia"/>
          <w:kern w:val="0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否</w:t>
      </w:r>
      <w:r w:rsidR="001F51A8" w:rsidRPr="00BB6010">
        <w:rPr>
          <w:rFonts w:ascii="Times New Roman" w:eastAsia="標楷體" w:hAnsi="Times New Roman" w:cs="Times New Roman"/>
          <w:szCs w:val="24"/>
        </w:rPr>
        <w:t>：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找籃框</w:t>
      </w:r>
    </w:p>
    <w:p w14:paraId="30209B32" w14:textId="77777777" w:rsidR="0019069D" w:rsidRPr="00A64A5D" w:rsidRDefault="0019069D" w:rsidP="0019069D">
      <w:pPr>
        <w:widowControl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br w:type="page"/>
      </w:r>
    </w:p>
    <w:p w14:paraId="67724832" w14:textId="77777777" w:rsidR="0019069D" w:rsidRPr="00A64A5D" w:rsidRDefault="0019069D" w:rsidP="0019069D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54" w:name="_Toc54107349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54"/>
    </w:p>
    <w:p w14:paraId="2648901D" w14:textId="77777777" w:rsidR="0019069D" w:rsidRPr="00A64A5D" w:rsidRDefault="0019069D" w:rsidP="0019069D">
      <w:pPr>
        <w:jc w:val="center"/>
        <w:outlineLvl w:val="0"/>
        <w:rPr>
          <w:rFonts w:ascii="Times New Roman" w:eastAsia="標楷體" w:hAnsi="Times New Roman" w:cs="Times New Roman"/>
          <w:b/>
          <w:kern w:val="0"/>
          <w:sz w:val="56"/>
          <w:szCs w:val="56"/>
        </w:rPr>
      </w:pPr>
      <w:bookmarkStart w:id="55" w:name="_Toc54107350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56" w:name="TracebasketHead"/>
      <w:r w:rsidRPr="00A64A5D">
        <w:rPr>
          <w:rFonts w:ascii="Times New Roman" w:eastAsia="標楷體" w:hAnsi="Times New Roman" w:cs="Times New Roman"/>
          <w:b/>
          <w:kern w:val="0"/>
          <w:sz w:val="56"/>
          <w:szCs w:val="56"/>
        </w:rPr>
        <w:t>TracebasketHead</w:t>
      </w:r>
      <w:bookmarkEnd w:id="56"/>
      <w:r w:rsidRPr="00A64A5D">
        <w:rPr>
          <w:rFonts w:ascii="Times New Roman" w:eastAsia="標楷體" w:hAnsi="Times New Roman" w:cs="Times New Roman"/>
          <w:b/>
          <w:kern w:val="0"/>
          <w:sz w:val="56"/>
          <w:szCs w:val="56"/>
        </w:rPr>
        <w:t>()</w:t>
      </w:r>
      <w:bookmarkEnd w:id="55"/>
    </w:p>
    <w:p w14:paraId="48CD7C3B" w14:textId="172DBB7B" w:rsidR="0019069D" w:rsidRPr="00A64A5D" w:rsidRDefault="0019069D" w:rsidP="008F22C8">
      <w:pPr>
        <w:pStyle w:val="a4"/>
        <w:numPr>
          <w:ilvl w:val="0"/>
          <w:numId w:val="38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  <w:lang w:val="zh-TW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計算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籃框的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X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像素值與影像的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X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像素中間值的差</w:t>
      </w:r>
      <w:r w:rsidR="00605FCB" w:rsidRPr="001F51A8">
        <w:rPr>
          <w:rFonts w:ascii="Times New Roman" w:eastAsia="標楷體" w:hAnsi="Times New Roman" w:cs="Times New Roman"/>
          <w:szCs w:val="24"/>
        </w:rPr>
        <w:t>：</w:t>
      </w:r>
    </w:p>
    <w:p w14:paraId="0E23B928" w14:textId="51A02444" w:rsidR="0019069D" w:rsidRPr="00A64A5D" w:rsidRDefault="0019069D" w:rsidP="00BB6010">
      <w:pPr>
        <w:spacing w:line="276" w:lineRule="auto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    BasketInfo-&gt;Bask</w:t>
      </w:r>
      <w:r w:rsidR="00605FCB">
        <w:rPr>
          <w:rFonts w:ascii="Times New Roman" w:eastAsia="標楷體" w:hAnsi="Times New Roman" w:cs="Times New Roman"/>
          <w:kern w:val="0"/>
          <w:szCs w:val="24"/>
        </w:rPr>
        <w:t xml:space="preserve">etMoveX = BasketInfo-&gt;Basket.X </w:t>
      </w:r>
      <w:r w:rsidR="00605FCB">
        <w:rPr>
          <w:rFonts w:ascii="Times New Roman" w:eastAsia="標楷體" w:hAnsi="Times New Roman" w:cs="Times New Roman" w:hint="eastAsia"/>
          <w:kern w:val="0"/>
          <w:szCs w:val="24"/>
        </w:rPr>
        <w:t>-</w:t>
      </w: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 160</w:t>
      </w:r>
    </w:p>
    <w:p w14:paraId="0B82DF38" w14:textId="1588F29F" w:rsidR="0019069D" w:rsidRPr="00BB6010" w:rsidRDefault="0019069D" w:rsidP="008F22C8">
      <w:pPr>
        <w:pStyle w:val="a4"/>
        <w:numPr>
          <w:ilvl w:val="1"/>
          <w:numId w:val="39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160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為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影像</w:t>
      </w:r>
      <w:r w:rsidR="00002D36" w:rsidRPr="00BB6010">
        <w:rPr>
          <w:rFonts w:ascii="Times New Roman" w:eastAsia="標楷體" w:hAnsi="Times New Roman" w:cs="Times New Roman" w:hint="eastAsia"/>
          <w:szCs w:val="24"/>
          <w:lang w:val="zh-TW"/>
        </w:rPr>
        <w:t>的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X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像素中間值</w:t>
      </w:r>
    </w:p>
    <w:p w14:paraId="36BA16D9" w14:textId="1353364E" w:rsidR="0019069D" w:rsidRPr="00A64A5D" w:rsidRDefault="0019069D" w:rsidP="008F22C8">
      <w:pPr>
        <w:pStyle w:val="a4"/>
        <w:numPr>
          <w:ilvl w:val="0"/>
          <w:numId w:val="38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計算</w:t>
      </w:r>
      <w:r w:rsidRPr="00A64A5D">
        <w:rPr>
          <w:rFonts w:ascii="Times New Roman" w:eastAsia="標楷體" w:hAnsi="Times New Roman" w:cs="Times New Roman"/>
          <w:szCs w:val="24"/>
        </w:rPr>
        <w:t>籃框的</w:t>
      </w:r>
      <w:r w:rsidRPr="00A64A5D">
        <w:rPr>
          <w:rFonts w:ascii="Times New Roman" w:eastAsia="標楷體" w:hAnsi="Times New Roman" w:cs="Times New Roman"/>
          <w:szCs w:val="24"/>
        </w:rPr>
        <w:t>Y</w:t>
      </w:r>
      <w:r w:rsidRPr="00A64A5D">
        <w:rPr>
          <w:rFonts w:ascii="Times New Roman" w:eastAsia="標楷體" w:hAnsi="Times New Roman" w:cs="Times New Roman"/>
          <w:szCs w:val="24"/>
        </w:rPr>
        <w:t>像素值與影像的</w:t>
      </w:r>
      <w:r w:rsidRPr="00A64A5D">
        <w:rPr>
          <w:rFonts w:ascii="Times New Roman" w:eastAsia="標楷體" w:hAnsi="Times New Roman" w:cs="Times New Roman"/>
          <w:szCs w:val="24"/>
        </w:rPr>
        <w:t>Y</w:t>
      </w:r>
      <w:r w:rsidRPr="00A64A5D">
        <w:rPr>
          <w:rFonts w:ascii="Times New Roman" w:eastAsia="標楷體" w:hAnsi="Times New Roman" w:cs="Times New Roman"/>
          <w:szCs w:val="24"/>
        </w:rPr>
        <w:t>像素中間值的差</w:t>
      </w:r>
      <w:r w:rsidR="00605FCB" w:rsidRPr="001F51A8">
        <w:rPr>
          <w:rFonts w:ascii="Times New Roman" w:eastAsia="標楷體" w:hAnsi="Times New Roman" w:cs="Times New Roman"/>
          <w:szCs w:val="24"/>
        </w:rPr>
        <w:t>：</w:t>
      </w:r>
    </w:p>
    <w:p w14:paraId="1C0B62D1" w14:textId="0BD685F7" w:rsidR="0019069D" w:rsidRPr="00A64A5D" w:rsidRDefault="0019069D" w:rsidP="00BB6010">
      <w:pPr>
        <w:spacing w:line="276" w:lineRule="auto"/>
        <w:ind w:firstLine="48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BasketInfo-&gt;BasketMoveY = BasketInfo-&gt;Basket.Y </w:t>
      </w:r>
      <w:r w:rsidR="00605FCB">
        <w:rPr>
          <w:rFonts w:ascii="Times New Roman" w:eastAsia="標楷體" w:hAnsi="Times New Roman" w:cs="Times New Roman" w:hint="eastAsia"/>
          <w:kern w:val="0"/>
          <w:szCs w:val="24"/>
        </w:rPr>
        <w:t>-</w:t>
      </w: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 120</w:t>
      </w:r>
    </w:p>
    <w:p w14:paraId="7BDAB98C" w14:textId="3B7C2ECB" w:rsidR="0019069D" w:rsidRPr="00BB6010" w:rsidRDefault="0019069D" w:rsidP="008F22C8">
      <w:pPr>
        <w:pStyle w:val="a4"/>
        <w:numPr>
          <w:ilvl w:val="1"/>
          <w:numId w:val="39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120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為影像</w:t>
      </w:r>
      <w:r w:rsidR="00002D36" w:rsidRPr="00BB6010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Y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像素中間值</w:t>
      </w:r>
    </w:p>
    <w:p w14:paraId="110D36F5" w14:textId="792C405E" w:rsidR="0019069D" w:rsidRPr="00A64A5D" w:rsidRDefault="0019069D" w:rsidP="008F22C8">
      <w:pPr>
        <w:pStyle w:val="a4"/>
        <w:numPr>
          <w:ilvl w:val="0"/>
          <w:numId w:val="38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  <w:lang w:val="zh-TW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計算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籃框的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X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像素值與籃框垂直基準線距離</w:t>
      </w:r>
      <w:r w:rsidR="00605FCB" w:rsidRPr="001F51A8">
        <w:rPr>
          <w:rFonts w:ascii="Times New Roman" w:eastAsia="標楷體" w:hAnsi="Times New Roman" w:cs="Times New Roman"/>
          <w:szCs w:val="24"/>
        </w:rPr>
        <w:t>：</w:t>
      </w:r>
    </w:p>
    <w:p w14:paraId="75200741" w14:textId="42F6760C" w:rsidR="00605FCB" w:rsidRDefault="0019069D" w:rsidP="00BB6010">
      <w:pPr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BasketInfo-&gt;BasketMoveX = (BasketInfo-&gt;Basket.X </w:t>
      </w:r>
      <w:r w:rsidR="00605FCB">
        <w:rPr>
          <w:rFonts w:ascii="Times New Roman" w:eastAsia="標楷體" w:hAnsi="Times New Roman" w:cs="Times New Roman" w:hint="eastAsia"/>
          <w:kern w:val="0"/>
          <w:szCs w:val="24"/>
        </w:rPr>
        <w:t>-</w:t>
      </w: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 </w:t>
      </w:r>
    </w:p>
    <w:p w14:paraId="43021BA9" w14:textId="2FF56B3E" w:rsidR="0019069D" w:rsidRPr="00A64A5D" w:rsidRDefault="0019069D" w:rsidP="00BB6010">
      <w:pPr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BasketInfo-&gt;BasketVerticalBaseLine)</w:t>
      </w:r>
    </w:p>
    <w:p w14:paraId="42EC0740" w14:textId="77777777" w:rsidR="0019069D" w:rsidRPr="00BB6010" w:rsidRDefault="0019069D" w:rsidP="008F22C8">
      <w:pPr>
        <w:pStyle w:val="a4"/>
        <w:numPr>
          <w:ilvl w:val="1"/>
          <w:numId w:val="39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算籃框與垂直基準線的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X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像素值誤差</w:t>
      </w:r>
    </w:p>
    <w:p w14:paraId="73DEE874" w14:textId="6062CB17" w:rsidR="0019069D" w:rsidRPr="00BB6010" w:rsidRDefault="0019069D" w:rsidP="008F22C8">
      <w:pPr>
        <w:pStyle w:val="a4"/>
        <w:numPr>
          <w:ilvl w:val="1"/>
          <w:numId w:val="39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BasketInfo-&gt;BasketVerticalBaseLine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：投籃時籃框垂直基準線，目前預設的位置為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200</w:t>
      </w:r>
      <w:r w:rsidR="000D7721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0D7721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0D7721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BB6010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4988B1E9" w14:textId="77777777" w:rsidR="0019069D" w:rsidRPr="00A64A5D" w:rsidRDefault="0019069D" w:rsidP="008F22C8">
      <w:pPr>
        <w:pStyle w:val="a4"/>
        <w:numPr>
          <w:ilvl w:val="0"/>
          <w:numId w:val="38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計算</w:t>
      </w:r>
      <w:r w:rsidRPr="00A64A5D">
        <w:rPr>
          <w:rFonts w:ascii="Times New Roman" w:eastAsia="標楷體" w:hAnsi="Times New Roman" w:cs="Times New Roman"/>
          <w:szCs w:val="24"/>
        </w:rPr>
        <w:t>籃框的</w:t>
      </w:r>
      <w:r w:rsidRPr="00A64A5D">
        <w:rPr>
          <w:rFonts w:ascii="Times New Roman" w:eastAsia="標楷體" w:hAnsi="Times New Roman" w:cs="Times New Roman"/>
          <w:szCs w:val="24"/>
        </w:rPr>
        <w:t>Y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像素值</w:t>
      </w:r>
      <w:r w:rsidRPr="00A64A5D">
        <w:rPr>
          <w:rFonts w:ascii="Times New Roman" w:eastAsia="標楷體" w:hAnsi="Times New Roman" w:cs="Times New Roman"/>
          <w:szCs w:val="24"/>
        </w:rPr>
        <w:t>與籃框水平基準線距離：</w:t>
      </w:r>
    </w:p>
    <w:p w14:paraId="43BC69B2" w14:textId="2FF8DB33" w:rsidR="00605FCB" w:rsidRDefault="0019069D" w:rsidP="00BB6010">
      <w:pPr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BasketInfo-&gt;BasketMoveY = (BasketInfo-&gt;Basket.Y </w:t>
      </w:r>
      <w:r w:rsidR="00605FCB">
        <w:rPr>
          <w:rFonts w:ascii="Times New Roman" w:eastAsia="標楷體" w:hAnsi="Times New Roman" w:cs="Times New Roman" w:hint="eastAsia"/>
          <w:kern w:val="0"/>
          <w:szCs w:val="24"/>
        </w:rPr>
        <w:t>-</w:t>
      </w: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 </w:t>
      </w:r>
    </w:p>
    <w:p w14:paraId="1C1E1695" w14:textId="5EF6F907" w:rsidR="0019069D" w:rsidRPr="00A64A5D" w:rsidRDefault="0019069D" w:rsidP="00BB6010">
      <w:pPr>
        <w:spacing w:line="276" w:lineRule="auto"/>
        <w:ind w:left="48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BasketInfo-&gt;BasketHorizontalBaseLine)</w:t>
      </w:r>
    </w:p>
    <w:p w14:paraId="49550AED" w14:textId="77777777" w:rsidR="0019069D" w:rsidRPr="00BB6010" w:rsidRDefault="0019069D" w:rsidP="008F22C8">
      <w:pPr>
        <w:pStyle w:val="a4"/>
        <w:numPr>
          <w:ilvl w:val="1"/>
          <w:numId w:val="39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算籃框與水平基準線的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Y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像素值誤差</w:t>
      </w:r>
    </w:p>
    <w:p w14:paraId="5E90F3CC" w14:textId="7B192963" w:rsidR="0019069D" w:rsidRPr="00BB6010" w:rsidRDefault="0019069D" w:rsidP="008F22C8">
      <w:pPr>
        <w:pStyle w:val="a4"/>
        <w:numPr>
          <w:ilvl w:val="1"/>
          <w:numId w:val="39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BasketInfo-&gt; BasketHorizontalBaseLine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：投籃時籃框水平基準線，目前預設的位置為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120</w:t>
      </w:r>
      <w:r w:rsidR="000D7721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="000D7721"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 w:rsidR="000D7721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，可在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Throw.ini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BB6010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79E5C0CF" w14:textId="055F2D09" w:rsidR="0019069D" w:rsidRPr="00A64A5D" w:rsidRDefault="0019069D" w:rsidP="008F22C8">
      <w:pPr>
        <w:pStyle w:val="a4"/>
        <w:numPr>
          <w:ilvl w:val="0"/>
          <w:numId w:val="38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籃框</w:t>
      </w:r>
      <w:r w:rsidRPr="00A64A5D">
        <w:rPr>
          <w:rFonts w:ascii="Times New Roman" w:eastAsia="標楷體" w:hAnsi="Times New Roman" w:cs="Times New Roman"/>
          <w:szCs w:val="24"/>
        </w:rPr>
        <w:t>的面積</w:t>
      </w:r>
      <w:r w:rsidR="00605FCB" w:rsidRPr="001F51A8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SizeOfDist</w:t>
      </w:r>
    </w:p>
    <w:p w14:paraId="7E22AE05" w14:textId="77777777" w:rsidR="0019069D" w:rsidRPr="00BB6010" w:rsidRDefault="0019069D" w:rsidP="008F22C8">
      <w:pPr>
        <w:pStyle w:val="a4"/>
        <w:numPr>
          <w:ilvl w:val="1"/>
          <w:numId w:val="39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代表</w:t>
      </w:r>
      <w:r w:rsidRPr="00BB6010">
        <w:rPr>
          <w:rFonts w:ascii="Times New Roman" w:eastAsia="標楷體" w:hAnsi="Times New Roman" w:cs="Times New Roman"/>
          <w:szCs w:val="24"/>
        </w:rPr>
        <w:t>機器人在各個距離下，所接收到的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像素值</w:t>
      </w:r>
      <w:r w:rsidRPr="00BB6010">
        <w:rPr>
          <w:rFonts w:ascii="Times New Roman" w:eastAsia="標楷體" w:hAnsi="Times New Roman" w:cs="Times New Roman"/>
          <w:szCs w:val="24"/>
        </w:rPr>
        <w:t>大小，可在</w:t>
      </w:r>
      <w:r w:rsidRPr="00BB6010">
        <w:rPr>
          <w:rFonts w:ascii="Times New Roman" w:eastAsia="標楷體" w:hAnsi="Times New Roman" w:cs="Times New Roman"/>
          <w:szCs w:val="24"/>
        </w:rPr>
        <w:t>Throw.ini</w:t>
      </w:r>
      <w:r w:rsidRPr="00BB6010">
        <w:rPr>
          <w:rFonts w:ascii="Times New Roman" w:eastAsia="標楷體" w:hAnsi="Times New Roman" w:cs="Times New Roman"/>
          <w:szCs w:val="24"/>
        </w:rPr>
        <w:t>中做輸入數值：</w:t>
      </w:r>
    </w:p>
    <w:p w14:paraId="137AFA84" w14:textId="60BDB304" w:rsidR="0019069D" w:rsidRPr="00BB6010" w:rsidRDefault="0019069D" w:rsidP="008F22C8">
      <w:pPr>
        <w:pStyle w:val="a4"/>
        <w:numPr>
          <w:ilvl w:val="2"/>
          <w:numId w:val="40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B6010">
        <w:rPr>
          <w:rFonts w:ascii="Times New Roman" w:eastAsia="標楷體" w:hAnsi="Times New Roman" w:cs="Times New Roman"/>
        </w:rPr>
        <w:t>BasketInfo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-&gt;SizeOfDist[0]</w:t>
      </w:r>
      <w:r w:rsidR="00605FCB" w:rsidRPr="00BB6010">
        <w:rPr>
          <w:rFonts w:ascii="Times New Roman" w:eastAsia="標楷體" w:hAnsi="Times New Roman" w:cs="Times New Roman"/>
          <w:szCs w:val="24"/>
        </w:rPr>
        <w:t>：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距離</w:t>
      </w:r>
      <w:r w:rsidR="00AE49C2" w:rsidRPr="00BB6010">
        <w:rPr>
          <w:rFonts w:ascii="Times New Roman" w:eastAsia="標楷體" w:hAnsi="Times New Roman" w:cs="Times New Roman"/>
          <w:kern w:val="0"/>
          <w:szCs w:val="24"/>
        </w:rPr>
        <w:t>50</w:t>
      </w:r>
      <w:r w:rsidR="00AE49C2" w:rsidRPr="00BB6010">
        <w:rPr>
          <w:rFonts w:ascii="Times New Roman" w:eastAsia="標楷體" w:hAnsi="Times New Roman" w:cs="Times New Roman" w:hint="eastAsia"/>
          <w:kern w:val="0"/>
          <w:szCs w:val="24"/>
        </w:rPr>
        <w:t>公分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時的籃框的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像素值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大小</w:t>
      </w:r>
    </w:p>
    <w:p w14:paraId="6FE967CD" w14:textId="5C5CB4E0" w:rsidR="0019069D" w:rsidRPr="00BB6010" w:rsidRDefault="0019069D" w:rsidP="008F22C8">
      <w:pPr>
        <w:pStyle w:val="a4"/>
        <w:numPr>
          <w:ilvl w:val="2"/>
          <w:numId w:val="40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B6010">
        <w:rPr>
          <w:rFonts w:ascii="Times New Roman" w:eastAsia="標楷體" w:hAnsi="Times New Roman" w:cs="Times New Roman"/>
        </w:rPr>
        <w:t>BasketInfo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-&gt;SizeOfDist[1]</w:t>
      </w:r>
      <w:r w:rsidR="00605FCB" w:rsidRPr="00BB6010">
        <w:rPr>
          <w:rFonts w:ascii="Times New Roman" w:eastAsia="標楷體" w:hAnsi="Times New Roman" w:cs="Times New Roman"/>
          <w:szCs w:val="24"/>
        </w:rPr>
        <w:t>：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距離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60</w:t>
      </w:r>
      <w:r w:rsidR="00AE49C2" w:rsidRPr="00BB6010">
        <w:rPr>
          <w:rFonts w:ascii="Times New Roman" w:eastAsia="標楷體" w:hAnsi="Times New Roman" w:cs="Times New Roman" w:hint="eastAsia"/>
          <w:kern w:val="0"/>
          <w:szCs w:val="24"/>
        </w:rPr>
        <w:t>公分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時的籃框的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像素值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大小</w:t>
      </w:r>
    </w:p>
    <w:p w14:paraId="6840191C" w14:textId="79DF63C0" w:rsidR="0019069D" w:rsidRPr="00BB6010" w:rsidRDefault="0019069D" w:rsidP="008F22C8">
      <w:pPr>
        <w:pStyle w:val="a4"/>
        <w:numPr>
          <w:ilvl w:val="2"/>
          <w:numId w:val="40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BB6010">
        <w:rPr>
          <w:rFonts w:ascii="Times New Roman" w:eastAsia="標楷體" w:hAnsi="Times New Roman" w:cs="Times New Roman"/>
          <w:kern w:val="0"/>
          <w:szCs w:val="24"/>
        </w:rPr>
        <w:t>BasketInfo-&gt;SizeOfDist[2]</w:t>
      </w:r>
      <w:r w:rsidR="00605FCB" w:rsidRPr="00BB6010">
        <w:rPr>
          <w:rFonts w:ascii="Times New Roman" w:eastAsia="標楷體" w:hAnsi="Times New Roman" w:cs="Times New Roman"/>
          <w:szCs w:val="24"/>
        </w:rPr>
        <w:t>：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距離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70</w:t>
      </w:r>
      <w:r w:rsidR="00AE49C2" w:rsidRPr="00BB6010">
        <w:rPr>
          <w:rFonts w:ascii="Times New Roman" w:eastAsia="標楷體" w:hAnsi="Times New Roman" w:cs="Times New Roman" w:hint="eastAsia"/>
          <w:kern w:val="0"/>
          <w:szCs w:val="24"/>
        </w:rPr>
        <w:t>公分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時的籃框的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像素值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大小</w:t>
      </w:r>
    </w:p>
    <w:p w14:paraId="4CD7B5DD" w14:textId="05445FBE" w:rsidR="0019069D" w:rsidRPr="00BB6010" w:rsidRDefault="0019069D" w:rsidP="008F22C8">
      <w:pPr>
        <w:pStyle w:val="a4"/>
        <w:numPr>
          <w:ilvl w:val="2"/>
          <w:numId w:val="40"/>
        </w:numPr>
        <w:spacing w:line="276" w:lineRule="auto"/>
        <w:ind w:leftChars="0"/>
        <w:rPr>
          <w:rFonts w:ascii="Times New Roman" w:eastAsia="標楷體" w:hAnsi="Times New Roman" w:cs="Times New Roman" w:hint="eastAsia"/>
          <w:kern w:val="0"/>
          <w:szCs w:val="24"/>
        </w:rPr>
      </w:pPr>
      <w:r w:rsidRPr="00BB6010">
        <w:rPr>
          <w:rFonts w:ascii="Times New Roman" w:eastAsia="標楷體" w:hAnsi="Times New Roman" w:cs="Times New Roman"/>
        </w:rPr>
        <w:t>BasketInfo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-&gt;SizeOfDist[3]</w:t>
      </w:r>
      <w:r w:rsidR="00605FCB" w:rsidRPr="00BB6010">
        <w:rPr>
          <w:rFonts w:ascii="Times New Roman" w:eastAsia="標楷體" w:hAnsi="Times New Roman" w:cs="Times New Roman"/>
          <w:szCs w:val="24"/>
        </w:rPr>
        <w:t>：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距離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80</w:t>
      </w:r>
      <w:r w:rsidR="00AE49C2" w:rsidRPr="00BB6010">
        <w:rPr>
          <w:rFonts w:ascii="Times New Roman" w:eastAsia="標楷體" w:hAnsi="Times New Roman" w:cs="Times New Roman" w:hint="eastAsia"/>
          <w:kern w:val="0"/>
          <w:szCs w:val="24"/>
        </w:rPr>
        <w:t>公分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時的籃框的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像素值</w:t>
      </w:r>
      <w:r w:rsidRPr="00BB6010">
        <w:rPr>
          <w:rFonts w:ascii="Times New Roman" w:eastAsia="標楷體" w:hAnsi="Times New Roman" w:cs="Times New Roman"/>
          <w:kern w:val="0"/>
          <w:szCs w:val="24"/>
        </w:rPr>
        <w:t>大小</w:t>
      </w:r>
    </w:p>
    <w:p w14:paraId="0A68BD53" w14:textId="77777777" w:rsidR="0019069D" w:rsidRPr="00A64A5D" w:rsidRDefault="0019069D" w:rsidP="0019069D">
      <w:pPr>
        <w:widowControl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br w:type="page"/>
      </w:r>
    </w:p>
    <w:p w14:paraId="4B6C2973" w14:textId="77777777" w:rsidR="009931AE" w:rsidRDefault="0019069D" w:rsidP="009931AE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57" w:name="_Toc54107351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57"/>
    </w:p>
    <w:p w14:paraId="01A9F779" w14:textId="6BD0FC4E" w:rsidR="0019069D" w:rsidRPr="009931AE" w:rsidRDefault="0019069D" w:rsidP="009931AE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58" w:name="_Toc54107352"/>
      <w:r w:rsidRPr="009931AE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59" w:name="TracebasketBody"/>
      <w:r w:rsidRPr="009931AE">
        <w:rPr>
          <w:rFonts w:ascii="Times New Roman" w:eastAsia="標楷體" w:hAnsi="Times New Roman" w:cs="Times New Roman"/>
          <w:b/>
          <w:bCs/>
          <w:kern w:val="0"/>
          <w:sz w:val="56"/>
          <w:szCs w:val="56"/>
        </w:rPr>
        <w:t>TracebasketBody</w:t>
      </w:r>
      <w:bookmarkEnd w:id="59"/>
      <w:r w:rsidRPr="009931AE">
        <w:rPr>
          <w:rFonts w:ascii="Times New Roman" w:eastAsia="標楷體" w:hAnsi="Times New Roman" w:cs="Times New Roman"/>
          <w:b/>
          <w:bCs/>
          <w:kern w:val="0"/>
          <w:sz w:val="56"/>
          <w:szCs w:val="56"/>
        </w:rPr>
        <w:t>()</w:t>
      </w:r>
      <w:bookmarkEnd w:id="58"/>
    </w:p>
    <w:p w14:paraId="70878C16" w14:textId="4CC61998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選擇基準線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SelectBaseLine()</w:t>
      </w:r>
    </w:p>
    <w:p w14:paraId="1B160B80" w14:textId="77777777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根據不同的測距，會有不同的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BasketInfo-&gt;BasketVerticalBaseLine</w:t>
      </w:r>
    </w:p>
    <w:p w14:paraId="37C3F4E8" w14:textId="33A2FA2B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szCs w:val="24"/>
        </w:rPr>
        <w:t>詳細請參照</w:t>
      </w:r>
      <w:hyperlink w:anchor="SelectBaseLine" w:history="1">
        <w:r w:rsidRPr="00EB3616">
          <w:rPr>
            <w:rStyle w:val="aa"/>
            <w:rFonts w:ascii="Times New Roman" w:eastAsia="標楷體" w:hAnsi="Times New Roman" w:cs="Times New Roman"/>
            <w:kern w:val="0"/>
            <w:szCs w:val="24"/>
          </w:rPr>
          <w:t>SelectBa</w:t>
        </w:r>
        <w:r w:rsidRPr="00EB3616">
          <w:rPr>
            <w:rStyle w:val="aa"/>
            <w:rFonts w:ascii="Times New Roman" w:eastAsia="標楷體" w:hAnsi="Times New Roman" w:cs="Times New Roman"/>
            <w:kern w:val="0"/>
            <w:szCs w:val="24"/>
          </w:rPr>
          <w:t>s</w:t>
        </w:r>
        <w:r w:rsidRPr="00EB3616">
          <w:rPr>
            <w:rStyle w:val="aa"/>
            <w:rFonts w:ascii="Times New Roman" w:eastAsia="標楷體" w:hAnsi="Times New Roman" w:cs="Times New Roman"/>
            <w:kern w:val="0"/>
            <w:szCs w:val="24"/>
          </w:rPr>
          <w:t>eLine()</w:t>
        </w:r>
      </w:hyperlink>
    </w:p>
    <w:p w14:paraId="73974617" w14:textId="71F61753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旋轉旗標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RoateFlag</w:t>
      </w:r>
    </w:p>
    <w:p w14:paraId="0D68CA15" w14:textId="77777777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true</w:t>
      </w:r>
    </w:p>
    <w:p w14:paraId="081D467F" w14:textId="07B32748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BasketInfo-&gt;RoateFlag</w:t>
      </w:r>
      <w:r w:rsidR="00605FCB" w:rsidRPr="006C1DC8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= tur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判斷水平頭部馬達位置是否大致在中心</w:t>
      </w:r>
    </w:p>
    <w:p w14:paraId="662638D2" w14:textId="57400591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BasketInfo-&gt;RoateFlag</w:t>
      </w:r>
      <w:r w:rsidR="00605FCB" w:rsidRPr="006C1DC8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= fals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判斷轉腰旗標</w:t>
      </w:r>
    </w:p>
    <w:p w14:paraId="635EC374" w14:textId="19A5BEBB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轉腰旗標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 WaistFlag</w:t>
      </w:r>
    </w:p>
    <w:p w14:paraId="457D19F3" w14:textId="77777777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6B594CD3" w14:textId="476129D5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BasketInfo-&gt;WaistFlag = tur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執行轉腰</w:t>
      </w:r>
    </w:p>
    <w:p w14:paraId="5BE53AC7" w14:textId="7E38EB99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BasketInfo-&gt;WaistFlag = fals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判斷計算旗標</w:t>
      </w:r>
    </w:p>
    <w:p w14:paraId="040CD583" w14:textId="3FBE21FA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三角測量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Triangulation()</w:t>
      </w:r>
    </w:p>
    <w:p w14:paraId="7B67C7AC" w14:textId="321543C2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szCs w:val="24"/>
        </w:rPr>
        <w:t>詳細請參照</w:t>
      </w:r>
      <w:hyperlink w:anchor="Triangulation" w:history="1">
        <w:r w:rsidRPr="00EB3616">
          <w:rPr>
            <w:rStyle w:val="aa"/>
            <w:rFonts w:ascii="Times New Roman" w:eastAsia="標楷體" w:hAnsi="Times New Roman" w:cs="Times New Roman"/>
            <w:kern w:val="0"/>
            <w:szCs w:val="24"/>
          </w:rPr>
          <w:t>Triangula</w:t>
        </w:r>
        <w:r w:rsidRPr="00EB3616">
          <w:rPr>
            <w:rStyle w:val="aa"/>
            <w:rFonts w:ascii="Times New Roman" w:eastAsia="標楷體" w:hAnsi="Times New Roman" w:cs="Times New Roman"/>
            <w:kern w:val="0"/>
            <w:szCs w:val="24"/>
          </w:rPr>
          <w:t>t</w:t>
        </w:r>
        <w:r w:rsidRPr="00EB3616">
          <w:rPr>
            <w:rStyle w:val="aa"/>
            <w:rFonts w:ascii="Times New Roman" w:eastAsia="標楷體" w:hAnsi="Times New Roman" w:cs="Times New Roman"/>
            <w:kern w:val="0"/>
            <w:szCs w:val="24"/>
          </w:rPr>
          <w:t>ion()</w:t>
        </w:r>
      </w:hyperlink>
    </w:p>
    <w:p w14:paraId="5763FD74" w14:textId="4CCF542C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(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籃框的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X</w:t>
      </w:r>
      <w:r w:rsidR="009931AE">
        <w:rPr>
          <w:rFonts w:ascii="Times New Roman" w:eastAsia="標楷體" w:hAnsi="Times New Roman" w:cs="Times New Roman" w:hint="eastAsia"/>
          <w:kern w:val="0"/>
          <w:szCs w:val="24"/>
        </w:rPr>
        <w:t>像素值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減籃框垂直基準線</w:t>
      </w:r>
      <w:r w:rsidR="009931AE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的絕對值小於等於轉腰誤差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</w:p>
    <w:p w14:paraId="31FF419A" w14:textId="77777777" w:rsidR="0019069D" w:rsidRPr="00A64A5D" w:rsidRDefault="0019069D" w:rsidP="00817F06">
      <w:pPr>
        <w:spacing w:line="276" w:lineRule="auto"/>
        <w:ind w:firstLine="48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 xml:space="preserve">abs(BasketInfo-&gt;Basket.X - BasketInfo-&gt;BasketVerticalBaseLine) &lt;= </w:t>
      </w:r>
    </w:p>
    <w:p w14:paraId="28849174" w14:textId="77777777" w:rsidR="0019069D" w:rsidRPr="00A64A5D" w:rsidRDefault="0019069D" w:rsidP="00817F06">
      <w:pPr>
        <w:spacing w:line="276" w:lineRule="auto"/>
        <w:ind w:firstLine="48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BasketInfo-&gt;WaistError</w:t>
      </w:r>
    </w:p>
    <w:p w14:paraId="5ABF9F5A" w14:textId="7CD3B4D3" w:rsidR="006C1DC8" w:rsidRPr="006C1DC8" w:rsidRDefault="006C1DC8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籃框的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X</w:t>
      </w:r>
      <w:r>
        <w:rPr>
          <w:rFonts w:ascii="Times New Roman" w:eastAsia="標楷體" w:hAnsi="Times New Roman" w:cs="Times New Roman" w:hint="eastAsia"/>
          <w:kern w:val="0"/>
          <w:szCs w:val="24"/>
        </w:rPr>
        <w:t>像素值</w:t>
      </w:r>
      <w:r w:rsidRPr="006C1DC8">
        <w:rPr>
          <w:rFonts w:ascii="Times New Roman" w:eastAsia="標楷體" w:hAnsi="Times New Roman" w:cs="Times New Roman"/>
          <w:szCs w:val="24"/>
        </w:rPr>
        <w:t>：</w:t>
      </w:r>
      <w:r w:rsidR="0019069D" w:rsidRPr="006C1DC8">
        <w:rPr>
          <w:rFonts w:ascii="Times New Roman" w:eastAsia="標楷體" w:hAnsi="Times New Roman" w:cs="Times New Roman"/>
          <w:kern w:val="0"/>
          <w:szCs w:val="24"/>
        </w:rPr>
        <w:t>BasketInfo-&gt;Basket.X</w:t>
      </w:r>
    </w:p>
    <w:p w14:paraId="00CCE730" w14:textId="3C45BF10" w:rsidR="0019069D" w:rsidRPr="006C1DC8" w:rsidRDefault="0019069D" w:rsidP="008F22C8">
      <w:pPr>
        <w:pStyle w:val="a4"/>
        <w:numPr>
          <w:ilvl w:val="2"/>
          <w:numId w:val="44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籃框的中心點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X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座標</w:t>
      </w:r>
    </w:p>
    <w:p w14:paraId="394CC633" w14:textId="1BC50E05" w:rsidR="006C1DC8" w:rsidRPr="006C1DC8" w:rsidRDefault="000D7721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籃框垂直基準線</w:t>
      </w:r>
      <w:r w:rsidR="006C1DC8" w:rsidRPr="006C1DC8">
        <w:rPr>
          <w:rFonts w:ascii="Times New Roman" w:eastAsia="標楷體" w:hAnsi="Times New Roman" w:cs="Times New Roman"/>
          <w:szCs w:val="24"/>
        </w:rPr>
        <w:t>：</w:t>
      </w:r>
      <w:r w:rsidR="0019069D" w:rsidRPr="006C1DC8">
        <w:rPr>
          <w:rFonts w:ascii="Times New Roman" w:eastAsia="標楷體" w:hAnsi="Times New Roman" w:cs="Times New Roman"/>
          <w:kern w:val="0"/>
          <w:szCs w:val="24"/>
        </w:rPr>
        <w:t>BasketInfo-&gt;BasketVerticalBaseLine</w:t>
      </w:r>
    </w:p>
    <w:p w14:paraId="4FCDB9F5" w14:textId="469ABCE0" w:rsidR="0019069D" w:rsidRPr="006C1DC8" w:rsidRDefault="0019069D" w:rsidP="008F22C8">
      <w:pPr>
        <w:pStyle w:val="a4"/>
        <w:numPr>
          <w:ilvl w:val="2"/>
          <w:numId w:val="44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投球時籃框垂直基準線</w:t>
      </w:r>
    </w:p>
    <w:p w14:paraId="1DB54567" w14:textId="413CBACE" w:rsidR="006C1DC8" w:rsidRPr="006C1DC8" w:rsidRDefault="000D7721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轉腰誤差</w:t>
      </w:r>
      <w:r w:rsidR="006C1DC8" w:rsidRPr="006C1DC8">
        <w:rPr>
          <w:rFonts w:ascii="Times New Roman" w:eastAsia="標楷體" w:hAnsi="Times New Roman" w:cs="Times New Roman"/>
          <w:szCs w:val="24"/>
        </w:rPr>
        <w:t>：</w:t>
      </w:r>
      <w:r w:rsidR="0019069D" w:rsidRPr="006C1DC8">
        <w:rPr>
          <w:rFonts w:ascii="Times New Roman" w:eastAsia="標楷體" w:hAnsi="Times New Roman" w:cs="Times New Roman"/>
          <w:kern w:val="0"/>
          <w:szCs w:val="24"/>
        </w:rPr>
        <w:t>BasketInfo-&gt;WaistError</w:t>
      </w:r>
    </w:p>
    <w:p w14:paraId="2263DB93" w14:textId="0684545A" w:rsidR="0019069D" w:rsidRPr="006C1DC8" w:rsidRDefault="000D7721" w:rsidP="008F22C8">
      <w:pPr>
        <w:pStyle w:val="a4"/>
        <w:numPr>
          <w:ilvl w:val="2"/>
          <w:numId w:val="44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籃框的中心點與基準線之誤差，目前預設的</w:t>
      </w:r>
      <w:r>
        <w:rPr>
          <w:rFonts w:ascii="Times New Roman" w:eastAsia="標楷體" w:hAnsi="Times New Roman" w:cs="Times New Roman" w:hint="eastAsia"/>
          <w:kern w:val="0"/>
          <w:szCs w:val="24"/>
        </w:rPr>
        <w:t>誤差</w:t>
      </w:r>
      <w:r w:rsidR="0019069D" w:rsidRPr="006C1DC8">
        <w:rPr>
          <w:rFonts w:ascii="Times New Roman" w:eastAsia="標楷體" w:hAnsi="Times New Roman" w:cs="Times New Roman"/>
          <w:kern w:val="0"/>
          <w:szCs w:val="24"/>
        </w:rPr>
        <w:t>值為</w:t>
      </w:r>
      <w:r w:rsidR="0019069D" w:rsidRPr="006C1DC8">
        <w:rPr>
          <w:rFonts w:ascii="Times New Roman" w:eastAsia="標楷體" w:hAnsi="Times New Roman" w:cs="Times New Roman"/>
          <w:kern w:val="0"/>
          <w:szCs w:val="24"/>
        </w:rPr>
        <w:t>2</w:t>
      </w:r>
      <w:r>
        <w:rPr>
          <w:rFonts w:ascii="Times New Roman" w:eastAsia="標楷體" w:hAnsi="Times New Roman" w:cs="Times New Roman"/>
          <w:kern w:val="0"/>
          <w:szCs w:val="24"/>
        </w:rPr>
        <w:t>(</w:t>
      </w:r>
      <w:r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>
        <w:rPr>
          <w:rFonts w:ascii="Times New Roman" w:eastAsia="標楷體" w:hAnsi="Times New Roman" w:cs="Times New Roman"/>
          <w:kern w:val="0"/>
          <w:szCs w:val="24"/>
        </w:rPr>
        <w:t>)</w:t>
      </w:r>
      <w:r w:rsidR="0019069D" w:rsidRPr="006C1DC8">
        <w:rPr>
          <w:rFonts w:ascii="Times New Roman" w:eastAsia="標楷體" w:hAnsi="Times New Roman" w:cs="Times New Roman"/>
          <w:kern w:val="0"/>
          <w:szCs w:val="24"/>
        </w:rPr>
        <w:t>，可在</w:t>
      </w:r>
      <w:r w:rsidR="0019069D" w:rsidRPr="006C1DC8">
        <w:rPr>
          <w:rFonts w:ascii="Times New Roman" w:eastAsia="標楷體" w:hAnsi="Times New Roman" w:cs="Times New Roman"/>
          <w:kern w:val="0"/>
          <w:szCs w:val="24"/>
        </w:rPr>
        <w:t>Throw.ini</w:t>
      </w:r>
      <w:r w:rsidR="0019069D" w:rsidRPr="006C1DC8">
        <w:rPr>
          <w:rFonts w:ascii="Times New Roman" w:eastAsia="標楷體" w:hAnsi="Times New Roman" w:cs="Times New Roman"/>
          <w:kern w:val="0"/>
          <w:szCs w:val="24"/>
        </w:rPr>
        <w:t>中</w:t>
      </w:r>
      <w:r w:rsidR="00C725E7" w:rsidRPr="006C1DC8">
        <w:rPr>
          <w:rFonts w:ascii="Times New Roman" w:eastAsia="標楷體" w:hAnsi="Times New Roman" w:cs="Times New Roman"/>
          <w:kern w:val="0"/>
          <w:szCs w:val="24"/>
        </w:rPr>
        <w:t>更改</w:t>
      </w:r>
    </w:p>
    <w:p w14:paraId="6BEB6719" w14:textId="43ADE39B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計算旗標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ComputeFlag</w:t>
      </w:r>
    </w:p>
    <w:p w14:paraId="40DF1BF9" w14:textId="77777777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4A40FCE4" w14:textId="5A78AA0D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BasketInfo-&gt;ComputeFlag</w:t>
      </w:r>
      <w:r w:rsidR="00BB6010" w:rsidRPr="006C1DC8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= tur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="0013178B" w:rsidRPr="006C1DC8">
        <w:rPr>
          <w:rFonts w:ascii="Times New Roman" w:eastAsia="標楷體" w:hAnsi="Times New Roman" w:cs="Times New Roman"/>
          <w:kern w:val="0"/>
          <w:szCs w:val="24"/>
        </w:rPr>
        <w:t>計算投球速度、判斷重新對準旗標</w:t>
      </w:r>
      <w:r w:rsidR="0013178B" w:rsidRPr="006C1DC8">
        <w:rPr>
          <w:rFonts w:ascii="Times New Roman" w:eastAsia="標楷體" w:hAnsi="Times New Roman" w:cs="Times New Roman" w:hint="eastAsia"/>
          <w:kern w:val="0"/>
          <w:szCs w:val="24"/>
        </w:rPr>
        <w:t>並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將投球速度送到投球動作</w:t>
      </w:r>
      <w:r w:rsidR="00817F06" w:rsidRPr="006C1DC8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磁區</w:t>
      </w:r>
    </w:p>
    <w:p w14:paraId="3A32A413" w14:textId="2AF7D85C" w:rsidR="000D7721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BasketInfo-&gt;ComputeFlag</w:t>
      </w:r>
      <w:r w:rsidR="00BB6010" w:rsidRPr="006C1DC8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= fals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判斷舉手旗標</w:t>
      </w:r>
    </w:p>
    <w:p w14:paraId="01340A2E" w14:textId="77777777" w:rsidR="000D7721" w:rsidRDefault="000D7721">
      <w:pPr>
        <w:widowControl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br w:type="page"/>
      </w:r>
    </w:p>
    <w:p w14:paraId="43CD404C" w14:textId="3509A4B4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lastRenderedPageBreak/>
        <w:t>計算投球速度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ComputeSpeed()</w:t>
      </w:r>
    </w:p>
    <w:p w14:paraId="0B32DBD2" w14:textId="5785D12E" w:rsidR="009931AE" w:rsidRPr="000D7721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szCs w:val="24"/>
        </w:rPr>
        <w:t>詳細請參照</w:t>
      </w:r>
      <w:hyperlink w:anchor="ComputeSpeed" w:history="1">
        <w:r w:rsidRPr="00EB3616">
          <w:rPr>
            <w:rStyle w:val="aa"/>
            <w:rFonts w:ascii="Times New Roman" w:eastAsia="標楷體" w:hAnsi="Times New Roman" w:cs="Times New Roman"/>
            <w:kern w:val="0"/>
            <w:szCs w:val="24"/>
          </w:rPr>
          <w:t>ComputeSp</w:t>
        </w:r>
        <w:r w:rsidRPr="00EB3616">
          <w:rPr>
            <w:rStyle w:val="aa"/>
            <w:rFonts w:ascii="Times New Roman" w:eastAsia="標楷體" w:hAnsi="Times New Roman" w:cs="Times New Roman"/>
            <w:kern w:val="0"/>
            <w:szCs w:val="24"/>
          </w:rPr>
          <w:t>e</w:t>
        </w:r>
        <w:r w:rsidRPr="00EB3616">
          <w:rPr>
            <w:rStyle w:val="aa"/>
            <w:rFonts w:ascii="Times New Roman" w:eastAsia="標楷體" w:hAnsi="Times New Roman" w:cs="Times New Roman"/>
            <w:kern w:val="0"/>
            <w:szCs w:val="24"/>
          </w:rPr>
          <w:t>ed()</w:t>
        </w:r>
      </w:hyperlink>
    </w:p>
    <w:p w14:paraId="1155CB76" w14:textId="7FCD1C61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重新對準旗標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BasketInfo-&gt;ReAimFlag</w:t>
      </w:r>
    </w:p>
    <w:p w14:paraId="236B1BE0" w14:textId="77777777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14BDF71F" w14:textId="77777777" w:rsidR="00817F06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BasketInfo-&gt;ReAimFlag</w:t>
      </w:r>
      <w:r w:rsidR="00BB6010" w:rsidRPr="006C1DC8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= tur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</w:p>
    <w:p w14:paraId="632380F3" w14:textId="3712355F" w:rsidR="0019069D" w:rsidRPr="00817F06" w:rsidRDefault="0019069D" w:rsidP="00817F06">
      <w:pPr>
        <w:pStyle w:val="a4"/>
        <w:spacing w:line="276" w:lineRule="auto"/>
        <w:ind w:leftChars="0" w:left="960"/>
        <w:rPr>
          <w:rFonts w:ascii="Times New Roman" w:eastAsia="標楷體" w:hAnsi="Times New Roman" w:cs="Times New Roman"/>
          <w:kern w:val="0"/>
          <w:szCs w:val="24"/>
        </w:rPr>
      </w:pPr>
      <w:r w:rsidRPr="00817F06">
        <w:rPr>
          <w:rFonts w:ascii="Times New Roman" w:eastAsia="標楷體" w:hAnsi="Times New Roman" w:cs="Times New Roman"/>
          <w:kern w:val="0"/>
          <w:szCs w:val="24"/>
        </w:rPr>
        <w:t>重新對準</w:t>
      </w:r>
      <w:r w:rsidRPr="00817F06">
        <w:rPr>
          <w:rFonts w:ascii="Times New Roman" w:eastAsia="標楷體" w:hAnsi="Times New Roman" w:cs="Times New Roman"/>
          <w:kern w:val="0"/>
          <w:szCs w:val="24"/>
        </w:rPr>
        <w:t>Bas</w:t>
      </w:r>
      <w:r w:rsidR="00073AC3">
        <w:rPr>
          <w:rFonts w:ascii="Times New Roman" w:eastAsia="標楷體" w:hAnsi="Times New Roman" w:cs="Times New Roman"/>
          <w:kern w:val="0"/>
          <w:szCs w:val="24"/>
        </w:rPr>
        <w:t>ketInfo-&gt;BasketVerticalBaseLine</w:t>
      </w:r>
    </w:p>
    <w:p w14:paraId="5857859B" w14:textId="595D6A60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BasketInfo-&gt;ReAimFlag = fals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不執行任何指令</w:t>
      </w:r>
    </w:p>
    <w:p w14:paraId="30AD5F4E" w14:textId="6E6152DD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  <w:lang w:val="zh-TW"/>
        </w:rPr>
      </w:pPr>
      <w:r w:rsidRPr="00A64A5D">
        <w:rPr>
          <w:rFonts w:ascii="Times New Roman" w:eastAsia="標楷體" w:hAnsi="Times New Roman" w:cs="Times New Roman"/>
          <w:szCs w:val="24"/>
          <w:lang w:val="zh-TW"/>
        </w:rPr>
        <w:t>將投球速度送到投球動作</w:t>
      </w:r>
      <w:r w:rsidR="00817F06">
        <w:rPr>
          <w:rFonts w:ascii="Times New Roman" w:eastAsia="標楷體" w:hAnsi="Times New Roman" w:cs="Times New Roman" w:hint="eastAsia"/>
          <w:szCs w:val="24"/>
          <w:lang w:val="zh-TW"/>
        </w:rPr>
        <w:t>的</w:t>
      </w:r>
      <w:r w:rsidRPr="00A64A5D">
        <w:rPr>
          <w:rFonts w:ascii="Times New Roman" w:eastAsia="標楷體" w:hAnsi="Times New Roman" w:cs="Times New Roman"/>
          <w:szCs w:val="24"/>
          <w:lang w:val="zh-TW"/>
        </w:rPr>
        <w:t>磁區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</w:p>
    <w:p w14:paraId="062DFE91" w14:textId="77777777" w:rsidR="0019069D" w:rsidRPr="00A64A5D" w:rsidRDefault="0019069D" w:rsidP="00817F06">
      <w:pPr>
        <w:pStyle w:val="a4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ros_com-&gt;sendHandSpeed(BB_ShootingBall, BasketInfo-&gt;disspeed)</w:t>
      </w:r>
    </w:p>
    <w:p w14:paraId="2D8BC23D" w14:textId="02172462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6C1DC8">
        <w:rPr>
          <w:rFonts w:ascii="Times New Roman" w:eastAsia="標楷體" w:hAnsi="Times New Roman" w:cs="Times New Roman"/>
          <w:szCs w:val="24"/>
        </w:rPr>
        <w:t>BB_ShootingBall</w:t>
      </w:r>
      <w:r w:rsidRPr="006C1DC8">
        <w:rPr>
          <w:rFonts w:ascii="Times New Roman" w:eastAsia="標楷體" w:hAnsi="Times New Roman" w:cs="Times New Roman"/>
          <w:szCs w:val="24"/>
        </w:rPr>
        <w:t>為投球動作</w:t>
      </w:r>
      <w:r w:rsidR="00817F06" w:rsidRPr="006C1DC8">
        <w:rPr>
          <w:rFonts w:ascii="Times New Roman" w:eastAsia="標楷體" w:hAnsi="Times New Roman" w:cs="Times New Roman" w:hint="eastAsia"/>
          <w:szCs w:val="24"/>
        </w:rPr>
        <w:t>的</w:t>
      </w:r>
      <w:r w:rsidRPr="006C1DC8">
        <w:rPr>
          <w:rFonts w:ascii="Times New Roman" w:eastAsia="標楷體" w:hAnsi="Times New Roman" w:cs="Times New Roman"/>
          <w:szCs w:val="24"/>
        </w:rPr>
        <w:t>磁區</w:t>
      </w:r>
      <w:r w:rsidRPr="006C1DC8">
        <w:rPr>
          <w:rFonts w:ascii="Times New Roman" w:eastAsia="標楷體" w:hAnsi="Times New Roman" w:cs="Times New Roman"/>
          <w:szCs w:val="24"/>
        </w:rPr>
        <w:t>(1116)</w:t>
      </w:r>
    </w:p>
    <w:p w14:paraId="65A77586" w14:textId="77777777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BasketInfo-&gt;disspeed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為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ComputeSpeed()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算出的投球速度</w:t>
      </w:r>
    </w:p>
    <w:p w14:paraId="64548DF0" w14:textId="4CF268DC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  <w:lang w:val="zh-TW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舉手旗標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BasketInfo-&gt;RaiseFlag</w:t>
      </w:r>
    </w:p>
    <w:p w14:paraId="1AD61E7C" w14:textId="77777777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235C3CE9" w14:textId="786A427F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  <w:lang w:val="zh-TW"/>
        </w:rPr>
        <w:t>RaiseFlag</w:t>
      </w:r>
      <w:r w:rsidRPr="006C1DC8">
        <w:rPr>
          <w:rFonts w:ascii="Times New Roman" w:eastAsia="標楷體" w:hAnsi="Times New Roman" w:cs="Times New Roman"/>
          <w:kern w:val="0"/>
          <w:szCs w:val="24"/>
        </w:rPr>
        <w:t xml:space="preserve"> = tur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執行</w:t>
      </w:r>
      <w:r w:rsidR="00817F06" w:rsidRPr="006C1DC8">
        <w:rPr>
          <w:rFonts w:ascii="Times New Roman" w:eastAsia="標楷體" w:hAnsi="Times New Roman" w:cs="Times New Roman" w:hint="eastAsia"/>
          <w:kern w:val="0"/>
          <w:szCs w:val="24"/>
        </w:rPr>
        <w:t>投籃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舉手動作</w:t>
      </w:r>
    </w:p>
    <w:p w14:paraId="24998386" w14:textId="382B4EC5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  <w:lang w:val="zh-TW"/>
        </w:rPr>
        <w:t>RaiseFlag</w:t>
      </w:r>
      <w:r w:rsidRPr="006C1DC8">
        <w:rPr>
          <w:rFonts w:ascii="Times New Roman" w:eastAsia="標楷體" w:hAnsi="Times New Roman" w:cs="Times New Roman"/>
          <w:kern w:val="0"/>
          <w:szCs w:val="24"/>
        </w:rPr>
        <w:t xml:space="preserve"> = fals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判斷投球旗標</w:t>
      </w:r>
    </w:p>
    <w:p w14:paraId="30576D18" w14:textId="1532C3DF" w:rsidR="0019069D" w:rsidRPr="00A64A5D" w:rsidRDefault="00817F06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  <w:lang w:val="zh-TW"/>
        </w:rPr>
      </w:pPr>
      <w:r>
        <w:rPr>
          <w:rFonts w:ascii="Times New Roman" w:eastAsia="標楷體" w:hAnsi="Times New Roman" w:cs="Times New Roman" w:hint="eastAsia"/>
          <w:kern w:val="0"/>
          <w:szCs w:val="24"/>
        </w:rPr>
        <w:t>投籃</w:t>
      </w:r>
      <w:r w:rsidR="0019069D" w:rsidRPr="00A64A5D">
        <w:rPr>
          <w:rFonts w:ascii="Times New Roman" w:eastAsia="標楷體" w:hAnsi="Times New Roman" w:cs="Times New Roman"/>
          <w:szCs w:val="24"/>
          <w:lang w:val="zh-TW"/>
        </w:rPr>
        <w:t>舉手動作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="0019069D" w:rsidRPr="00A64A5D">
        <w:rPr>
          <w:rFonts w:ascii="Times New Roman" w:eastAsia="標楷體" w:hAnsi="Times New Roman" w:cs="Times New Roman"/>
          <w:szCs w:val="24"/>
        </w:rPr>
        <w:t>ros_com-&gt;sendBodySector(BB_RaiseHand)</w:t>
      </w:r>
    </w:p>
    <w:p w14:paraId="2500FB27" w14:textId="5790ED65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6C1DC8">
        <w:rPr>
          <w:rFonts w:ascii="Times New Roman" w:eastAsia="標楷體" w:hAnsi="Times New Roman" w:cs="Times New Roman"/>
          <w:szCs w:val="24"/>
        </w:rPr>
        <w:t>BB_RaiseHand</w:t>
      </w:r>
      <w:r w:rsidRPr="006C1DC8">
        <w:rPr>
          <w:rFonts w:ascii="Times New Roman" w:eastAsia="標楷體" w:hAnsi="Times New Roman" w:cs="Times New Roman"/>
          <w:szCs w:val="24"/>
        </w:rPr>
        <w:t>為</w:t>
      </w:r>
      <w:r w:rsidR="00817F06" w:rsidRPr="006C1DC8">
        <w:rPr>
          <w:rFonts w:ascii="Times New Roman" w:eastAsia="標楷體" w:hAnsi="Times New Roman" w:cs="Times New Roman" w:hint="eastAsia"/>
          <w:kern w:val="0"/>
          <w:szCs w:val="24"/>
        </w:rPr>
        <w:t>投籃</w:t>
      </w:r>
      <w:r w:rsidRPr="006C1DC8">
        <w:rPr>
          <w:rFonts w:ascii="Times New Roman" w:eastAsia="標楷體" w:hAnsi="Times New Roman" w:cs="Times New Roman"/>
          <w:szCs w:val="24"/>
        </w:rPr>
        <w:t>投球動作</w:t>
      </w:r>
      <w:r w:rsidR="00817F06" w:rsidRPr="006C1DC8">
        <w:rPr>
          <w:rFonts w:ascii="Times New Roman" w:eastAsia="標楷體" w:hAnsi="Times New Roman" w:cs="Times New Roman" w:hint="eastAsia"/>
          <w:szCs w:val="24"/>
        </w:rPr>
        <w:t>的</w:t>
      </w:r>
      <w:r w:rsidRPr="006C1DC8">
        <w:rPr>
          <w:rFonts w:ascii="Times New Roman" w:eastAsia="標楷體" w:hAnsi="Times New Roman" w:cs="Times New Roman"/>
          <w:szCs w:val="24"/>
        </w:rPr>
        <w:t>磁區</w:t>
      </w:r>
      <w:r w:rsidRPr="006C1DC8">
        <w:rPr>
          <w:rFonts w:ascii="Times New Roman" w:eastAsia="標楷體" w:hAnsi="Times New Roman" w:cs="Times New Roman"/>
          <w:szCs w:val="24"/>
        </w:rPr>
        <w:t>(1115)</w:t>
      </w:r>
    </w:p>
    <w:p w14:paraId="31AFBAF2" w14:textId="0716C769" w:rsidR="0019069D" w:rsidRPr="00A64A5D" w:rsidRDefault="0019069D" w:rsidP="008F22C8">
      <w:pPr>
        <w:pStyle w:val="a4"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  <w:lang w:val="zh-TW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投球旗標</w:t>
      </w:r>
      <w:r w:rsidR="009931AE" w:rsidRPr="00BB6010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kern w:val="0"/>
          <w:szCs w:val="24"/>
          <w:lang w:val="zh-TW"/>
        </w:rPr>
        <w:t>BasketInfo-&gt;ThrowBallFlag</w:t>
      </w:r>
    </w:p>
    <w:p w14:paraId="3DA39D19" w14:textId="77777777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48CE90FD" w14:textId="066D06B3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  <w:lang w:val="zh-TW"/>
        </w:rPr>
        <w:t>ThrowBallFlag</w:t>
      </w:r>
      <w:r w:rsidRPr="006C1DC8">
        <w:rPr>
          <w:rFonts w:ascii="Times New Roman" w:eastAsia="標楷體" w:hAnsi="Times New Roman" w:cs="Times New Roman"/>
          <w:kern w:val="0"/>
          <w:szCs w:val="24"/>
        </w:rPr>
        <w:t xml:space="preserve"> = tur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執行投球動作</w:t>
      </w:r>
    </w:p>
    <w:p w14:paraId="379D09A2" w14:textId="577920C7" w:rsidR="0019069D" w:rsidRPr="006C1DC8" w:rsidRDefault="0019069D" w:rsidP="008F22C8">
      <w:pPr>
        <w:pStyle w:val="a4"/>
        <w:numPr>
          <w:ilvl w:val="1"/>
          <w:numId w:val="43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6C1DC8">
        <w:rPr>
          <w:rFonts w:ascii="Times New Roman" w:eastAsia="標楷體" w:hAnsi="Times New Roman" w:cs="Times New Roman"/>
          <w:kern w:val="0"/>
          <w:szCs w:val="24"/>
        </w:rPr>
        <w:t>當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ThrowBallFlag = false</w:t>
      </w:r>
      <w:r w:rsidR="009931AE" w:rsidRPr="006C1DC8">
        <w:rPr>
          <w:rFonts w:ascii="Times New Roman" w:eastAsia="標楷體" w:hAnsi="Times New Roman" w:cs="Times New Roman"/>
          <w:szCs w:val="24"/>
        </w:rPr>
        <w:t>：</w:t>
      </w:r>
      <w:r w:rsidRPr="006C1DC8">
        <w:rPr>
          <w:rFonts w:ascii="Times New Roman" w:eastAsia="標楷體" w:hAnsi="Times New Roman" w:cs="Times New Roman"/>
          <w:kern w:val="0"/>
          <w:szCs w:val="24"/>
        </w:rPr>
        <w:t>不執行任何指令</w:t>
      </w:r>
    </w:p>
    <w:p w14:paraId="1E876FE2" w14:textId="77777777" w:rsidR="0019069D" w:rsidRPr="00A64A5D" w:rsidRDefault="0019069D" w:rsidP="0019069D">
      <w:pPr>
        <w:widowControl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br w:type="page"/>
      </w:r>
    </w:p>
    <w:p w14:paraId="6F0D6E1D" w14:textId="77777777" w:rsidR="00867365" w:rsidRPr="00A64A5D" w:rsidRDefault="00867365" w:rsidP="0086736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60" w:name="_Toc54107353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60"/>
    </w:p>
    <w:p w14:paraId="6F0D6E1E" w14:textId="77777777" w:rsidR="00900DDD" w:rsidRPr="00A64A5D" w:rsidRDefault="00867365" w:rsidP="0086736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sz w:val="56"/>
          <w:szCs w:val="56"/>
        </w:rPr>
      </w:pPr>
      <w:bookmarkStart w:id="61" w:name="_Toc54107354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62" w:name="UPbasket"/>
      <w:r w:rsidR="00900DDD" w:rsidRPr="00A64A5D">
        <w:rPr>
          <w:rFonts w:ascii="Times New Roman" w:eastAsia="標楷體" w:hAnsi="Times New Roman" w:cs="Times New Roman"/>
          <w:b/>
          <w:bCs/>
          <w:kern w:val="0"/>
          <w:sz w:val="56"/>
          <w:szCs w:val="56"/>
        </w:rPr>
        <w:t>UPbasket</w:t>
      </w:r>
      <w:bookmarkEnd w:id="62"/>
      <w:r w:rsidR="00BD7331" w:rsidRPr="00A64A5D">
        <w:rPr>
          <w:rFonts w:ascii="Times New Roman" w:eastAsia="標楷體" w:hAnsi="Times New Roman" w:cs="Times New Roman"/>
          <w:b/>
          <w:bCs/>
          <w:kern w:val="0"/>
          <w:sz w:val="56"/>
          <w:szCs w:val="56"/>
        </w:rPr>
        <w:t>()</w:t>
      </w:r>
      <w:bookmarkEnd w:id="61"/>
    </w:p>
    <w:p w14:paraId="6F0D6E24" w14:textId="40B60294" w:rsidR="00900DDD" w:rsidRPr="00A64A5D" w:rsidRDefault="008F47F5" w:rsidP="008F22C8">
      <w:pPr>
        <w:pStyle w:val="a4"/>
        <w:numPr>
          <w:ilvl w:val="0"/>
          <w:numId w:val="42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上籃停止線</w:t>
      </w:r>
      <w:r w:rsidR="000D7721" w:rsidRPr="006C1DC8">
        <w:rPr>
          <w:rFonts w:ascii="Times New Roman" w:eastAsia="標楷體" w:hAnsi="Times New Roman" w:cs="Times New Roman"/>
          <w:szCs w:val="24"/>
        </w:rPr>
        <w:t>：</w:t>
      </w:r>
      <w:r w:rsidR="002D5A60" w:rsidRPr="00A64A5D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="00222594" w:rsidRPr="00A64A5D">
        <w:rPr>
          <w:rFonts w:ascii="Times New Roman" w:eastAsia="標楷體" w:hAnsi="Times New Roman" w:cs="Times New Roman"/>
          <w:kern w:val="0"/>
          <w:szCs w:val="24"/>
        </w:rPr>
        <w:t>UpBasketStopLine</w:t>
      </w:r>
    </w:p>
    <w:p w14:paraId="6F0D6E26" w14:textId="6F4B4A2E" w:rsidR="00222594" w:rsidRPr="000D7721" w:rsidRDefault="007161B3" w:rsidP="008F22C8">
      <w:pPr>
        <w:pStyle w:val="a4"/>
        <w:numPr>
          <w:ilvl w:val="1"/>
          <w:numId w:val="4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0D7721">
        <w:rPr>
          <w:rFonts w:ascii="Times New Roman" w:eastAsia="標楷體" w:hAnsi="Times New Roman" w:cs="Times New Roman"/>
        </w:rPr>
        <w:t>目前</w:t>
      </w:r>
      <w:r w:rsidR="00D33E5A" w:rsidRPr="000D7721">
        <w:rPr>
          <w:rFonts w:ascii="Times New Roman" w:eastAsia="標楷體" w:hAnsi="Times New Roman" w:cs="Times New Roman"/>
        </w:rPr>
        <w:t>預</w:t>
      </w:r>
      <w:r w:rsidR="00D33E5A" w:rsidRPr="000D7721">
        <w:rPr>
          <w:rFonts w:ascii="Times New Roman" w:eastAsia="標楷體" w:hAnsi="Times New Roman" w:cs="Times New Roman" w:hint="eastAsia"/>
        </w:rPr>
        <w:t>設</w:t>
      </w:r>
      <w:r w:rsidRPr="000D7721">
        <w:rPr>
          <w:rFonts w:ascii="Times New Roman" w:eastAsia="標楷體" w:hAnsi="Times New Roman" w:cs="Times New Roman"/>
        </w:rPr>
        <w:t>的位置為</w:t>
      </w:r>
      <w:r w:rsidRPr="000D7721">
        <w:rPr>
          <w:rFonts w:ascii="Times New Roman" w:eastAsia="標楷體" w:hAnsi="Times New Roman" w:cs="Times New Roman"/>
        </w:rPr>
        <w:t>1750</w:t>
      </w:r>
      <w:r w:rsidR="000D7721" w:rsidRPr="000D7721">
        <w:rPr>
          <w:rFonts w:ascii="Times New Roman" w:eastAsia="標楷體" w:hAnsi="Times New Roman" w:cs="Times New Roman" w:hint="eastAsia"/>
        </w:rPr>
        <w:t>(</w:t>
      </w:r>
      <w:r w:rsidR="000D7721" w:rsidRPr="000D7721">
        <w:rPr>
          <w:rFonts w:ascii="Times New Roman" w:eastAsia="標楷體" w:hAnsi="Times New Roman" w:cs="Times New Roman" w:hint="eastAsia"/>
        </w:rPr>
        <w:t>刻度</w:t>
      </w:r>
      <w:r w:rsidR="000D7721" w:rsidRPr="000D7721">
        <w:rPr>
          <w:rFonts w:ascii="Times New Roman" w:eastAsia="標楷體" w:hAnsi="Times New Roman" w:cs="Times New Roman" w:hint="eastAsia"/>
        </w:rPr>
        <w:t>)</w:t>
      </w:r>
      <w:r w:rsidRPr="000D7721">
        <w:rPr>
          <w:rFonts w:ascii="Times New Roman" w:eastAsia="標楷體" w:hAnsi="Times New Roman" w:cs="Times New Roman"/>
          <w:kern w:val="0"/>
          <w:szCs w:val="24"/>
        </w:rPr>
        <w:t>，</w:t>
      </w:r>
      <w:r w:rsidR="00222594" w:rsidRPr="000D7721">
        <w:rPr>
          <w:rFonts w:ascii="Times New Roman" w:eastAsia="標楷體" w:hAnsi="Times New Roman" w:cs="Times New Roman"/>
          <w:kern w:val="0"/>
          <w:szCs w:val="24"/>
        </w:rPr>
        <w:t>可在</w:t>
      </w:r>
      <w:r w:rsidR="00222594" w:rsidRPr="000D7721">
        <w:rPr>
          <w:rFonts w:ascii="Times New Roman" w:eastAsia="標楷體" w:hAnsi="Times New Roman" w:cs="Times New Roman"/>
          <w:kern w:val="0"/>
          <w:szCs w:val="24"/>
        </w:rPr>
        <w:t>Throw.ini</w:t>
      </w:r>
      <w:r w:rsidR="00222594" w:rsidRPr="000D7721">
        <w:rPr>
          <w:rFonts w:ascii="Times New Roman" w:eastAsia="標楷體" w:hAnsi="Times New Roman" w:cs="Times New Roman"/>
          <w:kern w:val="0"/>
          <w:szCs w:val="24"/>
        </w:rPr>
        <w:t>內更改</w:t>
      </w:r>
    </w:p>
    <w:p w14:paraId="6D36648A" w14:textId="569F6519" w:rsidR="00A75481" w:rsidRPr="00A64A5D" w:rsidRDefault="00A75481" w:rsidP="008F22C8">
      <w:pPr>
        <w:pStyle w:val="a4"/>
        <w:numPr>
          <w:ilvl w:val="0"/>
          <w:numId w:val="42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舉左手旗標</w:t>
      </w:r>
      <w:r w:rsidR="000D7721" w:rsidRPr="006C1DC8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BasketInfo-&gt;LeftHandUpFlag</w:t>
      </w:r>
    </w:p>
    <w:p w14:paraId="5ABBE0FE" w14:textId="77777777" w:rsidR="00A75481" w:rsidRPr="000D7721" w:rsidRDefault="00A75481" w:rsidP="008F22C8">
      <w:pPr>
        <w:pStyle w:val="a4"/>
        <w:numPr>
          <w:ilvl w:val="1"/>
          <w:numId w:val="4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0D7721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0D7721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74B3489C" w14:textId="76E581B5" w:rsidR="00A75481" w:rsidRPr="000D7721" w:rsidRDefault="00A75481" w:rsidP="008F22C8">
      <w:pPr>
        <w:pStyle w:val="a4"/>
        <w:numPr>
          <w:ilvl w:val="1"/>
          <w:numId w:val="45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0D7721">
        <w:rPr>
          <w:rFonts w:ascii="Times New Roman" w:eastAsia="標楷體" w:hAnsi="Times New Roman" w:cs="Times New Roman"/>
          <w:kern w:val="0"/>
          <w:szCs w:val="24"/>
        </w:rPr>
        <w:t>當</w:t>
      </w:r>
      <w:r w:rsidRPr="000D7721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Pr="000D7721">
        <w:rPr>
          <w:rFonts w:ascii="Times New Roman" w:eastAsia="標楷體" w:hAnsi="Times New Roman" w:cs="Times New Roman"/>
          <w:szCs w:val="24"/>
        </w:rPr>
        <w:t>LeftHandUpFlag</w:t>
      </w:r>
      <w:r w:rsidRPr="000D7721">
        <w:rPr>
          <w:rFonts w:ascii="Times New Roman" w:eastAsia="標楷體" w:hAnsi="Times New Roman" w:cs="Times New Roman"/>
          <w:kern w:val="0"/>
          <w:szCs w:val="24"/>
        </w:rPr>
        <w:t xml:space="preserve"> = true</w:t>
      </w:r>
      <w:r w:rsidR="000D7721" w:rsidRPr="006C1DC8">
        <w:rPr>
          <w:rFonts w:ascii="Times New Roman" w:eastAsia="標楷體" w:hAnsi="Times New Roman" w:cs="Times New Roman"/>
          <w:szCs w:val="24"/>
        </w:rPr>
        <w:t>：</w:t>
      </w:r>
      <w:r w:rsidRPr="000D7721">
        <w:rPr>
          <w:rFonts w:ascii="Times New Roman" w:eastAsia="標楷體" w:hAnsi="Times New Roman" w:cs="Times New Roman"/>
          <w:kern w:val="0"/>
          <w:szCs w:val="24"/>
        </w:rPr>
        <w:t>執行舉左手</w:t>
      </w:r>
    </w:p>
    <w:p w14:paraId="6F0D6E27" w14:textId="761BDCC4" w:rsidR="00593AC2" w:rsidRPr="000D7721" w:rsidRDefault="00A75481" w:rsidP="008F22C8">
      <w:pPr>
        <w:pStyle w:val="a4"/>
        <w:numPr>
          <w:ilvl w:val="1"/>
          <w:numId w:val="45"/>
        </w:numPr>
        <w:spacing w:line="276" w:lineRule="auto"/>
        <w:ind w:leftChars="0"/>
        <w:rPr>
          <w:rFonts w:ascii="Times New Roman" w:eastAsia="標楷體" w:hAnsi="Times New Roman" w:cs="Times New Roman" w:hint="eastAsia"/>
          <w:szCs w:val="24"/>
        </w:rPr>
      </w:pPr>
      <w:r w:rsidRPr="000D7721">
        <w:rPr>
          <w:rFonts w:ascii="Times New Roman" w:eastAsia="標楷體" w:hAnsi="Times New Roman" w:cs="Times New Roman"/>
          <w:kern w:val="0"/>
          <w:szCs w:val="24"/>
        </w:rPr>
        <w:t>當</w:t>
      </w:r>
      <w:r w:rsidRPr="000D7721">
        <w:rPr>
          <w:rFonts w:ascii="Times New Roman" w:eastAsia="標楷體" w:hAnsi="Times New Roman" w:cs="Times New Roman"/>
          <w:kern w:val="0"/>
          <w:szCs w:val="24"/>
        </w:rPr>
        <w:t>BasketInfo-&gt;</w:t>
      </w:r>
      <w:r w:rsidRPr="000D7721">
        <w:rPr>
          <w:rFonts w:ascii="Times New Roman" w:eastAsia="標楷體" w:hAnsi="Times New Roman" w:cs="Times New Roman"/>
          <w:szCs w:val="24"/>
        </w:rPr>
        <w:t>LeftHandUpFlag</w:t>
      </w:r>
      <w:r w:rsidRPr="000D7721">
        <w:rPr>
          <w:rFonts w:ascii="Times New Roman" w:eastAsia="標楷體" w:hAnsi="Times New Roman" w:cs="Times New Roman"/>
          <w:kern w:val="0"/>
          <w:szCs w:val="24"/>
        </w:rPr>
        <w:t xml:space="preserve"> = false</w:t>
      </w:r>
      <w:r w:rsidR="000D7721" w:rsidRPr="006C1DC8">
        <w:rPr>
          <w:rFonts w:ascii="Times New Roman" w:eastAsia="標楷體" w:hAnsi="Times New Roman" w:cs="Times New Roman"/>
          <w:szCs w:val="24"/>
        </w:rPr>
        <w:t>：</w:t>
      </w:r>
      <w:r w:rsidRPr="000D7721">
        <w:rPr>
          <w:rFonts w:ascii="Times New Roman" w:eastAsia="標楷體" w:hAnsi="Times New Roman" w:cs="Times New Roman"/>
          <w:kern w:val="0"/>
          <w:szCs w:val="24"/>
        </w:rPr>
        <w:t>不執行任何指令</w:t>
      </w:r>
    </w:p>
    <w:p w14:paraId="6F0D6E28" w14:textId="77777777" w:rsidR="008F47F5" w:rsidRPr="00A64A5D" w:rsidRDefault="00593AC2" w:rsidP="00593AC2">
      <w:pPr>
        <w:widowControl/>
        <w:rPr>
          <w:rFonts w:ascii="Times New Roman" w:eastAsia="標楷體" w:hAnsi="Times New Roman" w:cs="Times New Roman"/>
        </w:rPr>
      </w:pPr>
      <w:r w:rsidRPr="00A64A5D">
        <w:rPr>
          <w:rFonts w:ascii="Times New Roman" w:eastAsia="標楷體" w:hAnsi="Times New Roman" w:cs="Times New Roman"/>
        </w:rPr>
        <w:br w:type="page"/>
      </w:r>
    </w:p>
    <w:p w14:paraId="6F0D6E29" w14:textId="77777777" w:rsidR="00867365" w:rsidRPr="00A64A5D" w:rsidRDefault="00867365" w:rsidP="0086736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63" w:name="_Toc54107355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Strategy_main.cpp</w:t>
      </w:r>
      <w:bookmarkEnd w:id="63"/>
    </w:p>
    <w:p w14:paraId="6F0D6E2A" w14:textId="6D9AFFB8" w:rsidR="00900DDD" w:rsidRPr="00A64A5D" w:rsidRDefault="00867365" w:rsidP="00867365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64" w:name="_Toc54107356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65" w:name="SlamDunk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Sla</w:t>
      </w:r>
      <w:r w:rsidR="0001246A" w:rsidRPr="00A64A5D">
        <w:rPr>
          <w:rFonts w:ascii="Times New Roman" w:eastAsia="標楷體" w:hAnsi="Times New Roman" w:cs="Times New Roman"/>
          <w:b/>
          <w:sz w:val="56"/>
          <w:szCs w:val="56"/>
        </w:rPr>
        <w:t>m</w:t>
      </w:r>
      <w:r w:rsidR="00900DDD" w:rsidRPr="00A64A5D">
        <w:rPr>
          <w:rFonts w:ascii="Times New Roman" w:eastAsia="標楷體" w:hAnsi="Times New Roman" w:cs="Times New Roman"/>
          <w:b/>
          <w:sz w:val="56"/>
          <w:szCs w:val="56"/>
        </w:rPr>
        <w:t>Dunk</w:t>
      </w:r>
      <w:bookmarkEnd w:id="65"/>
      <w:r w:rsidR="00BD7331"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64"/>
    </w:p>
    <w:p w14:paraId="6F0D6E2C" w14:textId="2790F5DD" w:rsidR="003505C8" w:rsidRPr="00A64A5D" w:rsidRDefault="005F213C" w:rsidP="008F22C8">
      <w:pPr>
        <w:pStyle w:val="a4"/>
        <w:numPr>
          <w:ilvl w:val="0"/>
          <w:numId w:val="46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上籃</w:t>
      </w:r>
      <w:r w:rsidR="003547E3" w:rsidRPr="00A64A5D">
        <w:rPr>
          <w:rFonts w:ascii="Times New Roman" w:eastAsia="標楷體" w:hAnsi="Times New Roman" w:cs="Times New Roman"/>
          <w:szCs w:val="24"/>
        </w:rPr>
        <w:t>舉手旗標：</w:t>
      </w:r>
      <w:r w:rsidR="002D5A60" w:rsidRPr="00A64A5D">
        <w:rPr>
          <w:rFonts w:ascii="Times New Roman" w:eastAsia="標楷體" w:hAnsi="Times New Roman" w:cs="Times New Roman"/>
          <w:szCs w:val="24"/>
        </w:rPr>
        <w:t>BasketInfo-&gt;HandUp</w:t>
      </w:r>
      <w:r w:rsidR="00B12494" w:rsidRPr="00A64A5D">
        <w:rPr>
          <w:rFonts w:ascii="Times New Roman" w:eastAsia="標楷體" w:hAnsi="Times New Roman" w:cs="Times New Roman"/>
          <w:szCs w:val="24"/>
        </w:rPr>
        <w:t>Flag</w:t>
      </w:r>
    </w:p>
    <w:p w14:paraId="6F0D6E2D" w14:textId="77777777" w:rsidR="00AF2C88" w:rsidRPr="007E0B62" w:rsidRDefault="00AF2C88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true</w:t>
      </w:r>
    </w:p>
    <w:p w14:paraId="6F0D6E2E" w14:textId="4C00F0C7" w:rsidR="00AF2C88" w:rsidRPr="007E0B62" w:rsidRDefault="00AF2C88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當</w:t>
      </w:r>
      <w:r w:rsidR="00602BB2" w:rsidRPr="007E0B62">
        <w:rPr>
          <w:rFonts w:ascii="Times New Roman" w:eastAsia="標楷體" w:hAnsi="Times New Roman" w:cs="Times New Roman"/>
          <w:szCs w:val="24"/>
        </w:rPr>
        <w:t>BasketInfo-&gt;</w:t>
      </w:r>
      <w:r w:rsidR="002D5A60" w:rsidRPr="007E0B62">
        <w:rPr>
          <w:rFonts w:ascii="Times New Roman" w:eastAsia="標楷體" w:hAnsi="Times New Roman" w:cs="Times New Roman"/>
          <w:szCs w:val="24"/>
        </w:rPr>
        <w:t>HandUp</w:t>
      </w:r>
      <w:r w:rsidR="0037161B" w:rsidRPr="007E0B62">
        <w:rPr>
          <w:rFonts w:ascii="Times New Roman" w:eastAsia="標楷體" w:hAnsi="Times New Roman" w:cs="Times New Roman"/>
          <w:szCs w:val="24"/>
        </w:rPr>
        <w:t>Flag</w:t>
      </w:r>
      <w:r w:rsidR="00335A6E" w:rsidRPr="007E0B62">
        <w:rPr>
          <w:rFonts w:ascii="Times New Roman" w:eastAsia="標楷體" w:hAnsi="Times New Roman" w:cs="Times New Roman"/>
          <w:szCs w:val="24"/>
        </w:rPr>
        <w:t xml:space="preserve"> </w:t>
      </w:r>
      <w:r w:rsidR="002A633F" w:rsidRPr="007E0B62">
        <w:rPr>
          <w:rFonts w:ascii="Times New Roman" w:eastAsia="標楷體" w:hAnsi="Times New Roman" w:cs="Times New Roman"/>
          <w:kern w:val="0"/>
          <w:szCs w:val="24"/>
        </w:rPr>
        <w:t>= tru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e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：執行</w:t>
      </w:r>
      <w:r w:rsidR="00817F06" w:rsidRPr="007E0B62">
        <w:rPr>
          <w:rFonts w:ascii="Times New Roman" w:eastAsia="標楷體" w:hAnsi="Times New Roman" w:cs="Times New Roman" w:hint="eastAsia"/>
          <w:kern w:val="0"/>
          <w:szCs w:val="24"/>
        </w:rPr>
        <w:t>上籃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舉手</w:t>
      </w:r>
      <w:r w:rsidR="0037161B" w:rsidRPr="007E0B62">
        <w:rPr>
          <w:rFonts w:ascii="Times New Roman" w:eastAsia="標楷體" w:hAnsi="Times New Roman" w:cs="Times New Roman"/>
          <w:kern w:val="0"/>
          <w:szCs w:val="24"/>
        </w:rPr>
        <w:t>動作</w:t>
      </w:r>
      <w:r w:rsidR="00B53017" w:rsidRPr="007E0B62">
        <w:rPr>
          <w:rFonts w:ascii="Times New Roman" w:eastAsia="標楷體" w:hAnsi="Times New Roman" w:cs="Times New Roman"/>
          <w:kern w:val="0"/>
          <w:szCs w:val="24"/>
        </w:rPr>
        <w:t>、執行轉腰修正</w:t>
      </w:r>
    </w:p>
    <w:p w14:paraId="29F246F6" w14:textId="60F88351" w:rsidR="0047195B" w:rsidRPr="007E0B62" w:rsidRDefault="00AF2C88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當</w:t>
      </w:r>
      <w:r w:rsidR="00602BB2" w:rsidRPr="007E0B62">
        <w:rPr>
          <w:rFonts w:ascii="Times New Roman" w:eastAsia="標楷體" w:hAnsi="Times New Roman" w:cs="Times New Roman"/>
          <w:szCs w:val="24"/>
        </w:rPr>
        <w:t>BasketInfo-&gt;</w:t>
      </w:r>
      <w:r w:rsidR="002D5A60" w:rsidRPr="007E0B62">
        <w:rPr>
          <w:rFonts w:ascii="Times New Roman" w:eastAsia="標楷體" w:hAnsi="Times New Roman" w:cs="Times New Roman"/>
          <w:szCs w:val="24"/>
        </w:rPr>
        <w:t>HandUp</w:t>
      </w:r>
      <w:r w:rsidR="0037161B" w:rsidRPr="007E0B62">
        <w:rPr>
          <w:rFonts w:ascii="Times New Roman" w:eastAsia="標楷體" w:hAnsi="Times New Roman" w:cs="Times New Roman"/>
          <w:szCs w:val="24"/>
        </w:rPr>
        <w:t>PFlag</w:t>
      </w:r>
      <w:r w:rsidR="00335A6E" w:rsidRPr="007E0B62">
        <w:rPr>
          <w:rFonts w:ascii="Times New Roman" w:eastAsia="標楷體" w:hAnsi="Times New Roman" w:cs="Times New Roman"/>
          <w:szCs w:val="24"/>
        </w:rPr>
        <w:t xml:space="preserve"> 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= false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B53017" w:rsidRPr="007E0B62">
        <w:rPr>
          <w:rFonts w:ascii="Times New Roman" w:eastAsia="標楷體" w:hAnsi="Times New Roman" w:cs="Times New Roman"/>
          <w:kern w:val="0"/>
          <w:szCs w:val="24"/>
        </w:rPr>
        <w:t>判斷灌籃旗標</w:t>
      </w:r>
    </w:p>
    <w:p w14:paraId="03981F7E" w14:textId="393C6D8E" w:rsidR="00D03CCE" w:rsidRPr="00D03CCE" w:rsidRDefault="00216F5D" w:rsidP="008F22C8">
      <w:pPr>
        <w:pStyle w:val="a4"/>
        <w:numPr>
          <w:ilvl w:val="0"/>
          <w:numId w:val="46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 w:hint="eastAsia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t>轉</w:t>
      </w:r>
      <w:r w:rsidR="00922311">
        <w:rPr>
          <w:rFonts w:ascii="Times New Roman" w:eastAsia="標楷體" w:hAnsi="Times New Roman" w:cs="Times New Roman"/>
          <w:kern w:val="0"/>
          <w:szCs w:val="24"/>
        </w:rPr>
        <w:t>動頭部馬達對準籃框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垂直中心線</w:t>
      </w:r>
      <w:r w:rsidR="00D03CCE" w:rsidRPr="007E0B62">
        <w:rPr>
          <w:rFonts w:ascii="Times New Roman" w:eastAsia="標楷體" w:hAnsi="Times New Roman" w:cs="Times New Roman"/>
          <w:kern w:val="0"/>
          <w:szCs w:val="24"/>
        </w:rPr>
        <w:t>：</w:t>
      </w:r>
    </w:p>
    <w:p w14:paraId="2D4F1314" w14:textId="28DCEDF4" w:rsidR="00D03CCE" w:rsidRDefault="00D03CCE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>
        <w:rPr>
          <w:rFonts w:ascii="Times New Roman" w:eastAsia="標楷體" w:hAnsi="Times New Roman" w:cs="Times New Roman"/>
          <w:kern w:val="0"/>
          <w:szCs w:val="24"/>
        </w:rPr>
        <w:t>籃框</w:t>
      </w:r>
      <w:r w:rsidRPr="00A64A5D">
        <w:rPr>
          <w:rFonts w:ascii="Times New Roman" w:eastAsia="標楷體" w:hAnsi="Times New Roman" w:cs="Times New Roman"/>
          <w:kern w:val="0"/>
          <w:szCs w:val="24"/>
        </w:rPr>
        <w:t>垂直中心線</w:t>
      </w:r>
    </w:p>
    <w:p w14:paraId="3EA175EB" w14:textId="4796464E" w:rsidR="00D03CCE" w:rsidRDefault="00D03CCE" w:rsidP="008F22C8">
      <w:pPr>
        <w:pStyle w:val="a4"/>
        <w:numPr>
          <w:ilvl w:val="2"/>
          <w:numId w:val="48"/>
        </w:numPr>
        <w:spacing w:line="276" w:lineRule="auto"/>
        <w:ind w:leftChars="0"/>
        <w:rPr>
          <w:rFonts w:ascii="Times New Roman" w:eastAsia="標楷體" w:hAnsi="Times New Roman" w:cs="Times New Roman" w:hint="eastAsia"/>
          <w:kern w:val="0"/>
          <w:szCs w:val="24"/>
        </w:rPr>
      </w:pPr>
      <w:r>
        <w:rPr>
          <w:rFonts w:ascii="Times New Roman" w:eastAsia="標楷體" w:hAnsi="Times New Roman" w:cs="Times New Roman" w:hint="eastAsia"/>
          <w:kern w:val="0"/>
          <w:szCs w:val="24"/>
        </w:rPr>
        <w:t>目前預設的像素值為</w:t>
      </w:r>
      <w:r>
        <w:rPr>
          <w:rFonts w:ascii="Times New Roman" w:eastAsia="標楷體" w:hAnsi="Times New Roman" w:cs="Times New Roman" w:hint="eastAsia"/>
          <w:kern w:val="0"/>
          <w:szCs w:val="24"/>
        </w:rPr>
        <w:t>160(</w:t>
      </w:r>
      <w:r>
        <w:rPr>
          <w:rFonts w:ascii="Times New Roman" w:eastAsia="標楷體" w:hAnsi="Times New Roman" w:cs="Times New Roman" w:hint="eastAsia"/>
          <w:kern w:val="0"/>
          <w:szCs w:val="24"/>
        </w:rPr>
        <w:t>刻度</w:t>
      </w:r>
      <w:r>
        <w:rPr>
          <w:rFonts w:ascii="Times New Roman" w:eastAsia="標楷體" w:hAnsi="Times New Roman" w:cs="Times New Roman" w:hint="eastAsia"/>
          <w:kern w:val="0"/>
          <w:szCs w:val="24"/>
        </w:rPr>
        <w:t>)</w:t>
      </w:r>
      <w:r>
        <w:rPr>
          <w:rFonts w:ascii="Times New Roman" w:eastAsia="標楷體" w:hAnsi="Times New Roman" w:cs="Times New Roman" w:hint="eastAsia"/>
          <w:kern w:val="0"/>
          <w:szCs w:val="24"/>
        </w:rPr>
        <w:t>，代表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影像</w:t>
      </w:r>
      <w:r w:rsidRPr="00BB6010">
        <w:rPr>
          <w:rFonts w:ascii="Times New Roman" w:eastAsia="標楷體" w:hAnsi="Times New Roman" w:cs="Times New Roman" w:hint="eastAsia"/>
          <w:szCs w:val="24"/>
          <w:lang w:val="zh-TW"/>
        </w:rPr>
        <w:t>的</w:t>
      </w:r>
      <w:r w:rsidRPr="00D03CCE">
        <w:rPr>
          <w:rFonts w:ascii="Times New Roman" w:eastAsia="標楷體" w:hAnsi="Times New Roman" w:cs="Times New Roman"/>
          <w:szCs w:val="24"/>
        </w:rPr>
        <w:t>X</w:t>
      </w:r>
      <w:r w:rsidRPr="00BB6010">
        <w:rPr>
          <w:rFonts w:ascii="Times New Roman" w:eastAsia="標楷體" w:hAnsi="Times New Roman" w:cs="Times New Roman"/>
          <w:szCs w:val="24"/>
          <w:lang w:val="zh-TW"/>
        </w:rPr>
        <w:t>像素中間值</w:t>
      </w:r>
    </w:p>
    <w:p w14:paraId="4BC05B92" w14:textId="62637001" w:rsidR="00AA5874" w:rsidRPr="007E0B62" w:rsidRDefault="00AA5874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計算水平誤差角度</w:t>
      </w:r>
      <w:r w:rsidR="007C229E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7C229E" w:rsidRPr="007E0B62">
        <w:rPr>
          <w:rFonts w:ascii="Times New Roman" w:eastAsia="標楷體" w:hAnsi="Times New Roman" w:cs="Times New Roman"/>
          <w:kern w:val="0"/>
          <w:szCs w:val="24"/>
        </w:rPr>
        <w:t>BasketInfo-&gt;ErrorHorizontalAngle</w:t>
      </w:r>
    </w:p>
    <w:p w14:paraId="2D85CB14" w14:textId="7F443DE4" w:rsidR="00AA5874" w:rsidRPr="007E0B62" w:rsidRDefault="00AA5874" w:rsidP="008F22C8">
      <w:pPr>
        <w:pStyle w:val="a4"/>
        <w:numPr>
          <w:ilvl w:val="2"/>
          <w:numId w:val="4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根據</w:t>
      </w:r>
      <w:r w:rsidR="00D03CCE">
        <w:rPr>
          <w:rFonts w:ascii="Times New Roman" w:eastAsia="標楷體" w:hAnsi="Times New Roman" w:cs="Times New Roman"/>
          <w:kern w:val="0"/>
          <w:szCs w:val="24"/>
        </w:rPr>
        <w:t>籃框</w:t>
      </w:r>
      <w:r w:rsidR="00D03CCE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="00D03CCE" w:rsidRPr="00D03CCE">
        <w:rPr>
          <w:rFonts w:ascii="Times New Roman" w:eastAsia="標楷體" w:hAnsi="Times New Roman" w:cs="Times New Roman"/>
          <w:szCs w:val="24"/>
        </w:rPr>
        <w:t>X</w:t>
      </w:r>
      <w:r w:rsidR="00D03CCE">
        <w:rPr>
          <w:rFonts w:ascii="Times New Roman" w:eastAsia="標楷體" w:hAnsi="Times New Roman" w:cs="Times New Roman"/>
          <w:szCs w:val="24"/>
          <w:lang w:val="zh-TW"/>
        </w:rPr>
        <w:t>像素</w:t>
      </w:r>
      <w:r w:rsidR="00D03CCE" w:rsidRPr="00BB6010">
        <w:rPr>
          <w:rFonts w:ascii="Times New Roman" w:eastAsia="標楷體" w:hAnsi="Times New Roman" w:cs="Times New Roman"/>
          <w:szCs w:val="24"/>
          <w:lang w:val="zh-TW"/>
        </w:rPr>
        <w:t>值</w:t>
      </w:r>
      <w:r w:rsidR="00D03CCE">
        <w:rPr>
          <w:rFonts w:ascii="Times New Roman" w:eastAsia="標楷體" w:hAnsi="Times New Roman" w:cs="Times New Roman"/>
          <w:kern w:val="0"/>
          <w:szCs w:val="24"/>
        </w:rPr>
        <w:t>跟</w:t>
      </w:r>
      <w:r w:rsidR="00D03CCE" w:rsidRPr="00BB6010">
        <w:rPr>
          <w:rFonts w:ascii="Times New Roman" w:eastAsia="標楷體" w:hAnsi="Times New Roman" w:cs="Times New Roman"/>
          <w:szCs w:val="24"/>
          <w:lang w:val="zh-TW"/>
        </w:rPr>
        <w:t>影像</w:t>
      </w:r>
      <w:r w:rsidR="00D03CCE" w:rsidRPr="00BB6010">
        <w:rPr>
          <w:rFonts w:ascii="Times New Roman" w:eastAsia="標楷體" w:hAnsi="Times New Roman" w:cs="Times New Roman" w:hint="eastAsia"/>
          <w:szCs w:val="24"/>
          <w:lang w:val="zh-TW"/>
        </w:rPr>
        <w:t>的</w:t>
      </w:r>
      <w:r w:rsidR="00D03CCE" w:rsidRPr="00D03CCE">
        <w:rPr>
          <w:rFonts w:ascii="Times New Roman" w:eastAsia="標楷體" w:hAnsi="Times New Roman" w:cs="Times New Roman"/>
          <w:szCs w:val="24"/>
        </w:rPr>
        <w:t>X</w:t>
      </w:r>
      <w:r w:rsidR="00D03CCE" w:rsidRPr="00BB6010">
        <w:rPr>
          <w:rFonts w:ascii="Times New Roman" w:eastAsia="標楷體" w:hAnsi="Times New Roman" w:cs="Times New Roman"/>
          <w:szCs w:val="24"/>
          <w:lang w:val="zh-TW"/>
        </w:rPr>
        <w:t>像素中間值</w:t>
      </w:r>
      <w:r w:rsidR="00D03CCE">
        <w:rPr>
          <w:rFonts w:ascii="Times New Roman" w:eastAsia="標楷體" w:hAnsi="Times New Roman" w:cs="Times New Roman" w:hint="eastAsia"/>
          <w:szCs w:val="24"/>
          <w:lang w:val="zh-TW"/>
        </w:rPr>
        <w:t>的像素差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，計算出頭部水平馬達需轉動的角度</w:t>
      </w:r>
    </w:p>
    <w:p w14:paraId="1297DC3F" w14:textId="77777777" w:rsidR="007C229E" w:rsidRDefault="00AA5874" w:rsidP="008F22C8">
      <w:pPr>
        <w:pStyle w:val="a4"/>
        <w:numPr>
          <w:ilvl w:val="1"/>
          <w:numId w:val="4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根據水平誤差角度還有位置與角度的換算來讓頭水平旋轉</w:t>
      </w:r>
      <w:r w:rsidR="007C229E" w:rsidRPr="007E0B62">
        <w:rPr>
          <w:rFonts w:ascii="Times New Roman" w:eastAsia="標楷體" w:hAnsi="Times New Roman" w:cs="Times New Roman"/>
          <w:kern w:val="0"/>
          <w:szCs w:val="24"/>
        </w:rPr>
        <w:t>：</w:t>
      </w:r>
    </w:p>
    <w:p w14:paraId="48E87CEA" w14:textId="1A0024FE" w:rsidR="00D03CCE" w:rsidRDefault="0081307C" w:rsidP="007C229E">
      <w:pPr>
        <w:pStyle w:val="a4"/>
        <w:spacing w:line="276" w:lineRule="auto"/>
        <w:ind w:leftChars="0" w:left="96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 xml:space="preserve">MoveHead(HeadMotorID::HorizontalID, </w:t>
      </w:r>
    </w:p>
    <w:p w14:paraId="649F3BA7" w14:textId="0942C707" w:rsidR="00AA5874" w:rsidRPr="00D03CCE" w:rsidRDefault="0081307C" w:rsidP="00D03CCE">
      <w:pPr>
        <w:pStyle w:val="a4"/>
        <w:spacing w:line="276" w:lineRule="auto"/>
        <w:ind w:leftChars="0" w:left="960"/>
        <w:rPr>
          <w:rFonts w:ascii="Times New Roman" w:eastAsia="標楷體" w:hAnsi="Times New Roman" w:cs="Times New Roman"/>
          <w:kern w:val="0"/>
          <w:szCs w:val="24"/>
        </w:rPr>
      </w:pPr>
      <w:r w:rsidRPr="00D03CCE">
        <w:rPr>
          <w:rFonts w:ascii="Times New Roman" w:eastAsia="標楷體" w:hAnsi="Times New Roman" w:cs="Times New Roman"/>
          <w:kern w:val="0"/>
          <w:szCs w:val="24"/>
        </w:rPr>
        <w:t xml:space="preserve">BasketInfo-&gt;HorizontalHeadPosition </w:t>
      </w:r>
      <w:r w:rsidR="007E0B62" w:rsidRPr="00D03CCE">
        <w:rPr>
          <w:rFonts w:ascii="Times New Roman" w:eastAsia="標楷體" w:hAnsi="Times New Roman" w:cs="Times New Roman"/>
          <w:kern w:val="0"/>
          <w:szCs w:val="24"/>
        </w:rPr>
        <w:t>–</w:t>
      </w:r>
      <w:r w:rsidR="00922311" w:rsidRPr="00D03CC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Pr="00D03CCE">
        <w:rPr>
          <w:rFonts w:ascii="Times New Roman" w:eastAsia="標楷體" w:hAnsi="Times New Roman" w:cs="Times New Roman"/>
          <w:kern w:val="0"/>
          <w:szCs w:val="24"/>
        </w:rPr>
        <w:t>(BasketInfo-&gt;ErrorHorizontalAngle * Deg2Scale), 200)</w:t>
      </w:r>
    </w:p>
    <w:p w14:paraId="6F0D6E30" w14:textId="684AEE25" w:rsidR="00215CA9" w:rsidRPr="00A64A5D" w:rsidRDefault="00B53017" w:rsidP="008F22C8">
      <w:pPr>
        <w:pStyle w:val="a4"/>
        <w:numPr>
          <w:ilvl w:val="0"/>
          <w:numId w:val="46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上籃舉手動作</w:t>
      </w:r>
      <w:r w:rsidR="00D03CCE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EE4DE3" w:rsidRPr="00A64A5D">
        <w:rPr>
          <w:rFonts w:ascii="Times New Roman" w:eastAsia="標楷體" w:hAnsi="Times New Roman" w:cs="Times New Roman"/>
          <w:szCs w:val="24"/>
        </w:rPr>
        <w:t>ros_com-&gt;s</w:t>
      </w:r>
      <w:r w:rsidR="002765A2" w:rsidRPr="00A64A5D">
        <w:rPr>
          <w:rFonts w:ascii="Times New Roman" w:eastAsia="標楷體" w:hAnsi="Times New Roman" w:cs="Times New Roman"/>
          <w:szCs w:val="24"/>
        </w:rPr>
        <w:t>endBodySector(</w:t>
      </w:r>
      <w:r w:rsidR="00215CA9" w:rsidRPr="00A64A5D">
        <w:rPr>
          <w:rFonts w:ascii="Times New Roman" w:eastAsia="標楷體" w:hAnsi="Times New Roman" w:cs="Times New Roman"/>
          <w:szCs w:val="24"/>
        </w:rPr>
        <w:t>BB_UpHand)</w:t>
      </w:r>
    </w:p>
    <w:p w14:paraId="3513E917" w14:textId="17CB5356" w:rsidR="004C1AD0" w:rsidRPr="007E0B62" w:rsidRDefault="004C1AD0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BB_</w:t>
      </w:r>
      <w:r w:rsidRPr="007E0B62">
        <w:rPr>
          <w:rFonts w:ascii="Times New Roman" w:eastAsia="標楷體" w:hAnsi="Times New Roman" w:cs="Times New Roman"/>
          <w:szCs w:val="24"/>
        </w:rPr>
        <w:t>UpHand</w:t>
      </w:r>
      <w:r w:rsidRPr="007E0B62">
        <w:rPr>
          <w:rFonts w:ascii="Times New Roman" w:eastAsia="標楷體" w:hAnsi="Times New Roman" w:cs="Times New Roman"/>
          <w:szCs w:val="24"/>
        </w:rPr>
        <w:t>為</w:t>
      </w:r>
      <w:r w:rsidR="00EE4DE3" w:rsidRPr="007E0B62">
        <w:rPr>
          <w:rFonts w:ascii="Times New Roman" w:eastAsia="標楷體" w:hAnsi="Times New Roman" w:cs="Times New Roman"/>
          <w:kern w:val="0"/>
          <w:szCs w:val="24"/>
        </w:rPr>
        <w:t>上籃舉手</w:t>
      </w:r>
      <w:r w:rsidR="00A64A5D" w:rsidRPr="007E0B62">
        <w:rPr>
          <w:rFonts w:ascii="Times New Roman" w:eastAsia="標楷體" w:hAnsi="Times New Roman" w:cs="Times New Roman"/>
          <w:kern w:val="0"/>
          <w:szCs w:val="24"/>
        </w:rPr>
        <w:t>動作</w:t>
      </w:r>
      <w:r w:rsidR="00817F06" w:rsidRPr="007E0B62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7E0B62">
        <w:rPr>
          <w:rFonts w:ascii="Times New Roman" w:eastAsia="標楷體" w:hAnsi="Times New Roman" w:cs="Times New Roman"/>
          <w:szCs w:val="24"/>
        </w:rPr>
        <w:t>磁區</w:t>
      </w:r>
      <w:r w:rsidRPr="007E0B62">
        <w:rPr>
          <w:rFonts w:ascii="Times New Roman" w:eastAsia="標楷體" w:hAnsi="Times New Roman" w:cs="Times New Roman"/>
          <w:szCs w:val="24"/>
        </w:rPr>
        <w:t>(1140)</w:t>
      </w:r>
    </w:p>
    <w:p w14:paraId="6F0D6E32" w14:textId="769EF92A" w:rsidR="00F719C1" w:rsidRPr="00A64A5D" w:rsidRDefault="00F719C1" w:rsidP="008F22C8">
      <w:pPr>
        <w:pStyle w:val="a4"/>
        <w:numPr>
          <w:ilvl w:val="0"/>
          <w:numId w:val="46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灌籃旗標</w:t>
      </w:r>
      <w:r w:rsidR="00D03CCE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ED65A4" w:rsidRPr="00A64A5D">
        <w:rPr>
          <w:rFonts w:ascii="Times New Roman" w:eastAsia="標楷體" w:hAnsi="Times New Roman" w:cs="Times New Roman"/>
          <w:szCs w:val="24"/>
        </w:rPr>
        <w:t>BasketInfo-&gt;Sla</w:t>
      </w:r>
      <w:r w:rsidRPr="00A64A5D">
        <w:rPr>
          <w:rFonts w:ascii="Times New Roman" w:eastAsia="標楷體" w:hAnsi="Times New Roman" w:cs="Times New Roman"/>
          <w:szCs w:val="24"/>
        </w:rPr>
        <w:t>mDunkFlag</w:t>
      </w:r>
    </w:p>
    <w:p w14:paraId="6F0D6E34" w14:textId="2337ADB0" w:rsidR="0037161B" w:rsidRPr="007E0B62" w:rsidRDefault="0037161B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預設值為</w:t>
      </w:r>
      <w:r w:rsidR="00B73681" w:rsidRPr="007E0B62">
        <w:rPr>
          <w:rFonts w:ascii="Times New Roman" w:eastAsia="標楷體" w:hAnsi="Times New Roman" w:cs="Times New Roman"/>
          <w:kern w:val="0"/>
          <w:szCs w:val="24"/>
        </w:rPr>
        <w:t>false</w:t>
      </w:r>
    </w:p>
    <w:p w14:paraId="2A0EF87A" w14:textId="146811F2" w:rsidR="007E4F4A" w:rsidRPr="007E0B62" w:rsidRDefault="007E4F4A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BasketInfo-&gt;SlamDunkFlag = true</w:t>
      </w:r>
      <w:r w:rsidR="00D03CCE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執行灌籃動作</w:t>
      </w:r>
    </w:p>
    <w:p w14:paraId="1415F487" w14:textId="4D109CA0" w:rsidR="007E4F4A" w:rsidRPr="007E0B62" w:rsidRDefault="007E4F4A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BasketInfo-&gt;SlamDunkFlag = false</w:t>
      </w:r>
      <w:r w:rsidR="00D03CCE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不執行任何指令</w:t>
      </w:r>
    </w:p>
    <w:p w14:paraId="7A1311C6" w14:textId="17CA7C07" w:rsidR="00D03CCE" w:rsidRDefault="00AF1EF8" w:rsidP="008F22C8">
      <w:pPr>
        <w:pStyle w:val="a4"/>
        <w:numPr>
          <w:ilvl w:val="0"/>
          <w:numId w:val="46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 w:val="19"/>
          <w:szCs w:val="19"/>
        </w:rPr>
      </w:pPr>
      <w:r w:rsidRPr="00A64A5D">
        <w:rPr>
          <w:rFonts w:ascii="Times New Roman" w:eastAsia="標楷體" w:hAnsi="Times New Roman" w:cs="Times New Roman"/>
          <w:color w:val="000000"/>
          <w:kern w:val="0"/>
          <w:szCs w:val="24"/>
          <w:lang w:val="zh-TW"/>
        </w:rPr>
        <w:t>根據上籃誤差值執行腰部修正</w:t>
      </w:r>
      <w:r w:rsidR="00D03CCE" w:rsidRPr="007E0B62">
        <w:rPr>
          <w:rFonts w:ascii="Times New Roman" w:eastAsia="標楷體" w:hAnsi="Times New Roman" w:cs="Times New Roman"/>
          <w:kern w:val="0"/>
          <w:szCs w:val="24"/>
        </w:rPr>
        <w:t>：</w:t>
      </w:r>
    </w:p>
    <w:p w14:paraId="51E16016" w14:textId="75BF0FEF" w:rsidR="00C9386F" w:rsidRPr="00A64A5D" w:rsidRDefault="00D03CCE" w:rsidP="00D03CCE">
      <w:pPr>
        <w:pStyle w:val="a4"/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kern w:val="0"/>
          <w:sz w:val="19"/>
          <w:szCs w:val="19"/>
        </w:rPr>
      </w:pPr>
      <w:r w:rsidRPr="00D03CCE">
        <w:rPr>
          <w:rFonts w:ascii="Times New Roman" w:eastAsia="標楷體" w:hAnsi="Times New Roman" w:cs="Times New Roman"/>
          <w:kern w:val="0"/>
          <w:szCs w:val="24"/>
        </w:rPr>
        <w:t>BasketInfo-&gt;HorizontalHeadPosition - BasketInfo-&gt;SlamDunkHorizontalAngle</w:t>
      </w:r>
    </w:p>
    <w:p w14:paraId="34E0BDDD" w14:textId="339DB45B" w:rsidR="00AF1EF8" w:rsidRPr="007E0B62" w:rsidRDefault="0081307C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水平頭部馬達位置減</w:t>
      </w:r>
      <w:r w:rsidR="00AF1EF8" w:rsidRPr="007E0B62">
        <w:rPr>
          <w:rFonts w:ascii="Times New Roman" w:eastAsia="標楷體" w:hAnsi="Times New Roman" w:cs="Times New Roman"/>
          <w:kern w:val="0"/>
          <w:szCs w:val="24"/>
        </w:rPr>
        <w:t>水平灌籃角度</w:t>
      </w:r>
    </w:p>
    <w:p w14:paraId="41F7BF24" w14:textId="290DEDC0" w:rsidR="00AF1EF8" w:rsidRPr="007E0B62" w:rsidRDefault="00AF1EF8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水平灌籃角度</w:t>
      </w:r>
      <w:r w:rsidR="00D03CCE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116051" w:rsidRPr="007E0B62">
        <w:rPr>
          <w:rFonts w:ascii="Times New Roman" w:eastAsia="標楷體" w:hAnsi="Times New Roman" w:cs="Times New Roman"/>
          <w:szCs w:val="24"/>
        </w:rPr>
        <w:t>BasketInfo-&gt;Sla</w:t>
      </w:r>
      <w:r w:rsidRPr="007E0B62">
        <w:rPr>
          <w:rFonts w:ascii="Times New Roman" w:eastAsia="標楷體" w:hAnsi="Times New Roman" w:cs="Times New Roman"/>
          <w:szCs w:val="24"/>
        </w:rPr>
        <w:t>mDunkHorizontalAngle</w:t>
      </w:r>
    </w:p>
    <w:p w14:paraId="6F0D6E39" w14:textId="162671F6" w:rsidR="00626638" w:rsidRPr="007E0B62" w:rsidRDefault="00C9386F" w:rsidP="008F22C8">
      <w:pPr>
        <w:pStyle w:val="a4"/>
        <w:numPr>
          <w:ilvl w:val="2"/>
          <w:numId w:val="48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</w:rPr>
        <w:t>目前</w:t>
      </w:r>
      <w:r w:rsidR="00D33E5A" w:rsidRPr="007E0B62">
        <w:rPr>
          <w:rFonts w:ascii="Times New Roman" w:eastAsia="標楷體" w:hAnsi="Times New Roman" w:cs="Times New Roman"/>
        </w:rPr>
        <w:t>預</w:t>
      </w:r>
      <w:r w:rsidR="00D33E5A" w:rsidRPr="007E0B62">
        <w:rPr>
          <w:rFonts w:ascii="Times New Roman" w:eastAsia="標楷體" w:hAnsi="Times New Roman" w:cs="Times New Roman" w:hint="eastAsia"/>
        </w:rPr>
        <w:t>設</w:t>
      </w:r>
      <w:r w:rsidRPr="007E0B62">
        <w:rPr>
          <w:rFonts w:ascii="Times New Roman" w:eastAsia="標楷體" w:hAnsi="Times New Roman" w:cs="Times New Roman"/>
        </w:rPr>
        <w:t>的位置為</w:t>
      </w:r>
      <w:r w:rsidRPr="007E0B62">
        <w:rPr>
          <w:rFonts w:ascii="Times New Roman" w:eastAsia="標楷體" w:hAnsi="Times New Roman" w:cs="Times New Roman"/>
        </w:rPr>
        <w:t>1810</w:t>
      </w:r>
      <w:r w:rsidR="00D03CCE">
        <w:rPr>
          <w:rFonts w:ascii="Times New Roman" w:eastAsia="標楷體" w:hAnsi="Times New Roman" w:cs="Times New Roman" w:hint="eastAsia"/>
        </w:rPr>
        <w:t>(</w:t>
      </w:r>
      <w:r w:rsidR="00D03CCE">
        <w:rPr>
          <w:rFonts w:ascii="Times New Roman" w:eastAsia="標楷體" w:hAnsi="Times New Roman" w:cs="Times New Roman" w:hint="eastAsia"/>
        </w:rPr>
        <w:t>刻度</w:t>
      </w:r>
      <w:r w:rsidR="00D03CCE">
        <w:rPr>
          <w:rFonts w:ascii="Times New Roman" w:eastAsia="標楷體" w:hAnsi="Times New Roman" w:cs="Times New Roman" w:hint="eastAsia"/>
        </w:rPr>
        <w:t>)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，</w:t>
      </w:r>
      <w:r w:rsidR="00626638" w:rsidRPr="007E0B62">
        <w:rPr>
          <w:rFonts w:ascii="Times New Roman" w:eastAsia="標楷體" w:hAnsi="Times New Roman" w:cs="Times New Roman"/>
          <w:szCs w:val="24"/>
        </w:rPr>
        <w:t>可在</w:t>
      </w:r>
      <w:r w:rsidR="00626638" w:rsidRPr="007E0B62">
        <w:rPr>
          <w:rFonts w:ascii="Times New Roman" w:eastAsia="標楷體" w:hAnsi="Times New Roman" w:cs="Times New Roman"/>
          <w:szCs w:val="24"/>
        </w:rPr>
        <w:t>Throw.ini</w:t>
      </w:r>
      <w:r w:rsidR="00626638" w:rsidRPr="007E0B62">
        <w:rPr>
          <w:rFonts w:ascii="Times New Roman" w:eastAsia="標楷體" w:hAnsi="Times New Roman" w:cs="Times New Roman"/>
          <w:szCs w:val="24"/>
        </w:rPr>
        <w:t>中</w:t>
      </w:r>
      <w:r w:rsidR="00C725E7" w:rsidRPr="007E0B62">
        <w:rPr>
          <w:rFonts w:ascii="Times New Roman" w:eastAsia="標楷體" w:hAnsi="Times New Roman" w:cs="Times New Roman"/>
          <w:szCs w:val="24"/>
        </w:rPr>
        <w:t>更改</w:t>
      </w:r>
    </w:p>
    <w:p w14:paraId="6F0D6E3B" w14:textId="792F7F4A" w:rsidR="005C6D45" w:rsidRPr="00A64A5D" w:rsidRDefault="00B53017" w:rsidP="008F22C8">
      <w:pPr>
        <w:pStyle w:val="a4"/>
        <w:numPr>
          <w:ilvl w:val="0"/>
          <w:numId w:val="46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灌籃動作</w:t>
      </w:r>
      <w:r w:rsidR="00D03CCE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EE4DE3" w:rsidRPr="00A64A5D">
        <w:rPr>
          <w:rFonts w:ascii="Times New Roman" w:eastAsia="標楷體" w:hAnsi="Times New Roman" w:cs="Times New Roman"/>
          <w:szCs w:val="24"/>
        </w:rPr>
        <w:t>ros_com-&gt;s</w:t>
      </w:r>
      <w:r w:rsidR="002765A2" w:rsidRPr="00A64A5D">
        <w:rPr>
          <w:rFonts w:ascii="Times New Roman" w:eastAsia="標楷體" w:hAnsi="Times New Roman" w:cs="Times New Roman"/>
          <w:szCs w:val="24"/>
        </w:rPr>
        <w:t>endBodySector(</w:t>
      </w:r>
      <w:r w:rsidR="00ED65A4" w:rsidRPr="00A64A5D">
        <w:rPr>
          <w:rFonts w:ascii="Times New Roman" w:eastAsia="標楷體" w:hAnsi="Times New Roman" w:cs="Times New Roman"/>
          <w:szCs w:val="24"/>
        </w:rPr>
        <w:t>BB_Sla</w:t>
      </w:r>
      <w:r w:rsidR="00C63184" w:rsidRPr="00A64A5D">
        <w:rPr>
          <w:rFonts w:ascii="Times New Roman" w:eastAsia="標楷體" w:hAnsi="Times New Roman" w:cs="Times New Roman"/>
          <w:szCs w:val="24"/>
        </w:rPr>
        <w:t>mDunk)</w:t>
      </w:r>
    </w:p>
    <w:p w14:paraId="017A1C6D" w14:textId="581512B4" w:rsidR="004C1AD0" w:rsidRPr="007E0B62" w:rsidRDefault="004C1AD0" w:rsidP="008F22C8">
      <w:pPr>
        <w:pStyle w:val="a4"/>
        <w:numPr>
          <w:ilvl w:val="1"/>
          <w:numId w:val="47"/>
        </w:numPr>
        <w:spacing w:line="276" w:lineRule="auto"/>
        <w:ind w:leftChars="0"/>
        <w:rPr>
          <w:rFonts w:ascii="Times New Roman" w:eastAsia="標楷體" w:hAnsi="Times New Roman" w:cs="Times New Roman"/>
          <w:kern w:val="0"/>
          <w:szCs w:val="24"/>
        </w:rPr>
      </w:pPr>
      <w:r w:rsidRPr="007E0B62">
        <w:rPr>
          <w:rFonts w:ascii="Times New Roman" w:eastAsia="標楷體" w:hAnsi="Times New Roman" w:cs="Times New Roman"/>
          <w:kern w:val="0"/>
          <w:szCs w:val="24"/>
        </w:rPr>
        <w:t>BB_</w:t>
      </w:r>
      <w:r w:rsidRPr="007E0B62">
        <w:rPr>
          <w:rFonts w:ascii="Times New Roman" w:eastAsia="標楷體" w:hAnsi="Times New Roman" w:cs="Times New Roman"/>
          <w:szCs w:val="24"/>
        </w:rPr>
        <w:t>SlamDunk</w:t>
      </w:r>
      <w:r w:rsidRPr="007E0B62">
        <w:rPr>
          <w:rFonts w:ascii="Times New Roman" w:eastAsia="標楷體" w:hAnsi="Times New Roman" w:cs="Times New Roman"/>
          <w:szCs w:val="24"/>
        </w:rPr>
        <w:t>為</w:t>
      </w:r>
      <w:r w:rsidR="00EE4DE3" w:rsidRPr="007E0B62">
        <w:rPr>
          <w:rFonts w:ascii="Times New Roman" w:eastAsia="標楷體" w:hAnsi="Times New Roman" w:cs="Times New Roman"/>
          <w:kern w:val="0"/>
          <w:szCs w:val="24"/>
        </w:rPr>
        <w:t>灌籃動作</w:t>
      </w:r>
      <w:r w:rsidR="00817F06" w:rsidRPr="007E0B62">
        <w:rPr>
          <w:rFonts w:ascii="Times New Roman" w:eastAsia="標楷體" w:hAnsi="Times New Roman" w:cs="Times New Roman" w:hint="eastAsia"/>
          <w:kern w:val="0"/>
          <w:szCs w:val="24"/>
        </w:rPr>
        <w:t>的</w:t>
      </w:r>
      <w:r w:rsidRPr="007E0B62">
        <w:rPr>
          <w:rFonts w:ascii="Times New Roman" w:eastAsia="標楷體" w:hAnsi="Times New Roman" w:cs="Times New Roman"/>
          <w:szCs w:val="24"/>
        </w:rPr>
        <w:t>磁區</w:t>
      </w:r>
      <w:r w:rsidRPr="007E0B62">
        <w:rPr>
          <w:rFonts w:ascii="Times New Roman" w:eastAsia="標楷體" w:hAnsi="Times New Roman" w:cs="Times New Roman"/>
          <w:szCs w:val="24"/>
        </w:rPr>
        <w:t>(1150)</w:t>
      </w:r>
    </w:p>
    <w:p w14:paraId="6F0D6E3C" w14:textId="77777777" w:rsidR="005C6D45" w:rsidRPr="00A64A5D" w:rsidRDefault="005C6D45">
      <w:pPr>
        <w:widowControl/>
        <w:rPr>
          <w:rFonts w:ascii="Times New Roman" w:eastAsia="標楷體" w:hAnsi="Times New Roman" w:cs="Times New Roman"/>
          <w:kern w:val="0"/>
          <w:szCs w:val="24"/>
        </w:rPr>
      </w:pPr>
      <w:r w:rsidRPr="00A64A5D">
        <w:rPr>
          <w:rFonts w:ascii="Times New Roman" w:eastAsia="標楷體" w:hAnsi="Times New Roman" w:cs="Times New Roman"/>
          <w:kern w:val="0"/>
          <w:szCs w:val="24"/>
        </w:rPr>
        <w:br w:type="page"/>
      </w:r>
    </w:p>
    <w:p w14:paraId="54ED20D7" w14:textId="77777777" w:rsidR="00E3631C" w:rsidRPr="00A64A5D" w:rsidRDefault="00E3631C" w:rsidP="00B63711">
      <w:pPr>
        <w:widowControl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66" w:name="_Toc54107357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Loadparameter.cpp</w:t>
      </w:r>
      <w:bookmarkEnd w:id="66"/>
    </w:p>
    <w:p w14:paraId="4BB60DA2" w14:textId="77E13D9A" w:rsidR="00E3631C" w:rsidRPr="00A64A5D" w:rsidRDefault="008B7DB9" w:rsidP="00B63711">
      <w:pPr>
        <w:widowControl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67" w:name="_Toc54107358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68" w:name="initparameterpath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initp</w:t>
      </w:r>
      <w:r w:rsidR="00E3631C" w:rsidRPr="00A64A5D">
        <w:rPr>
          <w:rFonts w:ascii="Times New Roman" w:eastAsia="標楷體" w:hAnsi="Times New Roman" w:cs="Times New Roman"/>
          <w:b/>
          <w:sz w:val="56"/>
          <w:szCs w:val="56"/>
        </w:rPr>
        <w:t>arameter</w:t>
      </w:r>
      <w:r w:rsidRPr="00A64A5D">
        <w:rPr>
          <w:rFonts w:ascii="Times New Roman" w:eastAsia="標楷體" w:hAnsi="Times New Roman" w:cs="Times New Roman"/>
          <w:b/>
          <w:sz w:val="56"/>
          <w:szCs w:val="56"/>
        </w:rPr>
        <w:t>path</w:t>
      </w:r>
      <w:bookmarkEnd w:id="68"/>
      <w:r w:rsidR="00E3631C"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67"/>
    </w:p>
    <w:p w14:paraId="4BA7CDBC" w14:textId="7649033C" w:rsidR="002737D5" w:rsidRPr="007C229E" w:rsidRDefault="002737D5" w:rsidP="007C229E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此函式主要功能為</w:t>
      </w:r>
      <w:r w:rsidR="00814E0C" w:rsidRPr="007C229E">
        <w:rPr>
          <w:rFonts w:ascii="Times New Roman" w:eastAsia="標楷體" w:hAnsi="Times New Roman" w:cs="Times New Roman"/>
          <w:color w:val="FF0000"/>
          <w:szCs w:val="24"/>
        </w:rPr>
        <w:t>讀取參數資料夾的路徑</w:t>
      </w:r>
    </w:p>
    <w:p w14:paraId="27F5960D" w14:textId="77777777" w:rsidR="007C229E" w:rsidRPr="007C229E" w:rsidRDefault="007C229E" w:rsidP="008F22C8">
      <w:pPr>
        <w:pStyle w:val="a4"/>
        <w:numPr>
          <w:ilvl w:val="0"/>
          <w:numId w:val="49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讀取參數資料夾的絕對路徑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：</w:t>
      </w:r>
    </w:p>
    <w:p w14:paraId="240B7209" w14:textId="5A2C5EBB" w:rsidR="007C229E" w:rsidRPr="007C229E" w:rsidRDefault="007C229E" w:rsidP="007C229E">
      <w:pPr>
        <w:pStyle w:val="a4"/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kern w:val="0"/>
          <w:szCs w:val="24"/>
        </w:rPr>
        <w:t>parameter_path = tool-&gt;getPackagePath("strategy")</w:t>
      </w:r>
    </w:p>
    <w:p w14:paraId="703C259A" w14:textId="120BD3B6" w:rsidR="007C229E" w:rsidRDefault="00814E0C" w:rsidP="008F22C8">
      <w:pPr>
        <w:pStyle w:val="a4"/>
        <w:numPr>
          <w:ilvl w:val="1"/>
          <w:numId w:val="50"/>
        </w:numPr>
        <w:spacing w:line="276" w:lineRule="auto"/>
        <w:ind w:leftChars="0"/>
        <w:rPr>
          <w:rFonts w:ascii="Times New Roman" w:eastAsia="標楷體" w:hAnsi="Times New Roman" w:cs="Times New Roman"/>
          <w:b/>
          <w:sz w:val="18"/>
          <w:szCs w:val="18"/>
        </w:rPr>
      </w:pPr>
      <w:r w:rsidRPr="007C229E">
        <w:rPr>
          <w:rFonts w:ascii="Times New Roman" w:eastAsia="標楷體" w:hAnsi="Times New Roman" w:cs="Times New Roman"/>
          <w:kern w:val="0"/>
          <w:szCs w:val="24"/>
        </w:rPr>
        <w:t>讀取策略資料夾的絕對路徑加上參數資料夾的相對路徑</w:t>
      </w:r>
    </w:p>
    <w:p w14:paraId="6AC5AC48" w14:textId="77777777" w:rsidR="007C229E" w:rsidRDefault="007C229E">
      <w:pPr>
        <w:widowControl/>
        <w:rPr>
          <w:rFonts w:ascii="Times New Roman" w:eastAsia="標楷體" w:hAnsi="Times New Roman" w:cs="Times New Roman"/>
          <w:b/>
          <w:sz w:val="18"/>
          <w:szCs w:val="18"/>
        </w:rPr>
      </w:pPr>
      <w:r>
        <w:rPr>
          <w:rFonts w:ascii="Times New Roman" w:eastAsia="標楷體" w:hAnsi="Times New Roman" w:cs="Times New Roman"/>
          <w:b/>
          <w:sz w:val="18"/>
          <w:szCs w:val="18"/>
        </w:rPr>
        <w:br w:type="page"/>
      </w:r>
    </w:p>
    <w:p w14:paraId="6F0D6E3D" w14:textId="656DD142" w:rsidR="000A53A6" w:rsidRPr="00A64A5D" w:rsidRDefault="000A53A6" w:rsidP="000A53A6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69" w:name="_Toc54107359"/>
      <w:r w:rsidRPr="00A64A5D">
        <w:rPr>
          <w:rFonts w:ascii="Times New Roman" w:eastAsia="標楷體" w:hAnsi="Times New Roman" w:cs="Times New Roman"/>
          <w:b/>
          <w:sz w:val="56"/>
          <w:szCs w:val="56"/>
        </w:rPr>
        <w:lastRenderedPageBreak/>
        <w:t>Loadparameter</w:t>
      </w:r>
      <w:r w:rsidR="00816379" w:rsidRPr="00A64A5D">
        <w:rPr>
          <w:rFonts w:ascii="Times New Roman" w:eastAsia="標楷體" w:hAnsi="Times New Roman" w:cs="Times New Roman"/>
          <w:b/>
          <w:sz w:val="56"/>
          <w:szCs w:val="56"/>
        </w:rPr>
        <w:t>.cpp</w:t>
      </w:r>
      <w:bookmarkEnd w:id="69"/>
    </w:p>
    <w:p w14:paraId="6F0D6E3E" w14:textId="77777777" w:rsidR="000A53A6" w:rsidRPr="00A64A5D" w:rsidRDefault="000A53A6" w:rsidP="000A53A6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70" w:name="_Toc54107360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71" w:name="LoadParameters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LoadParameters</w:t>
      </w:r>
      <w:bookmarkEnd w:id="71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70"/>
    </w:p>
    <w:p w14:paraId="6F0D6E3F" w14:textId="77777777" w:rsidR="000A53A6" w:rsidRPr="007C229E" w:rsidRDefault="000A53A6" w:rsidP="007C229E">
      <w:pPr>
        <w:spacing w:line="276" w:lineRule="auto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此函式主要功能為</w:t>
      </w:r>
      <w:r w:rsidRPr="007C229E">
        <w:rPr>
          <w:rFonts w:ascii="Times New Roman" w:eastAsia="標楷體" w:hAnsi="Times New Roman" w:cs="Times New Roman"/>
          <w:color w:val="FF0000"/>
          <w:szCs w:val="24"/>
        </w:rPr>
        <w:t>讀取參數</w:t>
      </w:r>
    </w:p>
    <w:p w14:paraId="6F0D6E40" w14:textId="77777777" w:rsidR="000A53A6" w:rsidRPr="007C229E" w:rsidRDefault="000A53A6" w:rsidP="007C229E">
      <w:pPr>
        <w:pStyle w:val="a4"/>
        <w:spacing w:line="276" w:lineRule="auto"/>
        <w:ind w:leftChars="0" w:left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29.ini</w:t>
      </w:r>
      <w:r w:rsidRPr="007C229E">
        <w:rPr>
          <w:rFonts w:ascii="Times New Roman" w:eastAsia="標楷體" w:hAnsi="Times New Roman" w:cs="Times New Roman"/>
          <w:szCs w:val="24"/>
        </w:rPr>
        <w:t>存有機器人站立姿勢</w:t>
      </w:r>
    </w:p>
    <w:p w14:paraId="6F0D6E41" w14:textId="77777777" w:rsidR="000A53A6" w:rsidRPr="007C229E" w:rsidRDefault="000A53A6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612A72">
        <w:rPr>
          <w:rFonts w:ascii="Times New Roman" w:eastAsia="標楷體" w:hAnsi="Times New Roman" w:cs="Times New Roman"/>
          <w:szCs w:val="24"/>
        </w:rPr>
        <w:t>讀取</w:t>
      </w:r>
      <w:r w:rsidRPr="007C229E">
        <w:rPr>
          <w:rFonts w:ascii="Times New Roman" w:eastAsia="標楷體" w:hAnsi="Times New Roman" w:cs="Times New Roman"/>
          <w:szCs w:val="24"/>
        </w:rPr>
        <w:t>參數後將刻度轉換成角度，計算出機器人的站立身高</w:t>
      </w:r>
    </w:p>
    <w:p w14:paraId="6F0D6E42" w14:textId="370F863E" w:rsidR="000A53A6" w:rsidRPr="007C229E" w:rsidRDefault="000A53A6" w:rsidP="007C229E">
      <w:pPr>
        <w:pStyle w:val="a4"/>
        <w:spacing w:line="276" w:lineRule="auto"/>
        <w:ind w:leftChars="0" w:left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Throw.ini</w:t>
      </w:r>
      <w:r w:rsidRPr="007C229E">
        <w:rPr>
          <w:rFonts w:ascii="Times New Roman" w:eastAsia="標楷體" w:hAnsi="Times New Roman" w:cs="Times New Roman"/>
          <w:szCs w:val="24"/>
        </w:rPr>
        <w:t>內較常用到的參數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</w:p>
    <w:p w14:paraId="6F0D6E43" w14:textId="4203EB0B" w:rsidR="000A53A6" w:rsidRPr="007C229E" w:rsidRDefault="000A53A6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RobotSearchBasketHeight</w:t>
      </w:r>
      <w:r w:rsidRPr="007C229E">
        <w:rPr>
          <w:rFonts w:ascii="Times New Roman" w:eastAsia="標楷體" w:hAnsi="Times New Roman" w:cs="Times New Roman"/>
          <w:szCs w:val="24"/>
        </w:rPr>
        <w:t>、</w:t>
      </w:r>
      <w:r w:rsidRPr="007C229E">
        <w:rPr>
          <w:rFonts w:ascii="Times New Roman" w:eastAsia="標楷體" w:hAnsi="Times New Roman" w:cs="Times New Roman"/>
          <w:szCs w:val="24"/>
        </w:rPr>
        <w:t>VisionMiddle</w:t>
      </w:r>
      <w:r w:rsidRPr="007C229E">
        <w:rPr>
          <w:rFonts w:ascii="Times New Roman" w:eastAsia="標楷體" w:hAnsi="Times New Roman" w:cs="Times New Roman"/>
          <w:szCs w:val="24"/>
        </w:rPr>
        <w:t>、</w:t>
      </w:r>
      <w:r w:rsidRPr="007C229E">
        <w:rPr>
          <w:rFonts w:ascii="Times New Roman" w:eastAsia="標楷體" w:hAnsi="Times New Roman" w:cs="Times New Roman"/>
          <w:szCs w:val="24"/>
        </w:rPr>
        <w:t>ScreenButtom</w:t>
      </w:r>
      <w:r w:rsidRPr="007C229E">
        <w:rPr>
          <w:rFonts w:ascii="Times New Roman" w:eastAsia="標楷體" w:hAnsi="Times New Roman" w:cs="Times New Roman"/>
          <w:szCs w:val="24"/>
        </w:rPr>
        <w:t>、</w:t>
      </w:r>
      <w:r w:rsidRPr="007C229E">
        <w:rPr>
          <w:rFonts w:ascii="Times New Roman" w:eastAsia="標楷體" w:hAnsi="Times New Roman" w:cs="Times New Roman"/>
          <w:szCs w:val="24"/>
        </w:rPr>
        <w:t>Error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FD35EA" w:rsidRPr="007C229E">
        <w:rPr>
          <w:rFonts w:ascii="Times New Roman" w:eastAsia="標楷體" w:hAnsi="Times New Roman" w:cs="Times New Roman"/>
          <w:szCs w:val="24"/>
        </w:rPr>
        <w:t>為逆透視法</w:t>
      </w:r>
      <w:r w:rsidR="00612A72">
        <w:rPr>
          <w:rFonts w:ascii="Times New Roman" w:eastAsia="標楷體" w:hAnsi="Times New Roman" w:cs="Times New Roman"/>
          <w:szCs w:val="24"/>
        </w:rPr>
        <w:t>參數</w:t>
      </w:r>
    </w:p>
    <w:p w14:paraId="2C9B1B10" w14:textId="5417CD5E" w:rsidR="00FD35EA" w:rsidRPr="007C229E" w:rsidRDefault="00FD35EA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FeedBackError</w:t>
      </w:r>
      <w:r w:rsidRPr="007C229E">
        <w:rPr>
          <w:rFonts w:ascii="Times New Roman" w:eastAsia="標楷體" w:hAnsi="Times New Roman" w:cs="Times New Roman"/>
          <w:szCs w:val="24"/>
        </w:rPr>
        <w:t>、</w:t>
      </w:r>
      <w:r w:rsidR="00612A72">
        <w:rPr>
          <w:rFonts w:ascii="Times New Roman" w:eastAsia="標楷體" w:hAnsi="Times New Roman" w:cs="Times New Roman"/>
          <w:szCs w:val="24"/>
        </w:rPr>
        <w:t>DistanceErrorCount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為三角測量的參數</w:t>
      </w:r>
    </w:p>
    <w:p w14:paraId="6F0D6E44" w14:textId="1CE0B095" w:rsidR="000A53A6" w:rsidRPr="007C229E" w:rsidRDefault="000A53A6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BasketVerticalBaseLine</w:t>
      </w:r>
      <w:r w:rsidRPr="007C229E">
        <w:rPr>
          <w:rFonts w:ascii="Times New Roman" w:eastAsia="標楷體" w:hAnsi="Times New Roman" w:cs="Times New Roman"/>
          <w:szCs w:val="24"/>
        </w:rPr>
        <w:t>等等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為瞄準籃框之基準線，根據不同距離調整</w:t>
      </w:r>
    </w:p>
    <w:p w14:paraId="6F0D6E48" w14:textId="09CE7523" w:rsidR="000A53A6" w:rsidRPr="007C229E" w:rsidRDefault="000A53A6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SizeOfDist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060546" w:rsidRPr="007C229E">
        <w:rPr>
          <w:rFonts w:ascii="Times New Roman" w:eastAsia="標楷體" w:hAnsi="Times New Roman" w:cs="Times New Roman"/>
          <w:szCs w:val="24"/>
        </w:rPr>
        <w:t>不同距離之籃框的面積</w:t>
      </w:r>
    </w:p>
    <w:p w14:paraId="05AF0185" w14:textId="05F1659D" w:rsidR="00FD35EA" w:rsidRPr="007C229E" w:rsidRDefault="00FD35EA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ContinuousSlowLine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連續步態</w:t>
      </w:r>
      <w:r w:rsidR="00060546" w:rsidRPr="007C229E">
        <w:rPr>
          <w:rFonts w:ascii="Times New Roman" w:eastAsia="標楷體" w:hAnsi="Times New Roman" w:cs="Times New Roman"/>
          <w:szCs w:val="24"/>
        </w:rPr>
        <w:t>減速的位置</w:t>
      </w:r>
      <w:r w:rsidR="00060546" w:rsidRPr="007C229E">
        <w:rPr>
          <w:rFonts w:ascii="Times New Roman" w:eastAsia="標楷體" w:hAnsi="Times New Roman" w:cs="Times New Roman"/>
          <w:szCs w:val="24"/>
        </w:rPr>
        <w:t>(</w:t>
      </w:r>
      <w:r w:rsidR="00060546" w:rsidRPr="007C229E">
        <w:rPr>
          <w:rFonts w:ascii="Times New Roman" w:eastAsia="標楷體" w:hAnsi="Times New Roman" w:cs="Times New Roman"/>
          <w:szCs w:val="24"/>
        </w:rPr>
        <w:t>移動到球所在的位置</w:t>
      </w:r>
      <w:r w:rsidR="00060546" w:rsidRPr="007C229E">
        <w:rPr>
          <w:rFonts w:ascii="Times New Roman" w:eastAsia="標楷體" w:hAnsi="Times New Roman" w:cs="Times New Roman"/>
          <w:szCs w:val="24"/>
        </w:rPr>
        <w:t>)</w:t>
      </w:r>
    </w:p>
    <w:p w14:paraId="0AC9D154" w14:textId="14CB1498" w:rsidR="00FD35EA" w:rsidRPr="007C229E" w:rsidRDefault="00FD35EA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CatchBallLine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夾球的位置</w:t>
      </w:r>
    </w:p>
    <w:p w14:paraId="6E3D0CAC" w14:textId="395A7CF7" w:rsidR="00FD35EA" w:rsidRPr="007C229E" w:rsidRDefault="00FD35EA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CatchBallVerticalHeadPosition</w:t>
      </w:r>
      <w:r w:rsidRPr="007C229E">
        <w:rPr>
          <w:rFonts w:ascii="Times New Roman" w:eastAsia="標楷體" w:hAnsi="Times New Roman" w:cs="Times New Roman"/>
          <w:szCs w:val="24"/>
        </w:rPr>
        <w:t>、</w:t>
      </w:r>
      <w:r w:rsidR="00612A72">
        <w:rPr>
          <w:rFonts w:ascii="Times New Roman" w:eastAsia="標楷體" w:hAnsi="Times New Roman" w:cs="Times New Roman"/>
          <w:szCs w:val="24"/>
        </w:rPr>
        <w:t>CatchBallYLine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夾球修正的參數</w:t>
      </w:r>
    </w:p>
    <w:p w14:paraId="009B79F2" w14:textId="3E65C389" w:rsidR="00FD35EA" w:rsidRPr="007C229E" w:rsidRDefault="00FD35EA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WaistError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454BEB" w:rsidRPr="007C229E">
        <w:rPr>
          <w:rFonts w:ascii="Times New Roman" w:eastAsia="標楷體" w:hAnsi="Times New Roman" w:cs="Times New Roman"/>
          <w:szCs w:val="24"/>
        </w:rPr>
        <w:t>投籃</w:t>
      </w:r>
      <w:r w:rsidRPr="007C229E">
        <w:rPr>
          <w:rFonts w:ascii="Times New Roman" w:eastAsia="標楷體" w:hAnsi="Times New Roman" w:cs="Times New Roman"/>
          <w:szCs w:val="24"/>
        </w:rPr>
        <w:t>誤差容忍值</w:t>
      </w:r>
    </w:p>
    <w:p w14:paraId="3AEE5E0F" w14:textId="7BF38654" w:rsidR="00FD35EA" w:rsidRPr="007C229E" w:rsidRDefault="00612A72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UpBasketStopLine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FD35EA" w:rsidRPr="007C229E">
        <w:rPr>
          <w:rFonts w:ascii="Times New Roman" w:eastAsia="標楷體" w:hAnsi="Times New Roman" w:cs="Times New Roman"/>
          <w:szCs w:val="24"/>
        </w:rPr>
        <w:t>上籃的位置</w:t>
      </w:r>
    </w:p>
    <w:p w14:paraId="6939C2EE" w14:textId="5D7C672C" w:rsidR="00FD35EA" w:rsidRPr="007C229E" w:rsidRDefault="00612A72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SlamDunkHorizontalAngle</w:t>
      </w:r>
      <w:r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="00FD35EA" w:rsidRPr="007C229E">
        <w:rPr>
          <w:rFonts w:ascii="Times New Roman" w:eastAsia="標楷體" w:hAnsi="Times New Roman" w:cs="Times New Roman"/>
          <w:szCs w:val="24"/>
        </w:rPr>
        <w:t>上籃轉腰修正的參數</w:t>
      </w:r>
    </w:p>
    <w:p w14:paraId="6F0D6E49" w14:textId="7CAC612F" w:rsidR="000A53A6" w:rsidRPr="007C229E" w:rsidRDefault="00AD4E52" w:rsidP="007C229E">
      <w:pPr>
        <w:pStyle w:val="a4"/>
        <w:spacing w:line="276" w:lineRule="auto"/>
        <w:ind w:leftChars="0" w:left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Speed</w:t>
      </w:r>
      <w:r w:rsidR="000A53A6" w:rsidRPr="007C229E">
        <w:rPr>
          <w:rFonts w:ascii="Times New Roman" w:eastAsia="標楷體" w:hAnsi="Times New Roman" w:cs="Times New Roman"/>
          <w:szCs w:val="24"/>
        </w:rPr>
        <w:t>.ini</w:t>
      </w:r>
      <w:r w:rsidR="000A53A6" w:rsidRPr="007C229E">
        <w:rPr>
          <w:rFonts w:ascii="Times New Roman" w:eastAsia="標楷體" w:hAnsi="Times New Roman" w:cs="Times New Roman"/>
          <w:szCs w:val="24"/>
        </w:rPr>
        <w:t>存有投球力道</w:t>
      </w:r>
      <w:r w:rsidR="00612A72">
        <w:rPr>
          <w:rFonts w:ascii="Times New Roman" w:eastAsia="標楷體" w:hAnsi="Times New Roman" w:cs="Times New Roman" w:hint="eastAsia"/>
          <w:szCs w:val="24"/>
        </w:rPr>
        <w:t>的</w:t>
      </w:r>
      <w:r w:rsidR="000A53A6" w:rsidRPr="007C229E">
        <w:rPr>
          <w:rFonts w:ascii="Times New Roman" w:eastAsia="標楷體" w:hAnsi="Times New Roman" w:cs="Times New Roman"/>
          <w:szCs w:val="24"/>
        </w:rPr>
        <w:t>參數</w:t>
      </w:r>
    </w:p>
    <w:p w14:paraId="6F0D6E4A" w14:textId="316F5033" w:rsidR="000A53A6" w:rsidRPr="007C229E" w:rsidRDefault="000A53A6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基本上只會動到</w:t>
      </w:r>
      <w:r w:rsidRPr="007C229E">
        <w:rPr>
          <w:rFonts w:ascii="Times New Roman" w:eastAsia="標楷體" w:hAnsi="Times New Roman" w:cs="Times New Roman"/>
          <w:szCs w:val="24"/>
        </w:rPr>
        <w:t>disXXspeed</w:t>
      </w:r>
      <w:r w:rsidRPr="007C229E">
        <w:rPr>
          <w:rFonts w:ascii="Times New Roman" w:eastAsia="標楷體" w:hAnsi="Times New Roman" w:cs="Times New Roman"/>
          <w:szCs w:val="24"/>
        </w:rPr>
        <w:t>，</w:t>
      </w:r>
      <w:r w:rsidRPr="007C229E">
        <w:rPr>
          <w:rFonts w:ascii="Times New Roman" w:eastAsia="標楷體" w:hAnsi="Times New Roman" w:cs="Times New Roman"/>
          <w:szCs w:val="24"/>
        </w:rPr>
        <w:t>XX</w:t>
      </w:r>
      <w:r w:rsidRPr="007C229E">
        <w:rPr>
          <w:rFonts w:ascii="Times New Roman" w:eastAsia="標楷體" w:hAnsi="Times New Roman" w:cs="Times New Roman"/>
          <w:szCs w:val="24"/>
        </w:rPr>
        <w:t>表示距離</w:t>
      </w:r>
      <w:r w:rsidR="008F72F4" w:rsidRPr="007C229E">
        <w:rPr>
          <w:rFonts w:ascii="Times New Roman" w:eastAsia="標楷體" w:hAnsi="Times New Roman" w:cs="Times New Roman"/>
          <w:szCs w:val="24"/>
        </w:rPr>
        <w:t>(</w:t>
      </w:r>
      <w:r w:rsidR="00AE49C2" w:rsidRPr="007C229E">
        <w:rPr>
          <w:rFonts w:ascii="Times New Roman" w:eastAsia="標楷體" w:hAnsi="Times New Roman" w:cs="Times New Roman"/>
          <w:kern w:val="0"/>
          <w:szCs w:val="24"/>
        </w:rPr>
        <w:t>公分</w:t>
      </w:r>
      <w:r w:rsidR="008F72F4" w:rsidRPr="007C229E">
        <w:rPr>
          <w:rFonts w:ascii="Times New Roman" w:eastAsia="標楷體" w:hAnsi="Times New Roman" w:cs="Times New Roman"/>
          <w:szCs w:val="24"/>
        </w:rPr>
        <w:t>)</w:t>
      </w:r>
    </w:p>
    <w:p w14:paraId="6F0D6E4B" w14:textId="6E3C27AB" w:rsidR="000A53A6" w:rsidRPr="007C229E" w:rsidRDefault="000A53A6" w:rsidP="007C229E">
      <w:pPr>
        <w:pStyle w:val="a4"/>
        <w:spacing w:line="276" w:lineRule="auto"/>
        <w:ind w:leftChars="0" w:left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ContinuousMove.ini</w:t>
      </w:r>
      <w:r w:rsidRPr="007C229E">
        <w:rPr>
          <w:rFonts w:ascii="Times New Roman" w:eastAsia="標楷體" w:hAnsi="Times New Roman" w:cs="Times New Roman"/>
          <w:szCs w:val="24"/>
        </w:rPr>
        <w:t>存有連續步態</w:t>
      </w:r>
      <w:r w:rsidR="00612A72">
        <w:rPr>
          <w:rFonts w:ascii="Times New Roman" w:eastAsia="標楷體" w:hAnsi="Times New Roman" w:cs="Times New Roman" w:hint="eastAsia"/>
          <w:szCs w:val="24"/>
        </w:rPr>
        <w:t>的</w:t>
      </w:r>
      <w:r w:rsidRPr="007C229E">
        <w:rPr>
          <w:rFonts w:ascii="Times New Roman" w:eastAsia="標楷體" w:hAnsi="Times New Roman" w:cs="Times New Roman"/>
          <w:szCs w:val="24"/>
        </w:rPr>
        <w:t>參數</w:t>
      </w:r>
    </w:p>
    <w:p w14:paraId="6F0D6E4C" w14:textId="77777777" w:rsidR="000A53A6" w:rsidRPr="007C229E" w:rsidRDefault="000A53A6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ContinuousStep</w:t>
      </w:r>
      <w:r w:rsidRPr="007C229E">
        <w:rPr>
          <w:rFonts w:ascii="Times New Roman" w:eastAsia="標楷體" w:hAnsi="Times New Roman" w:cs="Times New Roman"/>
          <w:szCs w:val="24"/>
        </w:rPr>
        <w:t>矩陣之宣告在</w:t>
      </w:r>
      <w:r w:rsidRPr="007C229E">
        <w:rPr>
          <w:rFonts w:ascii="Times New Roman" w:eastAsia="標楷體" w:hAnsi="Times New Roman" w:cs="Times New Roman"/>
          <w:szCs w:val="24"/>
        </w:rPr>
        <w:t>basketballinfo.h</w:t>
      </w:r>
      <w:r w:rsidRPr="007C229E">
        <w:rPr>
          <w:rFonts w:ascii="Times New Roman" w:eastAsia="標楷體" w:hAnsi="Times New Roman" w:cs="Times New Roman"/>
          <w:szCs w:val="24"/>
        </w:rPr>
        <w:t>中</w:t>
      </w:r>
    </w:p>
    <w:p w14:paraId="6F0D6E4D" w14:textId="0DA33031" w:rsidR="000A53A6" w:rsidRPr="007C229E" w:rsidRDefault="000A53A6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ContinuousStep</w:t>
      </w:r>
      <w:r w:rsidRPr="007C229E">
        <w:rPr>
          <w:rFonts w:ascii="Times New Roman" w:eastAsia="標楷體" w:hAnsi="Times New Roman" w:cs="Times New Roman"/>
          <w:szCs w:val="24"/>
        </w:rPr>
        <w:t>為一</w:t>
      </w:r>
      <w:r w:rsidRPr="007C229E">
        <w:rPr>
          <w:rFonts w:ascii="Times New Roman" w:eastAsia="標楷體" w:hAnsi="Times New Roman" w:cs="Times New Roman"/>
          <w:szCs w:val="24"/>
        </w:rPr>
        <w:t>union</w:t>
      </w:r>
      <w:r w:rsidRPr="007C229E">
        <w:rPr>
          <w:rFonts w:ascii="Times New Roman" w:eastAsia="標楷體" w:hAnsi="Times New Roman" w:cs="Times New Roman"/>
          <w:szCs w:val="24"/>
        </w:rPr>
        <w:t>，內有</w:t>
      </w:r>
      <w:r w:rsidR="00FF7533" w:rsidRPr="007C229E">
        <w:rPr>
          <w:rFonts w:ascii="Times New Roman" w:eastAsia="標楷體" w:hAnsi="Times New Roman" w:cs="Times New Roman"/>
          <w:szCs w:val="24"/>
        </w:rPr>
        <w:t>ContinuousStand</w:t>
      </w:r>
      <w:r w:rsidRPr="007C229E">
        <w:rPr>
          <w:rFonts w:ascii="Times New Roman" w:eastAsia="標楷體" w:hAnsi="Times New Roman" w:cs="Times New Roman"/>
          <w:szCs w:val="24"/>
        </w:rPr>
        <w:t>與</w:t>
      </w:r>
      <w:r w:rsidRPr="007C229E">
        <w:rPr>
          <w:rFonts w:ascii="Times New Roman" w:eastAsia="標楷體" w:hAnsi="Times New Roman" w:cs="Times New Roman"/>
          <w:szCs w:val="24"/>
        </w:rPr>
        <w:t>ContinuousMove</w:t>
      </w:r>
    </w:p>
    <w:p w14:paraId="487C7F66" w14:textId="6BD7267E" w:rsidR="00FC43D6" w:rsidRPr="007C229E" w:rsidRDefault="00FC43D6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AddPeriod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數值變化的週期</w:t>
      </w:r>
    </w:p>
    <w:p w14:paraId="6F0D6E4E" w14:textId="70D429B9" w:rsidR="000A53A6" w:rsidRPr="007C229E" w:rsidRDefault="00FF7533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ContinuousStand</w:t>
      </w:r>
      <w:r w:rsidR="000A53A6" w:rsidRPr="007C229E">
        <w:rPr>
          <w:rFonts w:ascii="Times New Roman" w:eastAsia="標楷體" w:hAnsi="Times New Roman" w:cs="Times New Roman"/>
          <w:szCs w:val="24"/>
        </w:rPr>
        <w:t>存放連續步態之初始值</w:t>
      </w:r>
    </w:p>
    <w:p w14:paraId="6F0D6E50" w14:textId="0C75CF06" w:rsidR="000A53A6" w:rsidRPr="007C229E" w:rsidRDefault="000A53A6" w:rsidP="008F22C8">
      <w:pPr>
        <w:pStyle w:val="a4"/>
        <w:numPr>
          <w:ilvl w:val="0"/>
          <w:numId w:val="22"/>
        </w:numPr>
        <w:spacing w:line="276" w:lineRule="auto"/>
        <w:ind w:leftChars="0"/>
        <w:rPr>
          <w:rFonts w:ascii="Times New Roman" w:eastAsia="標楷體" w:hAnsi="Times New Roman" w:cs="Times New Roman"/>
        </w:rPr>
      </w:pPr>
      <w:r w:rsidRPr="007C229E">
        <w:rPr>
          <w:rFonts w:ascii="Times New Roman" w:eastAsia="標楷體" w:hAnsi="Times New Roman" w:cs="Times New Roman"/>
        </w:rPr>
        <w:t>InitX, InitY, InitTheta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</w:rPr>
        <w:t>前進、平移、旋轉量</w:t>
      </w:r>
    </w:p>
    <w:p w14:paraId="6F0D6E51" w14:textId="2852ACDE" w:rsidR="000A53A6" w:rsidRPr="007C229E" w:rsidRDefault="000A53A6" w:rsidP="008F22C8">
      <w:pPr>
        <w:pStyle w:val="a4"/>
        <w:numPr>
          <w:ilvl w:val="0"/>
          <w:numId w:val="2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Mode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連續步態的模式</w:t>
      </w:r>
    </w:p>
    <w:p w14:paraId="6F0D6E52" w14:textId="56510094" w:rsidR="000A53A6" w:rsidRPr="007C229E" w:rsidRDefault="000A53A6" w:rsidP="008F22C8">
      <w:pPr>
        <w:pStyle w:val="a4"/>
        <w:numPr>
          <w:ilvl w:val="0"/>
          <w:numId w:val="2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IMUSet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IMU</w:t>
      </w:r>
      <w:r w:rsidRPr="007C229E">
        <w:rPr>
          <w:rFonts w:ascii="Times New Roman" w:eastAsia="標楷體" w:hAnsi="Times New Roman" w:cs="Times New Roman"/>
          <w:szCs w:val="24"/>
        </w:rPr>
        <w:t>的設定</w:t>
      </w:r>
    </w:p>
    <w:p w14:paraId="6F0D6E53" w14:textId="77777777" w:rsidR="000A53A6" w:rsidRPr="007C229E" w:rsidRDefault="000A53A6" w:rsidP="008F22C8">
      <w:pPr>
        <w:pStyle w:val="a4"/>
        <w:numPr>
          <w:ilvl w:val="0"/>
          <w:numId w:val="1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ContinuousMove</w:t>
      </w:r>
      <w:r w:rsidRPr="007C229E">
        <w:rPr>
          <w:rFonts w:ascii="Times New Roman" w:eastAsia="標楷體" w:hAnsi="Times New Roman" w:cs="Times New Roman"/>
          <w:szCs w:val="24"/>
        </w:rPr>
        <w:t>存放連續步態移動之參數</w:t>
      </w:r>
      <w:r w:rsidRPr="007C229E">
        <w:rPr>
          <w:rFonts w:ascii="Times New Roman" w:eastAsia="標楷體" w:hAnsi="Times New Roman" w:cs="Times New Roman"/>
          <w:szCs w:val="24"/>
        </w:rPr>
        <w:t>(</w:t>
      </w:r>
      <w:r w:rsidRPr="007C229E">
        <w:rPr>
          <w:rFonts w:ascii="Times New Roman" w:eastAsia="標楷體" w:hAnsi="Times New Roman" w:cs="Times New Roman"/>
          <w:szCs w:val="24"/>
        </w:rPr>
        <w:t>前進、左右平移等等</w:t>
      </w:r>
      <w:r w:rsidRPr="007C229E">
        <w:rPr>
          <w:rFonts w:ascii="Times New Roman" w:eastAsia="標楷體" w:hAnsi="Times New Roman" w:cs="Times New Roman"/>
          <w:szCs w:val="24"/>
        </w:rPr>
        <w:t>)</w:t>
      </w:r>
    </w:p>
    <w:p w14:paraId="6F0D6E54" w14:textId="3B69C387" w:rsidR="000A53A6" w:rsidRPr="007C229E" w:rsidRDefault="000A53A6" w:rsidP="008F22C8">
      <w:pPr>
        <w:pStyle w:val="a4"/>
        <w:numPr>
          <w:ilvl w:val="0"/>
          <w:numId w:val="2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ExpX, ExpY, ExpZ, ExpTheta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要達到的數值</w:t>
      </w:r>
    </w:p>
    <w:p w14:paraId="6F0D6E55" w14:textId="13C7F5D5" w:rsidR="000A53A6" w:rsidRPr="00A64A5D" w:rsidRDefault="000A53A6" w:rsidP="008F22C8">
      <w:pPr>
        <w:pStyle w:val="a4"/>
        <w:numPr>
          <w:ilvl w:val="0"/>
          <w:numId w:val="22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7C229E">
        <w:rPr>
          <w:rFonts w:ascii="Times New Roman" w:eastAsia="標楷體" w:hAnsi="Times New Roman" w:cs="Times New Roman"/>
          <w:szCs w:val="24"/>
        </w:rPr>
        <w:t>AddX, AddY, AddZ, AddTheta</w:t>
      </w:r>
      <w:r w:rsidR="00612A72" w:rsidRPr="007E0B62">
        <w:rPr>
          <w:rFonts w:ascii="Times New Roman" w:eastAsia="標楷體" w:hAnsi="Times New Roman" w:cs="Times New Roman"/>
          <w:kern w:val="0"/>
          <w:szCs w:val="24"/>
        </w:rPr>
        <w:t>：</w:t>
      </w:r>
      <w:r w:rsidRPr="007C229E">
        <w:rPr>
          <w:rFonts w:ascii="Times New Roman" w:eastAsia="標楷體" w:hAnsi="Times New Roman" w:cs="Times New Roman"/>
          <w:szCs w:val="24"/>
        </w:rPr>
        <w:t>每周期變化量</w:t>
      </w:r>
    </w:p>
    <w:p w14:paraId="6F0D6E56" w14:textId="77777777" w:rsidR="000A53A6" w:rsidRPr="00A64A5D" w:rsidRDefault="000A53A6">
      <w:pPr>
        <w:widowControl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br w:type="page"/>
      </w:r>
    </w:p>
    <w:p w14:paraId="6F0D6E57" w14:textId="77777777" w:rsidR="00D07A2D" w:rsidRPr="00A64A5D" w:rsidRDefault="00D07A2D" w:rsidP="0051270C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72" w:name="_Toc54107361"/>
      <w:r w:rsidRPr="00A64A5D">
        <w:rPr>
          <w:rFonts w:ascii="Times New Roman" w:eastAsia="標楷體" w:hAnsi="Times New Roman" w:cs="Times New Roman"/>
          <w:b/>
          <w:sz w:val="56"/>
          <w:szCs w:val="48"/>
        </w:rPr>
        <w:lastRenderedPageBreak/>
        <w:t>Walkparameter</w:t>
      </w:r>
      <w:bookmarkEnd w:id="72"/>
    </w:p>
    <w:p w14:paraId="6F0D6E58" w14:textId="537646A9" w:rsidR="0051270C" w:rsidRPr="00A64A5D" w:rsidRDefault="00D07A2D" w:rsidP="00D07A2D">
      <w:pPr>
        <w:spacing w:line="276" w:lineRule="auto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73" w:name="_Toc54107362"/>
      <w:r w:rsidRPr="00A64A5D">
        <w:rPr>
          <w:rFonts w:ascii="Times New Roman" w:eastAsia="標楷體" w:hAnsi="Times New Roman" w:cs="Times New Roman"/>
          <w:b/>
          <w:sz w:val="56"/>
          <w:szCs w:val="48"/>
        </w:rPr>
        <w:t>_</w:t>
      </w:r>
      <w:bookmarkStart w:id="74" w:name="setWalkParameterInit"/>
      <w:r w:rsidR="00B63711">
        <w:rPr>
          <w:rFonts w:ascii="Times New Roman" w:eastAsia="標楷體" w:hAnsi="Times New Roman" w:cs="Times New Roman"/>
          <w:b/>
          <w:sz w:val="56"/>
          <w:szCs w:val="48"/>
        </w:rPr>
        <w:t>setWalkParameterInit</w:t>
      </w:r>
      <w:bookmarkEnd w:id="74"/>
      <w:r w:rsidR="0051270C" w:rsidRPr="00A64A5D">
        <w:rPr>
          <w:rFonts w:ascii="Times New Roman" w:eastAsia="標楷體" w:hAnsi="Times New Roman" w:cs="Times New Roman"/>
          <w:b/>
          <w:sz w:val="56"/>
          <w:szCs w:val="48"/>
        </w:rPr>
        <w:t>()</w:t>
      </w:r>
      <w:bookmarkEnd w:id="73"/>
    </w:p>
    <w:p w14:paraId="0737710E" w14:textId="77777777" w:rsidR="00C400B0" w:rsidRDefault="0051270C" w:rsidP="008F22C8">
      <w:pPr>
        <w:pStyle w:val="a4"/>
        <w:numPr>
          <w:ilvl w:val="0"/>
          <w:numId w:val="5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連續旗標</w:t>
      </w:r>
      <w:r w:rsidR="00C400B0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continuous_flag</w:t>
      </w:r>
    </w:p>
    <w:p w14:paraId="6F0D6E59" w14:textId="6F681696" w:rsidR="0051270C" w:rsidRPr="00C400B0" w:rsidRDefault="0051270C" w:rsidP="008F22C8">
      <w:pPr>
        <w:pStyle w:val="a4"/>
        <w:numPr>
          <w:ilvl w:val="1"/>
          <w:numId w:val="5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400B0">
        <w:rPr>
          <w:rFonts w:ascii="Times New Roman" w:eastAsia="標楷體" w:hAnsi="Times New Roman" w:cs="Times New Roman"/>
          <w:szCs w:val="24"/>
        </w:rPr>
        <w:t>用以確認是否正在執行連續步態</w:t>
      </w:r>
    </w:p>
    <w:p w14:paraId="36D74473" w14:textId="77777777" w:rsidR="00C400B0" w:rsidRDefault="00114B70" w:rsidP="008F22C8">
      <w:pPr>
        <w:pStyle w:val="a4"/>
        <w:numPr>
          <w:ilvl w:val="0"/>
          <w:numId w:val="51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連續步態初始值旗標</w:t>
      </w:r>
      <w:r w:rsidR="00C400B0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setWalkParameterInit_flag</w:t>
      </w:r>
    </w:p>
    <w:p w14:paraId="6F0D6E5A" w14:textId="009B2312" w:rsidR="0051270C" w:rsidRPr="00A64A5D" w:rsidRDefault="00114B70" w:rsidP="008F22C8">
      <w:pPr>
        <w:pStyle w:val="a4"/>
        <w:numPr>
          <w:ilvl w:val="1"/>
          <w:numId w:val="5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用以確認是否</w:t>
      </w:r>
      <w:r w:rsidR="00C400B0">
        <w:rPr>
          <w:rFonts w:ascii="Times New Roman" w:eastAsia="標楷體" w:hAnsi="Times New Roman" w:cs="Times New Roman" w:hint="eastAsia"/>
          <w:szCs w:val="24"/>
        </w:rPr>
        <w:t>已</w:t>
      </w:r>
      <w:r w:rsidRPr="00A64A5D">
        <w:rPr>
          <w:rFonts w:ascii="Times New Roman" w:eastAsia="標楷體" w:hAnsi="Times New Roman" w:cs="Times New Roman"/>
          <w:szCs w:val="24"/>
        </w:rPr>
        <w:t>執行初始化</w:t>
      </w:r>
    </w:p>
    <w:p w14:paraId="6F0D6E5B" w14:textId="0B62F432" w:rsidR="00D07A2D" w:rsidRPr="00A64A5D" w:rsidRDefault="00506499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75" w:name="_Toc54107363"/>
      <w:r w:rsidRPr="00506499">
        <w:rPr>
          <w:rFonts w:ascii="Times New Roman" w:eastAsia="標楷體" w:hAnsi="Times New Roman" w:cs="Times New Roman"/>
          <w:b/>
          <w:sz w:val="56"/>
          <w:szCs w:val="48"/>
        </w:rPr>
        <w:t>WalkContinuouse</w:t>
      </w:r>
      <w:bookmarkEnd w:id="75"/>
    </w:p>
    <w:p w14:paraId="6F0D6E5C" w14:textId="2B4ACC28" w:rsidR="00E647F0" w:rsidRPr="00A64A5D" w:rsidRDefault="00D07A2D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76" w:name="_Toc54107364"/>
      <w:r w:rsidRPr="00A64A5D">
        <w:rPr>
          <w:rFonts w:ascii="Times New Roman" w:eastAsia="標楷體" w:hAnsi="Times New Roman" w:cs="Times New Roman"/>
          <w:b/>
          <w:sz w:val="56"/>
          <w:szCs w:val="48"/>
        </w:rPr>
        <w:t>_</w:t>
      </w:r>
      <w:bookmarkStart w:id="77" w:name="setWalkParameterMax"/>
      <w:r w:rsidR="00E83550">
        <w:rPr>
          <w:rFonts w:ascii="Times New Roman" w:eastAsia="標楷體" w:hAnsi="Times New Roman" w:cs="Times New Roman"/>
          <w:b/>
          <w:sz w:val="56"/>
          <w:szCs w:val="48"/>
        </w:rPr>
        <w:t>setWalkParameterMax</w:t>
      </w:r>
      <w:bookmarkEnd w:id="77"/>
      <w:r w:rsidR="00E647F0" w:rsidRPr="00A64A5D">
        <w:rPr>
          <w:rFonts w:ascii="Times New Roman" w:eastAsia="標楷體" w:hAnsi="Times New Roman" w:cs="Times New Roman"/>
          <w:b/>
          <w:sz w:val="56"/>
          <w:szCs w:val="48"/>
        </w:rPr>
        <w:t>()</w:t>
      </w:r>
      <w:bookmarkEnd w:id="76"/>
    </w:p>
    <w:p w14:paraId="5CB6F97D" w14:textId="77777777" w:rsidR="00C400B0" w:rsidRDefault="00E647F0" w:rsidP="008F22C8">
      <w:pPr>
        <w:pStyle w:val="a4"/>
        <w:numPr>
          <w:ilvl w:val="0"/>
          <w:numId w:val="52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連續步態最大值旗標</w:t>
      </w:r>
      <w:r w:rsidR="00C400B0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setWalkParameterMax_flag</w:t>
      </w:r>
    </w:p>
    <w:p w14:paraId="6F0D6E5D" w14:textId="77C1B90E" w:rsidR="00E647F0" w:rsidRPr="00C400B0" w:rsidRDefault="00C400B0" w:rsidP="008F22C8">
      <w:pPr>
        <w:pStyle w:val="a4"/>
        <w:numPr>
          <w:ilvl w:val="1"/>
          <w:numId w:val="5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用以確認是否</w:t>
      </w:r>
      <w:r>
        <w:rPr>
          <w:rFonts w:ascii="Times New Roman" w:eastAsia="標楷體" w:hAnsi="Times New Roman" w:cs="Times New Roman" w:hint="eastAsia"/>
          <w:szCs w:val="24"/>
        </w:rPr>
        <w:t>已</w:t>
      </w:r>
      <w:r>
        <w:rPr>
          <w:rFonts w:ascii="Times New Roman" w:eastAsia="標楷體" w:hAnsi="Times New Roman" w:cs="Times New Roman"/>
          <w:szCs w:val="24"/>
        </w:rPr>
        <w:t>執行</w:t>
      </w:r>
      <w:r w:rsidR="00E647F0" w:rsidRPr="00C400B0">
        <w:rPr>
          <w:rFonts w:ascii="Times New Roman" w:eastAsia="標楷體" w:hAnsi="Times New Roman" w:cs="Times New Roman"/>
          <w:szCs w:val="24"/>
        </w:rPr>
        <w:t>設定最大值</w:t>
      </w:r>
    </w:p>
    <w:p w14:paraId="6F0D6E5E" w14:textId="23E09DC4" w:rsidR="00D07A2D" w:rsidRPr="00A64A5D" w:rsidRDefault="00506499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78" w:name="_Toc54107365"/>
      <w:r w:rsidRPr="00506499">
        <w:rPr>
          <w:rFonts w:ascii="Times New Roman" w:eastAsia="標楷體" w:hAnsi="Times New Roman" w:cs="Times New Roman"/>
          <w:b/>
          <w:sz w:val="56"/>
          <w:szCs w:val="48"/>
        </w:rPr>
        <w:t>WalkContinuouse</w:t>
      </w:r>
      <w:bookmarkEnd w:id="78"/>
    </w:p>
    <w:p w14:paraId="6F0D6E5F" w14:textId="77777777" w:rsidR="00E647F0" w:rsidRPr="00A64A5D" w:rsidRDefault="00D07A2D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79" w:name="_Toc54107366"/>
      <w:r w:rsidRPr="00A64A5D">
        <w:rPr>
          <w:rFonts w:ascii="Times New Roman" w:eastAsia="標楷體" w:hAnsi="Times New Roman" w:cs="Times New Roman"/>
          <w:b/>
          <w:sz w:val="56"/>
          <w:szCs w:val="48"/>
        </w:rPr>
        <w:t>_</w:t>
      </w:r>
      <w:bookmarkStart w:id="80" w:name="setWalkParameterMin"/>
      <w:r w:rsidR="00E647F0" w:rsidRPr="00A64A5D">
        <w:rPr>
          <w:rFonts w:ascii="Times New Roman" w:eastAsia="標楷體" w:hAnsi="Times New Roman" w:cs="Times New Roman"/>
          <w:b/>
          <w:sz w:val="56"/>
          <w:szCs w:val="48"/>
        </w:rPr>
        <w:t>setWalkParameterMin</w:t>
      </w:r>
      <w:bookmarkEnd w:id="80"/>
      <w:r w:rsidR="00E647F0" w:rsidRPr="00A64A5D">
        <w:rPr>
          <w:rFonts w:ascii="Times New Roman" w:eastAsia="標楷體" w:hAnsi="Times New Roman" w:cs="Times New Roman"/>
          <w:b/>
          <w:sz w:val="56"/>
          <w:szCs w:val="48"/>
        </w:rPr>
        <w:t>()</w:t>
      </w:r>
      <w:bookmarkEnd w:id="79"/>
    </w:p>
    <w:p w14:paraId="23A0AF28" w14:textId="77777777" w:rsidR="00C400B0" w:rsidRDefault="00E647F0" w:rsidP="008F22C8">
      <w:pPr>
        <w:pStyle w:val="a4"/>
        <w:numPr>
          <w:ilvl w:val="0"/>
          <w:numId w:val="53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連續步態最</w:t>
      </w:r>
      <w:r w:rsidR="00556386" w:rsidRPr="00A64A5D">
        <w:rPr>
          <w:rFonts w:ascii="Times New Roman" w:eastAsia="標楷體" w:hAnsi="Times New Roman" w:cs="Times New Roman"/>
          <w:szCs w:val="24"/>
        </w:rPr>
        <w:t>小</w:t>
      </w:r>
      <w:r w:rsidRPr="00A64A5D">
        <w:rPr>
          <w:rFonts w:ascii="Times New Roman" w:eastAsia="標楷體" w:hAnsi="Times New Roman" w:cs="Times New Roman"/>
          <w:szCs w:val="24"/>
        </w:rPr>
        <w:t>值旗標</w:t>
      </w:r>
      <w:r w:rsidR="00C400B0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setWalkParameterM</w:t>
      </w:r>
      <w:r w:rsidR="00556386" w:rsidRPr="00A64A5D">
        <w:rPr>
          <w:rFonts w:ascii="Times New Roman" w:eastAsia="標楷體" w:hAnsi="Times New Roman" w:cs="Times New Roman"/>
          <w:szCs w:val="24"/>
        </w:rPr>
        <w:t>in</w:t>
      </w:r>
      <w:r w:rsidRPr="00A64A5D">
        <w:rPr>
          <w:rFonts w:ascii="Times New Roman" w:eastAsia="標楷體" w:hAnsi="Times New Roman" w:cs="Times New Roman"/>
          <w:szCs w:val="24"/>
        </w:rPr>
        <w:t>_flag</w:t>
      </w:r>
    </w:p>
    <w:p w14:paraId="6F0D6E60" w14:textId="35CB66C2" w:rsidR="00E647F0" w:rsidRPr="00C400B0" w:rsidRDefault="00E647F0" w:rsidP="008F22C8">
      <w:pPr>
        <w:pStyle w:val="a4"/>
        <w:numPr>
          <w:ilvl w:val="1"/>
          <w:numId w:val="58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400B0">
        <w:rPr>
          <w:rFonts w:ascii="Times New Roman" w:eastAsia="標楷體" w:hAnsi="Times New Roman" w:cs="Times New Roman"/>
          <w:szCs w:val="24"/>
        </w:rPr>
        <w:t>用以確認是否</w:t>
      </w:r>
      <w:r w:rsidR="00C400B0">
        <w:rPr>
          <w:rFonts w:ascii="Times New Roman" w:eastAsia="標楷體" w:hAnsi="Times New Roman" w:cs="Times New Roman" w:hint="eastAsia"/>
          <w:szCs w:val="24"/>
        </w:rPr>
        <w:t>已</w:t>
      </w:r>
      <w:r w:rsidR="00C400B0">
        <w:rPr>
          <w:rFonts w:ascii="Times New Roman" w:eastAsia="標楷體" w:hAnsi="Times New Roman" w:cs="Times New Roman"/>
          <w:szCs w:val="24"/>
        </w:rPr>
        <w:t>執行</w:t>
      </w:r>
      <w:r w:rsidRPr="00C400B0">
        <w:rPr>
          <w:rFonts w:ascii="Times New Roman" w:eastAsia="標楷體" w:hAnsi="Times New Roman" w:cs="Times New Roman"/>
          <w:szCs w:val="24"/>
        </w:rPr>
        <w:t>設定最</w:t>
      </w:r>
      <w:r w:rsidR="00556386" w:rsidRPr="00C400B0">
        <w:rPr>
          <w:rFonts w:ascii="Times New Roman" w:eastAsia="標楷體" w:hAnsi="Times New Roman" w:cs="Times New Roman"/>
          <w:szCs w:val="24"/>
        </w:rPr>
        <w:t>小</w:t>
      </w:r>
      <w:r w:rsidRPr="00C400B0">
        <w:rPr>
          <w:rFonts w:ascii="Times New Roman" w:eastAsia="標楷體" w:hAnsi="Times New Roman" w:cs="Times New Roman"/>
          <w:szCs w:val="24"/>
        </w:rPr>
        <w:t>值</w:t>
      </w:r>
    </w:p>
    <w:p w14:paraId="6F0D6E61" w14:textId="0388E3BE" w:rsidR="00D07A2D" w:rsidRPr="00A64A5D" w:rsidRDefault="00506499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81" w:name="_Toc54107367"/>
      <w:r w:rsidRPr="00506499">
        <w:rPr>
          <w:rFonts w:ascii="Times New Roman" w:eastAsia="標楷體" w:hAnsi="Times New Roman" w:cs="Times New Roman"/>
          <w:b/>
          <w:sz w:val="56"/>
          <w:szCs w:val="48"/>
        </w:rPr>
        <w:t>WalkContinuouse</w:t>
      </w:r>
      <w:bookmarkEnd w:id="81"/>
    </w:p>
    <w:p w14:paraId="6F0D6E62" w14:textId="2742B338" w:rsidR="00556386" w:rsidRPr="00A64A5D" w:rsidRDefault="00D07A2D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82" w:name="_Toc54107368"/>
      <w:r w:rsidRPr="00A64A5D">
        <w:rPr>
          <w:rFonts w:ascii="Times New Roman" w:eastAsia="標楷體" w:hAnsi="Times New Roman" w:cs="Times New Roman"/>
          <w:b/>
          <w:sz w:val="56"/>
          <w:szCs w:val="48"/>
        </w:rPr>
        <w:t>_</w:t>
      </w:r>
      <w:bookmarkStart w:id="83" w:name="setWalkParameterExp"/>
      <w:r w:rsidR="00E83550">
        <w:rPr>
          <w:rFonts w:ascii="Times New Roman" w:eastAsia="標楷體" w:hAnsi="Times New Roman" w:cs="Times New Roman"/>
          <w:b/>
          <w:sz w:val="56"/>
          <w:szCs w:val="48"/>
        </w:rPr>
        <w:t>setWalkParameterExp</w:t>
      </w:r>
      <w:bookmarkEnd w:id="83"/>
      <w:r w:rsidR="00556386" w:rsidRPr="00A64A5D">
        <w:rPr>
          <w:rFonts w:ascii="Times New Roman" w:eastAsia="標楷體" w:hAnsi="Times New Roman" w:cs="Times New Roman"/>
          <w:b/>
          <w:sz w:val="56"/>
          <w:szCs w:val="48"/>
        </w:rPr>
        <w:t>()</w:t>
      </w:r>
      <w:bookmarkEnd w:id="82"/>
    </w:p>
    <w:p w14:paraId="00A57842" w14:textId="6290C734" w:rsidR="00C400B0" w:rsidRDefault="00556386" w:rsidP="008F22C8">
      <w:pPr>
        <w:pStyle w:val="a4"/>
        <w:numPr>
          <w:ilvl w:val="0"/>
          <w:numId w:val="5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連續步態期望值旗標</w:t>
      </w:r>
      <w:r w:rsidR="00C400B0" w:rsidRPr="00A64A5D">
        <w:rPr>
          <w:rFonts w:ascii="Times New Roman" w:eastAsia="標楷體" w:hAnsi="Times New Roman" w:cs="Times New Roman"/>
          <w:szCs w:val="24"/>
        </w:rPr>
        <w:t>：</w:t>
      </w:r>
      <w:r w:rsidR="00DC3443">
        <w:rPr>
          <w:rFonts w:ascii="Times New Roman" w:eastAsia="標楷體" w:hAnsi="Times New Roman" w:cs="Times New Roman"/>
          <w:szCs w:val="24"/>
        </w:rPr>
        <w:t>setWalkParameterExp</w:t>
      </w:r>
      <w:r w:rsidRPr="00A64A5D">
        <w:rPr>
          <w:rFonts w:ascii="Times New Roman" w:eastAsia="標楷體" w:hAnsi="Times New Roman" w:cs="Times New Roman"/>
          <w:szCs w:val="24"/>
        </w:rPr>
        <w:t>_flag</w:t>
      </w:r>
    </w:p>
    <w:p w14:paraId="6F0D6E63" w14:textId="44791EE8" w:rsidR="00556386" w:rsidRDefault="00556386" w:rsidP="008F22C8">
      <w:pPr>
        <w:pStyle w:val="a4"/>
        <w:numPr>
          <w:ilvl w:val="1"/>
          <w:numId w:val="59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C400B0">
        <w:rPr>
          <w:rFonts w:ascii="Times New Roman" w:eastAsia="標楷體" w:hAnsi="Times New Roman" w:cs="Times New Roman"/>
          <w:szCs w:val="24"/>
        </w:rPr>
        <w:t>用以確認是否</w:t>
      </w:r>
      <w:r w:rsidR="00C400B0">
        <w:rPr>
          <w:rFonts w:ascii="Times New Roman" w:eastAsia="標楷體" w:hAnsi="Times New Roman" w:cs="Times New Roman" w:hint="eastAsia"/>
          <w:szCs w:val="24"/>
        </w:rPr>
        <w:t>已</w:t>
      </w:r>
      <w:r w:rsidR="00C400B0">
        <w:rPr>
          <w:rFonts w:ascii="Times New Roman" w:eastAsia="標楷體" w:hAnsi="Times New Roman" w:cs="Times New Roman"/>
          <w:szCs w:val="24"/>
        </w:rPr>
        <w:t>執行</w:t>
      </w:r>
      <w:r w:rsidRPr="00C400B0">
        <w:rPr>
          <w:rFonts w:ascii="Times New Roman" w:eastAsia="標楷體" w:hAnsi="Times New Roman" w:cs="Times New Roman"/>
          <w:szCs w:val="24"/>
        </w:rPr>
        <w:t>設定</w:t>
      </w:r>
      <w:r w:rsidR="00D2478E" w:rsidRPr="00C400B0">
        <w:rPr>
          <w:rFonts w:ascii="Times New Roman" w:eastAsia="標楷體" w:hAnsi="Times New Roman" w:cs="Times New Roman"/>
          <w:szCs w:val="24"/>
        </w:rPr>
        <w:t>期望值</w:t>
      </w:r>
    </w:p>
    <w:p w14:paraId="75A39294" w14:textId="022D7790" w:rsidR="00C400B0" w:rsidRDefault="0012494D" w:rsidP="008F22C8">
      <w:pPr>
        <w:pStyle w:val="a4"/>
        <w:numPr>
          <w:ilvl w:val="0"/>
          <w:numId w:val="54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12494D">
        <w:rPr>
          <w:rFonts w:ascii="Times New Roman" w:eastAsia="標楷體" w:hAnsi="Times New Roman" w:cs="Times New Roman" w:hint="eastAsia"/>
          <w:szCs w:val="24"/>
        </w:rPr>
        <w:t>確認資料值函式</w:t>
      </w:r>
      <w:r w:rsidRPr="00A64A5D">
        <w:rPr>
          <w:rFonts w:ascii="Times New Roman" w:eastAsia="標楷體" w:hAnsi="Times New Roman" w:cs="Times New Roman"/>
          <w:szCs w:val="24"/>
        </w:rPr>
        <w:t>：</w:t>
      </w:r>
      <w:r w:rsidRPr="0012494D">
        <w:rPr>
          <w:rFonts w:ascii="Times New Roman" w:eastAsia="標楷體" w:hAnsi="Times New Roman" w:cs="Times New Roman"/>
          <w:szCs w:val="24"/>
        </w:rPr>
        <w:t>checkDataValue()</w:t>
      </w:r>
    </w:p>
    <w:p w14:paraId="25509167" w14:textId="41B71A71" w:rsidR="0012494D" w:rsidRDefault="0012494D" w:rsidP="008F22C8">
      <w:pPr>
        <w:pStyle w:val="a4"/>
        <w:numPr>
          <w:ilvl w:val="1"/>
          <w:numId w:val="59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6C1DC8">
        <w:rPr>
          <w:rFonts w:ascii="Times New Roman" w:eastAsia="標楷體" w:hAnsi="Times New Roman" w:cs="Times New Roman"/>
          <w:szCs w:val="24"/>
        </w:rPr>
        <w:t>詳細請參照</w:t>
      </w:r>
      <w:hyperlink w:anchor="checkDataValue" w:history="1">
        <w:r w:rsidRPr="00B32888">
          <w:rPr>
            <w:rStyle w:val="aa"/>
            <w:rFonts w:ascii="Times New Roman" w:eastAsia="標楷體" w:hAnsi="Times New Roman" w:cs="Times New Roman"/>
            <w:szCs w:val="24"/>
          </w:rPr>
          <w:t>checkDataVa</w:t>
        </w:r>
        <w:r w:rsidRPr="00B32888">
          <w:rPr>
            <w:rStyle w:val="aa"/>
            <w:rFonts w:ascii="Times New Roman" w:eastAsia="標楷體" w:hAnsi="Times New Roman" w:cs="Times New Roman"/>
            <w:szCs w:val="24"/>
          </w:rPr>
          <w:t>l</w:t>
        </w:r>
        <w:r w:rsidRPr="00B32888">
          <w:rPr>
            <w:rStyle w:val="aa"/>
            <w:rFonts w:ascii="Times New Roman" w:eastAsia="標楷體" w:hAnsi="Times New Roman" w:cs="Times New Roman"/>
            <w:szCs w:val="24"/>
          </w:rPr>
          <w:t>ue()</w:t>
        </w:r>
      </w:hyperlink>
    </w:p>
    <w:p w14:paraId="58231595" w14:textId="77777777" w:rsidR="0012494D" w:rsidRDefault="0012494D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14:paraId="6F0D6E64" w14:textId="0AADF1D0" w:rsidR="00D07A2D" w:rsidRPr="00A64A5D" w:rsidRDefault="00506499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84" w:name="_Toc54107369"/>
      <w:r w:rsidRPr="00506499">
        <w:rPr>
          <w:rFonts w:ascii="Times New Roman" w:eastAsia="標楷體" w:hAnsi="Times New Roman" w:cs="Times New Roman"/>
          <w:b/>
          <w:sz w:val="56"/>
          <w:szCs w:val="48"/>
        </w:rPr>
        <w:lastRenderedPageBreak/>
        <w:t>WalkContinuouse</w:t>
      </w:r>
      <w:bookmarkEnd w:id="84"/>
    </w:p>
    <w:p w14:paraId="6F0D6E65" w14:textId="36AA7793" w:rsidR="00D2478E" w:rsidRPr="00A64A5D" w:rsidRDefault="00D07A2D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85" w:name="_Toc54107370"/>
      <w:r w:rsidRPr="00A64A5D">
        <w:rPr>
          <w:rFonts w:ascii="Times New Roman" w:eastAsia="標楷體" w:hAnsi="Times New Roman" w:cs="Times New Roman"/>
          <w:b/>
          <w:sz w:val="56"/>
          <w:szCs w:val="48"/>
        </w:rPr>
        <w:t>_</w:t>
      </w:r>
      <w:bookmarkStart w:id="86" w:name="startContinuous"/>
      <w:r w:rsidR="00E83550">
        <w:rPr>
          <w:rFonts w:ascii="Times New Roman" w:eastAsia="標楷體" w:hAnsi="Times New Roman" w:cs="Times New Roman"/>
          <w:b/>
          <w:sz w:val="56"/>
          <w:szCs w:val="48"/>
        </w:rPr>
        <w:t>startContinuous</w:t>
      </w:r>
      <w:bookmarkEnd w:id="86"/>
      <w:r w:rsidR="00D2478E" w:rsidRPr="00A64A5D">
        <w:rPr>
          <w:rFonts w:ascii="Times New Roman" w:eastAsia="標楷體" w:hAnsi="Times New Roman" w:cs="Times New Roman"/>
          <w:b/>
          <w:sz w:val="56"/>
          <w:szCs w:val="48"/>
        </w:rPr>
        <w:t>()</w:t>
      </w:r>
      <w:bookmarkEnd w:id="85"/>
    </w:p>
    <w:p w14:paraId="6FC51714" w14:textId="77777777" w:rsidR="0012494D" w:rsidRDefault="0012494D" w:rsidP="008F22C8">
      <w:pPr>
        <w:pStyle w:val="a4"/>
        <w:numPr>
          <w:ilvl w:val="0"/>
          <w:numId w:val="55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12494D">
        <w:rPr>
          <w:rFonts w:ascii="Times New Roman" w:eastAsia="標楷體" w:hAnsi="Times New Roman" w:cs="Times New Roman" w:hint="eastAsia"/>
          <w:szCs w:val="24"/>
        </w:rPr>
        <w:t>確認所有旗標函式</w:t>
      </w:r>
      <w:r w:rsidRPr="00A64A5D">
        <w:rPr>
          <w:rFonts w:ascii="Times New Roman" w:eastAsia="標楷體" w:hAnsi="Times New Roman" w:cs="Times New Roman"/>
          <w:szCs w:val="24"/>
        </w:rPr>
        <w:t>：</w:t>
      </w:r>
      <w:r w:rsidR="00D2478E" w:rsidRPr="00A64A5D">
        <w:rPr>
          <w:rFonts w:ascii="Times New Roman" w:eastAsia="標楷體" w:hAnsi="Times New Roman" w:cs="Times New Roman"/>
          <w:szCs w:val="24"/>
        </w:rPr>
        <w:t>checkAllFlag()</w:t>
      </w:r>
    </w:p>
    <w:p w14:paraId="6F0D6E66" w14:textId="334B6DEE" w:rsidR="00D2478E" w:rsidRPr="00A64A5D" w:rsidRDefault="00D2478E" w:rsidP="008F22C8">
      <w:pPr>
        <w:pStyle w:val="a4"/>
        <w:numPr>
          <w:ilvl w:val="1"/>
          <w:numId w:val="59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用來檢查是否有設定初始值、最大值、最小值、期望值、累加值，為保護機制</w:t>
      </w:r>
    </w:p>
    <w:p w14:paraId="6F0D6E67" w14:textId="65B35B70" w:rsidR="002455D0" w:rsidRPr="00A64A5D" w:rsidRDefault="0012494D" w:rsidP="008F22C8">
      <w:pPr>
        <w:pStyle w:val="a4"/>
        <w:numPr>
          <w:ilvl w:val="0"/>
          <w:numId w:val="55"/>
        </w:numPr>
        <w:autoSpaceDE w:val="0"/>
        <w:autoSpaceDN w:val="0"/>
        <w:adjustRightInd w:val="0"/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12494D">
        <w:rPr>
          <w:rFonts w:ascii="Times New Roman" w:eastAsia="標楷體" w:hAnsi="Times New Roman" w:cs="Times New Roman" w:hint="eastAsia"/>
          <w:szCs w:val="24"/>
        </w:rPr>
        <w:t>計時函式</w:t>
      </w:r>
      <w:r>
        <w:rPr>
          <w:rFonts w:ascii="Times New Roman" w:eastAsia="標楷體" w:hAnsi="Times New Roman" w:cs="Times New Roman" w:hint="eastAsia"/>
          <w:szCs w:val="24"/>
        </w:rPr>
        <w:t>開始</w:t>
      </w:r>
      <w:r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start ()</w:t>
      </w:r>
    </w:p>
    <w:p w14:paraId="6F0D6E69" w14:textId="28EDFF95" w:rsidR="005A2B2E" w:rsidRPr="0012494D" w:rsidRDefault="002455D0" w:rsidP="008F22C8">
      <w:pPr>
        <w:pStyle w:val="a4"/>
        <w:numPr>
          <w:ilvl w:val="1"/>
          <w:numId w:val="5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啟動</w:t>
      </w:r>
      <w:r w:rsidR="0012494D" w:rsidRPr="00A64A5D">
        <w:rPr>
          <w:rFonts w:ascii="Times New Roman" w:eastAsia="標楷體" w:hAnsi="Times New Roman" w:cs="Times New Roman"/>
          <w:szCs w:val="24"/>
        </w:rPr>
        <w:t>ROS</w:t>
      </w:r>
      <w:r w:rsidR="0012494D" w:rsidRPr="00A64A5D">
        <w:rPr>
          <w:rFonts w:ascii="Times New Roman" w:eastAsia="標楷體" w:hAnsi="Times New Roman" w:cs="Times New Roman"/>
          <w:szCs w:val="24"/>
        </w:rPr>
        <w:t>內建的</w:t>
      </w:r>
      <w:r w:rsidRPr="00A64A5D">
        <w:rPr>
          <w:rFonts w:ascii="Times New Roman" w:eastAsia="標楷體" w:hAnsi="Times New Roman" w:cs="Times New Roman"/>
          <w:szCs w:val="24"/>
        </w:rPr>
        <w:t>計時器，若已啟動，則不做任何事</w:t>
      </w:r>
    </w:p>
    <w:p w14:paraId="6F0D6E6A" w14:textId="438EE299" w:rsidR="00D07A2D" w:rsidRPr="00A64A5D" w:rsidRDefault="00506499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87" w:name="_Toc54107371"/>
      <w:r w:rsidRPr="00506499">
        <w:rPr>
          <w:rFonts w:ascii="Times New Roman" w:eastAsia="標楷體" w:hAnsi="Times New Roman" w:cs="Times New Roman"/>
          <w:b/>
          <w:sz w:val="56"/>
          <w:szCs w:val="48"/>
        </w:rPr>
        <w:t>WalkContinuouse</w:t>
      </w:r>
      <w:bookmarkEnd w:id="87"/>
    </w:p>
    <w:p w14:paraId="6F0D6E6B" w14:textId="33BA7E1C" w:rsidR="0098073C" w:rsidRPr="00A64A5D" w:rsidRDefault="00D07A2D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48"/>
        </w:rPr>
      </w:pPr>
      <w:bookmarkStart w:id="88" w:name="_Toc54107372"/>
      <w:r w:rsidRPr="00A64A5D">
        <w:rPr>
          <w:rFonts w:ascii="Times New Roman" w:eastAsia="標楷體" w:hAnsi="Times New Roman" w:cs="Times New Roman"/>
          <w:b/>
          <w:sz w:val="56"/>
          <w:szCs w:val="48"/>
        </w:rPr>
        <w:t>_</w:t>
      </w:r>
      <w:bookmarkStart w:id="89" w:name="stopContinuous"/>
      <w:r w:rsidR="00A1201F" w:rsidRPr="00A64A5D">
        <w:rPr>
          <w:rFonts w:ascii="Times New Roman" w:eastAsia="標楷體" w:hAnsi="Times New Roman" w:cs="Times New Roman"/>
          <w:b/>
          <w:sz w:val="56"/>
          <w:szCs w:val="48"/>
        </w:rPr>
        <w:t>stop</w:t>
      </w:r>
      <w:r w:rsidR="00E83550">
        <w:rPr>
          <w:rFonts w:ascii="Times New Roman" w:eastAsia="標楷體" w:hAnsi="Times New Roman" w:cs="Times New Roman"/>
          <w:b/>
          <w:sz w:val="56"/>
          <w:szCs w:val="48"/>
        </w:rPr>
        <w:t>Continuous</w:t>
      </w:r>
      <w:bookmarkEnd w:id="89"/>
      <w:r w:rsidR="0098073C" w:rsidRPr="00A64A5D">
        <w:rPr>
          <w:rFonts w:ascii="Times New Roman" w:eastAsia="標楷體" w:hAnsi="Times New Roman" w:cs="Times New Roman"/>
          <w:b/>
          <w:sz w:val="56"/>
          <w:szCs w:val="48"/>
        </w:rPr>
        <w:t>()</w:t>
      </w:r>
      <w:bookmarkEnd w:id="88"/>
    </w:p>
    <w:p w14:paraId="6F0D6E6C" w14:textId="2AE0DB59" w:rsidR="0098073C" w:rsidRPr="00A64A5D" w:rsidRDefault="0012494D" w:rsidP="008F22C8">
      <w:pPr>
        <w:pStyle w:val="a4"/>
        <w:numPr>
          <w:ilvl w:val="0"/>
          <w:numId w:val="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12494D">
        <w:rPr>
          <w:rFonts w:ascii="Times New Roman" w:eastAsia="標楷體" w:hAnsi="Times New Roman" w:cs="Times New Roman" w:hint="eastAsia"/>
          <w:szCs w:val="24"/>
        </w:rPr>
        <w:t>計時函式</w:t>
      </w:r>
      <w:r>
        <w:rPr>
          <w:rFonts w:ascii="Times New Roman" w:eastAsia="標楷體" w:hAnsi="Times New Roman" w:cs="Times New Roman" w:hint="eastAsia"/>
          <w:szCs w:val="24"/>
        </w:rPr>
        <w:t>停止</w:t>
      </w:r>
      <w:r w:rsidR="0098073C" w:rsidRPr="00A64A5D">
        <w:rPr>
          <w:rFonts w:ascii="Times New Roman" w:eastAsia="標楷體" w:hAnsi="Times New Roman" w:cs="Times New Roman"/>
          <w:szCs w:val="24"/>
        </w:rPr>
        <w:t>：</w:t>
      </w:r>
      <w:r w:rsidRPr="00A64A5D">
        <w:rPr>
          <w:rFonts w:ascii="Times New Roman" w:eastAsia="標楷體" w:hAnsi="Times New Roman" w:cs="Times New Roman"/>
          <w:szCs w:val="24"/>
        </w:rPr>
        <w:t>stop ()</w:t>
      </w:r>
    </w:p>
    <w:p w14:paraId="6F0D6E6D" w14:textId="3A7C6F5F" w:rsidR="0051270C" w:rsidRPr="00A64A5D" w:rsidRDefault="0098073C" w:rsidP="008F22C8">
      <w:pPr>
        <w:pStyle w:val="a4"/>
        <w:widowControl/>
        <w:numPr>
          <w:ilvl w:val="1"/>
          <w:numId w:val="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暫停</w:t>
      </w:r>
      <w:r w:rsidR="0012494D" w:rsidRPr="00A64A5D">
        <w:rPr>
          <w:rFonts w:ascii="Times New Roman" w:eastAsia="標楷體" w:hAnsi="Times New Roman" w:cs="Times New Roman"/>
          <w:szCs w:val="24"/>
        </w:rPr>
        <w:t>ROS</w:t>
      </w:r>
      <w:r w:rsidR="0012494D" w:rsidRPr="00A64A5D">
        <w:rPr>
          <w:rFonts w:ascii="Times New Roman" w:eastAsia="標楷體" w:hAnsi="Times New Roman" w:cs="Times New Roman"/>
          <w:szCs w:val="24"/>
        </w:rPr>
        <w:t>內建的</w:t>
      </w:r>
      <w:r w:rsidRPr="00A64A5D">
        <w:rPr>
          <w:rFonts w:ascii="Times New Roman" w:eastAsia="標楷體" w:hAnsi="Times New Roman" w:cs="Times New Roman"/>
          <w:szCs w:val="24"/>
        </w:rPr>
        <w:t>計時器，若已暫停，則不做任何事</w:t>
      </w:r>
    </w:p>
    <w:p w14:paraId="47831F3A" w14:textId="77777777" w:rsidR="00506499" w:rsidRDefault="00506499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90" w:name="_Toc54107373"/>
      <w:r w:rsidRPr="00506499">
        <w:rPr>
          <w:rFonts w:ascii="Times New Roman" w:eastAsia="標楷體" w:hAnsi="Times New Roman" w:cs="Times New Roman"/>
          <w:b/>
          <w:sz w:val="56"/>
          <w:szCs w:val="56"/>
        </w:rPr>
        <w:t>WalkContinuouse</w:t>
      </w:r>
      <w:bookmarkEnd w:id="90"/>
    </w:p>
    <w:p w14:paraId="6F0D6E6F" w14:textId="3BBF3983" w:rsidR="0098073C" w:rsidRPr="00A64A5D" w:rsidRDefault="00D07A2D" w:rsidP="00D07A2D">
      <w:pPr>
        <w:pStyle w:val="a4"/>
        <w:spacing w:line="276" w:lineRule="auto"/>
        <w:ind w:leftChars="0"/>
        <w:jc w:val="center"/>
        <w:outlineLvl w:val="0"/>
        <w:rPr>
          <w:rFonts w:ascii="Times New Roman" w:eastAsia="標楷體" w:hAnsi="Times New Roman" w:cs="Times New Roman"/>
          <w:b/>
          <w:sz w:val="56"/>
          <w:szCs w:val="56"/>
        </w:rPr>
      </w:pPr>
      <w:bookmarkStart w:id="91" w:name="_Toc54107374"/>
      <w:r w:rsidRPr="00A64A5D">
        <w:rPr>
          <w:rFonts w:ascii="Times New Roman" w:eastAsia="標楷體" w:hAnsi="Times New Roman" w:cs="Times New Roman"/>
          <w:b/>
          <w:sz w:val="56"/>
          <w:szCs w:val="56"/>
        </w:rPr>
        <w:t>_</w:t>
      </w:r>
      <w:bookmarkStart w:id="92" w:name="checkDataValue"/>
      <w:r w:rsidR="00E83550">
        <w:rPr>
          <w:rFonts w:ascii="Times New Roman" w:eastAsia="標楷體" w:hAnsi="Times New Roman" w:cs="Times New Roman"/>
          <w:b/>
          <w:sz w:val="56"/>
          <w:szCs w:val="56"/>
        </w:rPr>
        <w:t>checkDataValue</w:t>
      </w:r>
      <w:bookmarkEnd w:id="92"/>
      <w:r w:rsidR="0098073C" w:rsidRPr="00A64A5D">
        <w:rPr>
          <w:rFonts w:ascii="Times New Roman" w:eastAsia="標楷體" w:hAnsi="Times New Roman" w:cs="Times New Roman"/>
          <w:b/>
          <w:sz w:val="56"/>
          <w:szCs w:val="56"/>
        </w:rPr>
        <w:t>()</w:t>
      </w:r>
      <w:bookmarkEnd w:id="91"/>
    </w:p>
    <w:p w14:paraId="2D7BB9F7" w14:textId="3FD92C36" w:rsidR="00F377F4" w:rsidRDefault="00F377F4" w:rsidP="008F22C8">
      <w:pPr>
        <w:pStyle w:val="a4"/>
        <w:widowControl/>
        <w:numPr>
          <w:ilvl w:val="0"/>
          <w:numId w:val="7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t</w:t>
      </w:r>
      <w:r w:rsidR="008024D9" w:rsidRPr="00A64A5D">
        <w:rPr>
          <w:rFonts w:ascii="Times New Roman" w:eastAsia="標楷體" w:hAnsi="Times New Roman" w:cs="Times New Roman"/>
          <w:szCs w:val="24"/>
        </w:rPr>
        <w:t>est</w:t>
      </w:r>
    </w:p>
    <w:p w14:paraId="6F0D6E70" w14:textId="4A294CFF" w:rsidR="0098073C" w:rsidRPr="00A64A5D" w:rsidRDefault="008024D9" w:rsidP="008F22C8">
      <w:pPr>
        <w:pStyle w:val="a4"/>
        <w:widowControl/>
        <w:numPr>
          <w:ilvl w:val="1"/>
          <w:numId w:val="6"/>
        </w:numPr>
        <w:spacing w:line="276" w:lineRule="auto"/>
        <w:ind w:leftChars="0"/>
        <w:rPr>
          <w:rFonts w:ascii="Times New Roman" w:eastAsia="標楷體" w:hAnsi="Times New Roman" w:cs="Times New Roman"/>
          <w:szCs w:val="24"/>
        </w:rPr>
      </w:pPr>
      <w:r w:rsidRPr="00A64A5D">
        <w:rPr>
          <w:rFonts w:ascii="Times New Roman" w:eastAsia="標楷體" w:hAnsi="Times New Roman" w:cs="Times New Roman"/>
          <w:szCs w:val="24"/>
        </w:rPr>
        <w:t>當有任何不合法的數值出現，如最大值小於最小值等，</w:t>
      </w:r>
      <w:r w:rsidRPr="00A64A5D">
        <w:rPr>
          <w:rFonts w:ascii="Times New Roman" w:eastAsia="標楷體" w:hAnsi="Times New Roman" w:cs="Times New Roman"/>
          <w:szCs w:val="24"/>
        </w:rPr>
        <w:t>test</w:t>
      </w:r>
      <w:r w:rsidRPr="00A64A5D">
        <w:rPr>
          <w:rFonts w:ascii="Times New Roman" w:eastAsia="標楷體" w:hAnsi="Times New Roman" w:cs="Times New Roman"/>
          <w:szCs w:val="24"/>
        </w:rPr>
        <w:t>為</w:t>
      </w:r>
      <w:r w:rsidRPr="00A64A5D">
        <w:rPr>
          <w:rFonts w:ascii="Times New Roman" w:eastAsia="標楷體" w:hAnsi="Times New Roman" w:cs="Times New Roman"/>
          <w:szCs w:val="24"/>
        </w:rPr>
        <w:t>true</w:t>
      </w:r>
      <w:r w:rsidRPr="00A64A5D">
        <w:rPr>
          <w:rFonts w:ascii="Times New Roman" w:eastAsia="標楷體" w:hAnsi="Times New Roman" w:cs="Times New Roman"/>
          <w:szCs w:val="24"/>
        </w:rPr>
        <w:t>，此函式最後會還傳</w:t>
      </w:r>
      <w:r w:rsidRPr="00A64A5D">
        <w:rPr>
          <w:rFonts w:ascii="Times New Roman" w:eastAsia="標楷體" w:hAnsi="Times New Roman" w:cs="Times New Roman"/>
          <w:szCs w:val="24"/>
        </w:rPr>
        <w:t>false</w:t>
      </w:r>
      <w:r w:rsidRPr="00A64A5D">
        <w:rPr>
          <w:rFonts w:ascii="Times New Roman" w:eastAsia="標楷體" w:hAnsi="Times New Roman" w:cs="Times New Roman"/>
          <w:szCs w:val="24"/>
        </w:rPr>
        <w:t>，表示有數值有誤</w:t>
      </w:r>
    </w:p>
    <w:p w14:paraId="6F0D6E71" w14:textId="77777777" w:rsidR="00CA637E" w:rsidRPr="00A64A5D" w:rsidRDefault="00CA637E">
      <w:pPr>
        <w:widowControl/>
        <w:rPr>
          <w:rFonts w:ascii="Times New Roman" w:eastAsia="標楷體" w:hAnsi="Times New Roman" w:cs="Times New Roman"/>
          <w:szCs w:val="24"/>
        </w:rPr>
      </w:pPr>
    </w:p>
    <w:sectPr w:rsidR="00CA637E" w:rsidRPr="00A64A5D" w:rsidSect="00BD2D4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9F2D85" w14:textId="77777777" w:rsidR="008F22C8" w:rsidRDefault="008F22C8" w:rsidP="00D84165">
      <w:r>
        <w:separator/>
      </w:r>
    </w:p>
  </w:endnote>
  <w:endnote w:type="continuationSeparator" w:id="0">
    <w:p w14:paraId="363FDAD8" w14:textId="77777777" w:rsidR="008F22C8" w:rsidRDefault="008F22C8" w:rsidP="00D841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標楷體">
    <w:altName w:val=".D·￠Ae"/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38AC46B" w14:textId="77777777" w:rsidR="008F22C8" w:rsidRDefault="008F22C8" w:rsidP="00D84165">
      <w:r>
        <w:separator/>
      </w:r>
    </w:p>
  </w:footnote>
  <w:footnote w:type="continuationSeparator" w:id="0">
    <w:p w14:paraId="2F9032B4" w14:textId="77777777" w:rsidR="008F22C8" w:rsidRDefault="008F22C8" w:rsidP="00D841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ACDAB3EC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197215C"/>
    <w:multiLevelType w:val="hybridMultilevel"/>
    <w:tmpl w:val="C47A06C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0786423E"/>
    <w:multiLevelType w:val="hybridMultilevel"/>
    <w:tmpl w:val="57B63C5A"/>
    <w:lvl w:ilvl="0" w:tplc="E1C4975C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B8D6456"/>
    <w:multiLevelType w:val="hybridMultilevel"/>
    <w:tmpl w:val="FDF090E6"/>
    <w:lvl w:ilvl="0" w:tplc="49128F84">
      <w:start w:val="1"/>
      <w:numFmt w:val="decimal"/>
      <w:lvlText w:val="(%1)"/>
      <w:lvlJc w:val="left"/>
      <w:pPr>
        <w:ind w:left="425" w:hanging="425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DBE575D"/>
    <w:multiLevelType w:val="hybridMultilevel"/>
    <w:tmpl w:val="57B63C5A"/>
    <w:lvl w:ilvl="0" w:tplc="E1C4975C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11762F3"/>
    <w:multiLevelType w:val="hybridMultilevel"/>
    <w:tmpl w:val="37F06A66"/>
    <w:lvl w:ilvl="0" w:tplc="54DCEA36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12901BF"/>
    <w:multiLevelType w:val="hybridMultilevel"/>
    <w:tmpl w:val="7C809C10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1A5A175F"/>
    <w:multiLevelType w:val="hybridMultilevel"/>
    <w:tmpl w:val="335A4B0C"/>
    <w:lvl w:ilvl="0" w:tplc="A9CC6D9A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color w:val="auto"/>
      </w:rPr>
    </w:lvl>
    <w:lvl w:ilvl="1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8" w15:restartNumberingAfterBreak="0">
    <w:nsid w:val="1D197500"/>
    <w:multiLevelType w:val="hybridMultilevel"/>
    <w:tmpl w:val="2BFCD618"/>
    <w:lvl w:ilvl="0" w:tplc="04090005">
      <w:start w:val="1"/>
      <w:numFmt w:val="bullet"/>
      <w:lvlText w:val="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9" w15:restartNumberingAfterBreak="0">
    <w:nsid w:val="1E9E5889"/>
    <w:multiLevelType w:val="hybridMultilevel"/>
    <w:tmpl w:val="B4EA1352"/>
    <w:lvl w:ilvl="0" w:tplc="A504F378">
      <w:start w:val="1"/>
      <w:numFmt w:val="bullet"/>
      <w:lvlText w:val=""/>
      <w:lvlJc w:val="left"/>
      <w:pPr>
        <w:ind w:left="960" w:hanging="48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0" w15:restartNumberingAfterBreak="0">
    <w:nsid w:val="1EDB696B"/>
    <w:multiLevelType w:val="hybridMultilevel"/>
    <w:tmpl w:val="E662F490"/>
    <w:lvl w:ilvl="0" w:tplc="E00CD4C6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FB94671"/>
    <w:multiLevelType w:val="hybridMultilevel"/>
    <w:tmpl w:val="B0D6AEBE"/>
    <w:lvl w:ilvl="0" w:tplc="49128F84">
      <w:start w:val="1"/>
      <w:numFmt w:val="decimal"/>
      <w:lvlText w:val="(%1)"/>
      <w:lvlJc w:val="left"/>
      <w:pPr>
        <w:ind w:left="480" w:hanging="480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3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10914CB"/>
    <w:multiLevelType w:val="hybridMultilevel"/>
    <w:tmpl w:val="57B63C5A"/>
    <w:lvl w:ilvl="0" w:tplc="E1C4975C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15561DD"/>
    <w:multiLevelType w:val="hybridMultilevel"/>
    <w:tmpl w:val="E662F490"/>
    <w:lvl w:ilvl="0" w:tplc="E00CD4C6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9E31AAD"/>
    <w:multiLevelType w:val="hybridMultilevel"/>
    <w:tmpl w:val="1220A7EE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BA17905"/>
    <w:multiLevelType w:val="hybridMultilevel"/>
    <w:tmpl w:val="B0D6AEBE"/>
    <w:lvl w:ilvl="0" w:tplc="49128F84">
      <w:start w:val="1"/>
      <w:numFmt w:val="decimal"/>
      <w:lvlText w:val="(%1)"/>
      <w:lvlJc w:val="left"/>
      <w:pPr>
        <w:ind w:left="480" w:hanging="480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3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2CA155A3"/>
    <w:multiLevelType w:val="hybridMultilevel"/>
    <w:tmpl w:val="1220A7EE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00E49CE"/>
    <w:multiLevelType w:val="hybridMultilevel"/>
    <w:tmpl w:val="42E600A6"/>
    <w:lvl w:ilvl="0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18" w15:restartNumberingAfterBreak="0">
    <w:nsid w:val="32761622"/>
    <w:multiLevelType w:val="hybridMultilevel"/>
    <w:tmpl w:val="95E63224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DD884946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327D351C"/>
    <w:multiLevelType w:val="hybridMultilevel"/>
    <w:tmpl w:val="53265E28"/>
    <w:lvl w:ilvl="0" w:tplc="927E6D6A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6691300"/>
    <w:multiLevelType w:val="hybridMultilevel"/>
    <w:tmpl w:val="1220A7EE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6D71F22"/>
    <w:multiLevelType w:val="hybridMultilevel"/>
    <w:tmpl w:val="25C8BC0C"/>
    <w:lvl w:ilvl="0" w:tplc="49128F84">
      <w:start w:val="1"/>
      <w:numFmt w:val="decimal"/>
      <w:lvlText w:val="(%1)"/>
      <w:lvlJc w:val="left"/>
      <w:pPr>
        <w:ind w:left="480" w:hanging="480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39564BF8"/>
    <w:multiLevelType w:val="hybridMultilevel"/>
    <w:tmpl w:val="4C12A924"/>
    <w:lvl w:ilvl="0" w:tplc="49128F84">
      <w:start w:val="1"/>
      <w:numFmt w:val="decimal"/>
      <w:lvlText w:val="(%1)"/>
      <w:lvlJc w:val="left"/>
      <w:pPr>
        <w:ind w:left="480" w:hanging="480"/>
      </w:pPr>
      <w:rPr>
        <w:rFonts w:hint="eastAsia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3A673C16"/>
    <w:multiLevelType w:val="hybridMultilevel"/>
    <w:tmpl w:val="B0D6AEBE"/>
    <w:lvl w:ilvl="0" w:tplc="49128F84">
      <w:start w:val="1"/>
      <w:numFmt w:val="decimal"/>
      <w:lvlText w:val="(%1)"/>
      <w:lvlJc w:val="left"/>
      <w:pPr>
        <w:ind w:left="480" w:hanging="480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3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3E1E3476"/>
    <w:multiLevelType w:val="hybridMultilevel"/>
    <w:tmpl w:val="57B63C5A"/>
    <w:lvl w:ilvl="0" w:tplc="E1C4975C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1C9706A"/>
    <w:multiLevelType w:val="hybridMultilevel"/>
    <w:tmpl w:val="B0D6AEBE"/>
    <w:lvl w:ilvl="0" w:tplc="49128F84">
      <w:start w:val="1"/>
      <w:numFmt w:val="decimal"/>
      <w:lvlText w:val="(%1)"/>
      <w:lvlJc w:val="left"/>
      <w:pPr>
        <w:ind w:left="480" w:hanging="480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3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1ED62FF"/>
    <w:multiLevelType w:val="hybridMultilevel"/>
    <w:tmpl w:val="25C8BC0C"/>
    <w:lvl w:ilvl="0" w:tplc="49128F84">
      <w:start w:val="1"/>
      <w:numFmt w:val="decimal"/>
      <w:lvlText w:val="(%1)"/>
      <w:lvlJc w:val="left"/>
      <w:pPr>
        <w:ind w:left="480" w:hanging="480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3FB464A"/>
    <w:multiLevelType w:val="hybridMultilevel"/>
    <w:tmpl w:val="57B63C5A"/>
    <w:lvl w:ilvl="0" w:tplc="E1C4975C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63C1E50"/>
    <w:multiLevelType w:val="hybridMultilevel"/>
    <w:tmpl w:val="261C825A"/>
    <w:lvl w:ilvl="0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29" w15:restartNumberingAfterBreak="0">
    <w:nsid w:val="47F712B3"/>
    <w:multiLevelType w:val="hybridMultilevel"/>
    <w:tmpl w:val="E662F490"/>
    <w:lvl w:ilvl="0" w:tplc="E00CD4C6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49335CBE"/>
    <w:multiLevelType w:val="hybridMultilevel"/>
    <w:tmpl w:val="57B63C5A"/>
    <w:lvl w:ilvl="0" w:tplc="E1C4975C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49CC6710"/>
    <w:multiLevelType w:val="hybridMultilevel"/>
    <w:tmpl w:val="95E63224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DD884946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4CF93312"/>
    <w:multiLevelType w:val="hybridMultilevel"/>
    <w:tmpl w:val="57B63C5A"/>
    <w:lvl w:ilvl="0" w:tplc="E1C4975C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4DB14261"/>
    <w:multiLevelType w:val="hybridMultilevel"/>
    <w:tmpl w:val="25C8BC0C"/>
    <w:lvl w:ilvl="0" w:tplc="49128F84">
      <w:start w:val="1"/>
      <w:numFmt w:val="decimal"/>
      <w:lvlText w:val="(%1)"/>
      <w:lvlJc w:val="left"/>
      <w:pPr>
        <w:ind w:left="480" w:hanging="480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4ECD5591"/>
    <w:multiLevelType w:val="hybridMultilevel"/>
    <w:tmpl w:val="EB7A57F8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5" w15:restartNumberingAfterBreak="0">
    <w:nsid w:val="51DE740F"/>
    <w:multiLevelType w:val="hybridMultilevel"/>
    <w:tmpl w:val="0986BDAC"/>
    <w:lvl w:ilvl="0" w:tplc="49128F84">
      <w:start w:val="1"/>
      <w:numFmt w:val="decimal"/>
      <w:lvlText w:val="(%1)"/>
      <w:lvlJc w:val="left"/>
      <w:pPr>
        <w:ind w:left="425" w:hanging="425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525C53B9"/>
    <w:multiLevelType w:val="hybridMultilevel"/>
    <w:tmpl w:val="0A140C8E"/>
    <w:lvl w:ilvl="0" w:tplc="240C5FA0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7" w15:restartNumberingAfterBreak="0">
    <w:nsid w:val="529F6180"/>
    <w:multiLevelType w:val="hybridMultilevel"/>
    <w:tmpl w:val="99D4F5F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8" w15:restartNumberingAfterBreak="0">
    <w:nsid w:val="5C6F483D"/>
    <w:multiLevelType w:val="hybridMultilevel"/>
    <w:tmpl w:val="95E63224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DD884946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5EE25149"/>
    <w:multiLevelType w:val="hybridMultilevel"/>
    <w:tmpl w:val="57B63C5A"/>
    <w:lvl w:ilvl="0" w:tplc="E1C4975C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5F1D1FB6"/>
    <w:multiLevelType w:val="hybridMultilevel"/>
    <w:tmpl w:val="E662F490"/>
    <w:lvl w:ilvl="0" w:tplc="E00CD4C6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5FE6387B"/>
    <w:multiLevelType w:val="hybridMultilevel"/>
    <w:tmpl w:val="95E63224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DD884946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2" w15:restartNumberingAfterBreak="0">
    <w:nsid w:val="60777E6E"/>
    <w:multiLevelType w:val="hybridMultilevel"/>
    <w:tmpl w:val="5962A070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3" w15:restartNumberingAfterBreak="0">
    <w:nsid w:val="6569458B"/>
    <w:multiLevelType w:val="hybridMultilevel"/>
    <w:tmpl w:val="3A287C28"/>
    <w:lvl w:ilvl="0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44" w15:restartNumberingAfterBreak="0">
    <w:nsid w:val="67492EA3"/>
    <w:multiLevelType w:val="hybridMultilevel"/>
    <w:tmpl w:val="95E63224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DD884946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6B142844"/>
    <w:multiLevelType w:val="hybridMultilevel"/>
    <w:tmpl w:val="E662F490"/>
    <w:lvl w:ilvl="0" w:tplc="E00CD4C6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6" w15:restartNumberingAfterBreak="0">
    <w:nsid w:val="6B305F99"/>
    <w:multiLevelType w:val="hybridMultilevel"/>
    <w:tmpl w:val="9342C34E"/>
    <w:lvl w:ilvl="0" w:tplc="3272A308">
      <w:start w:val="1"/>
      <w:numFmt w:val="bullet"/>
      <w:lvlText w:val=""/>
      <w:lvlJc w:val="left"/>
      <w:pPr>
        <w:ind w:left="960" w:hanging="48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47" w15:restartNumberingAfterBreak="0">
    <w:nsid w:val="6B684831"/>
    <w:multiLevelType w:val="hybridMultilevel"/>
    <w:tmpl w:val="E662F490"/>
    <w:lvl w:ilvl="0" w:tplc="E00CD4C6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8" w15:restartNumberingAfterBreak="0">
    <w:nsid w:val="6CAD752D"/>
    <w:multiLevelType w:val="hybridMultilevel"/>
    <w:tmpl w:val="D6AE7730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49" w15:restartNumberingAfterBreak="0">
    <w:nsid w:val="6CB65348"/>
    <w:multiLevelType w:val="hybridMultilevel"/>
    <w:tmpl w:val="1220A7EE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0" w15:restartNumberingAfterBreak="0">
    <w:nsid w:val="6DF47860"/>
    <w:multiLevelType w:val="hybridMultilevel"/>
    <w:tmpl w:val="1220A7EE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1" w15:restartNumberingAfterBreak="0">
    <w:nsid w:val="72D06BBE"/>
    <w:multiLevelType w:val="hybridMultilevel"/>
    <w:tmpl w:val="0976452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2" w15:restartNumberingAfterBreak="0">
    <w:nsid w:val="74CB5A80"/>
    <w:multiLevelType w:val="hybridMultilevel"/>
    <w:tmpl w:val="1220A7EE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3" w15:restartNumberingAfterBreak="0">
    <w:nsid w:val="76834CDB"/>
    <w:multiLevelType w:val="hybridMultilevel"/>
    <w:tmpl w:val="7742B6BE"/>
    <w:lvl w:ilvl="0" w:tplc="A9CC6D9A">
      <w:start w:val="1"/>
      <w:numFmt w:val="bullet"/>
      <w:lvlText w:val=""/>
      <w:lvlJc w:val="left"/>
      <w:pPr>
        <w:ind w:left="905" w:hanging="48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138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4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0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45" w:hanging="480"/>
      </w:pPr>
      <w:rPr>
        <w:rFonts w:ascii="Wingdings" w:hAnsi="Wingdings" w:hint="default"/>
      </w:rPr>
    </w:lvl>
  </w:abstractNum>
  <w:abstractNum w:abstractNumId="54" w15:restartNumberingAfterBreak="0">
    <w:nsid w:val="76D76BA7"/>
    <w:multiLevelType w:val="hybridMultilevel"/>
    <w:tmpl w:val="95E63224"/>
    <w:lvl w:ilvl="0" w:tplc="FF5C05E8">
      <w:start w:val="1"/>
      <w:numFmt w:val="decimal"/>
      <w:lvlText w:val="(%1)"/>
      <w:lvlJc w:val="left"/>
      <w:pPr>
        <w:ind w:left="480" w:hanging="480"/>
      </w:pPr>
      <w:rPr>
        <w:rFonts w:ascii="Times New Roman" w:hAnsi="Times New Roman" w:hint="default"/>
        <w:color w:val="auto"/>
      </w:rPr>
    </w:lvl>
    <w:lvl w:ilvl="1" w:tplc="DD884946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5" w15:restartNumberingAfterBreak="0">
    <w:nsid w:val="78DF48A7"/>
    <w:multiLevelType w:val="hybridMultilevel"/>
    <w:tmpl w:val="FE0240C6"/>
    <w:lvl w:ilvl="0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56" w15:restartNumberingAfterBreak="0">
    <w:nsid w:val="79B9785E"/>
    <w:multiLevelType w:val="hybridMultilevel"/>
    <w:tmpl w:val="1C3CACC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7" w15:restartNumberingAfterBreak="0">
    <w:nsid w:val="7D53374A"/>
    <w:multiLevelType w:val="hybridMultilevel"/>
    <w:tmpl w:val="634605CC"/>
    <w:lvl w:ilvl="0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58" w15:restartNumberingAfterBreak="0">
    <w:nsid w:val="7E846F80"/>
    <w:multiLevelType w:val="hybridMultilevel"/>
    <w:tmpl w:val="0986BDAC"/>
    <w:lvl w:ilvl="0" w:tplc="49128F84">
      <w:start w:val="1"/>
      <w:numFmt w:val="decimal"/>
      <w:lvlText w:val="(%1)"/>
      <w:lvlJc w:val="left"/>
      <w:pPr>
        <w:ind w:left="425" w:hanging="425"/>
      </w:pPr>
      <w:rPr>
        <w:rFonts w:hint="eastAsia"/>
        <w:sz w:val="24"/>
        <w:szCs w:val="24"/>
      </w:rPr>
    </w:lvl>
    <w:lvl w:ilvl="1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0"/>
  </w:num>
  <w:num w:numId="3">
    <w:abstractNumId w:val="23"/>
  </w:num>
  <w:num w:numId="4">
    <w:abstractNumId w:val="42"/>
  </w:num>
  <w:num w:numId="5">
    <w:abstractNumId w:val="21"/>
  </w:num>
  <w:num w:numId="6">
    <w:abstractNumId w:val="26"/>
  </w:num>
  <w:num w:numId="7">
    <w:abstractNumId w:val="33"/>
  </w:num>
  <w:num w:numId="8">
    <w:abstractNumId w:val="49"/>
  </w:num>
  <w:num w:numId="9">
    <w:abstractNumId w:val="1"/>
  </w:num>
  <w:num w:numId="10">
    <w:abstractNumId w:val="6"/>
  </w:num>
  <w:num w:numId="11">
    <w:abstractNumId w:val="22"/>
  </w:num>
  <w:num w:numId="12">
    <w:abstractNumId w:val="48"/>
  </w:num>
  <w:num w:numId="13">
    <w:abstractNumId w:val="55"/>
  </w:num>
  <w:num w:numId="14">
    <w:abstractNumId w:val="34"/>
  </w:num>
  <w:num w:numId="15">
    <w:abstractNumId w:val="51"/>
  </w:num>
  <w:num w:numId="16">
    <w:abstractNumId w:val="27"/>
  </w:num>
  <w:num w:numId="17">
    <w:abstractNumId w:val="7"/>
  </w:num>
  <w:num w:numId="18">
    <w:abstractNumId w:val="17"/>
  </w:num>
  <w:num w:numId="19">
    <w:abstractNumId w:val="28"/>
  </w:num>
  <w:num w:numId="20">
    <w:abstractNumId w:val="57"/>
  </w:num>
  <w:num w:numId="21">
    <w:abstractNumId w:val="36"/>
  </w:num>
  <w:num w:numId="22">
    <w:abstractNumId w:val="9"/>
  </w:num>
  <w:num w:numId="23">
    <w:abstractNumId w:val="19"/>
  </w:num>
  <w:num w:numId="24">
    <w:abstractNumId w:val="46"/>
  </w:num>
  <w:num w:numId="25">
    <w:abstractNumId w:val="56"/>
  </w:num>
  <w:num w:numId="26">
    <w:abstractNumId w:val="8"/>
  </w:num>
  <w:num w:numId="27">
    <w:abstractNumId w:val="37"/>
  </w:num>
  <w:num w:numId="28">
    <w:abstractNumId w:val="35"/>
  </w:num>
  <w:num w:numId="29">
    <w:abstractNumId w:val="53"/>
  </w:num>
  <w:num w:numId="30">
    <w:abstractNumId w:val="58"/>
  </w:num>
  <w:num w:numId="31">
    <w:abstractNumId w:val="43"/>
  </w:num>
  <w:num w:numId="32">
    <w:abstractNumId w:val="12"/>
  </w:num>
  <w:num w:numId="33">
    <w:abstractNumId w:val="2"/>
  </w:num>
  <w:num w:numId="34">
    <w:abstractNumId w:val="24"/>
  </w:num>
  <w:num w:numId="35">
    <w:abstractNumId w:val="16"/>
  </w:num>
  <w:num w:numId="36">
    <w:abstractNumId w:val="32"/>
  </w:num>
  <w:num w:numId="37">
    <w:abstractNumId w:val="52"/>
  </w:num>
  <w:num w:numId="38">
    <w:abstractNumId w:val="39"/>
  </w:num>
  <w:num w:numId="39">
    <w:abstractNumId w:val="50"/>
  </w:num>
  <w:num w:numId="40">
    <w:abstractNumId w:val="25"/>
  </w:num>
  <w:num w:numId="41">
    <w:abstractNumId w:val="30"/>
  </w:num>
  <w:num w:numId="42">
    <w:abstractNumId w:val="4"/>
  </w:num>
  <w:num w:numId="43">
    <w:abstractNumId w:val="14"/>
  </w:num>
  <w:num w:numId="44">
    <w:abstractNumId w:val="11"/>
  </w:num>
  <w:num w:numId="45">
    <w:abstractNumId w:val="20"/>
  </w:num>
  <w:num w:numId="46">
    <w:abstractNumId w:val="5"/>
  </w:num>
  <w:num w:numId="47">
    <w:abstractNumId w:val="54"/>
  </w:num>
  <w:num w:numId="48">
    <w:abstractNumId w:val="15"/>
  </w:num>
  <w:num w:numId="49">
    <w:abstractNumId w:val="40"/>
  </w:num>
  <w:num w:numId="50">
    <w:abstractNumId w:val="18"/>
  </w:num>
  <w:num w:numId="51">
    <w:abstractNumId w:val="47"/>
  </w:num>
  <w:num w:numId="52">
    <w:abstractNumId w:val="10"/>
  </w:num>
  <w:num w:numId="53">
    <w:abstractNumId w:val="29"/>
  </w:num>
  <w:num w:numId="54">
    <w:abstractNumId w:val="45"/>
  </w:num>
  <w:num w:numId="55">
    <w:abstractNumId w:val="13"/>
  </w:num>
  <w:num w:numId="56">
    <w:abstractNumId w:val="31"/>
  </w:num>
  <w:num w:numId="57">
    <w:abstractNumId w:val="41"/>
  </w:num>
  <w:num w:numId="58">
    <w:abstractNumId w:val="44"/>
  </w:num>
  <w:num w:numId="59">
    <w:abstractNumId w:val="38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zh-TW" w:vendorID="64" w:dllVersion="131077" w:nlCheck="1" w:checkStyle="1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1E45"/>
    <w:rsid w:val="00001731"/>
    <w:rsid w:val="00002D36"/>
    <w:rsid w:val="00003746"/>
    <w:rsid w:val="00005CF7"/>
    <w:rsid w:val="0000638A"/>
    <w:rsid w:val="00007F28"/>
    <w:rsid w:val="00010329"/>
    <w:rsid w:val="00011C70"/>
    <w:rsid w:val="0001246A"/>
    <w:rsid w:val="00012482"/>
    <w:rsid w:val="00016892"/>
    <w:rsid w:val="00026ADC"/>
    <w:rsid w:val="00027D60"/>
    <w:rsid w:val="00027E87"/>
    <w:rsid w:val="00031154"/>
    <w:rsid w:val="00032FD8"/>
    <w:rsid w:val="00034D5B"/>
    <w:rsid w:val="0004006E"/>
    <w:rsid w:val="00047114"/>
    <w:rsid w:val="00051742"/>
    <w:rsid w:val="00051746"/>
    <w:rsid w:val="000526CB"/>
    <w:rsid w:val="000536AE"/>
    <w:rsid w:val="000544C5"/>
    <w:rsid w:val="00060546"/>
    <w:rsid w:val="00061742"/>
    <w:rsid w:val="00062888"/>
    <w:rsid w:val="00064C74"/>
    <w:rsid w:val="00072458"/>
    <w:rsid w:val="00073AC3"/>
    <w:rsid w:val="00077E3F"/>
    <w:rsid w:val="00080DD5"/>
    <w:rsid w:val="00082792"/>
    <w:rsid w:val="00085217"/>
    <w:rsid w:val="0008658C"/>
    <w:rsid w:val="000870D3"/>
    <w:rsid w:val="00095339"/>
    <w:rsid w:val="000A092B"/>
    <w:rsid w:val="000A4901"/>
    <w:rsid w:val="000A53A6"/>
    <w:rsid w:val="000B0058"/>
    <w:rsid w:val="000B6A24"/>
    <w:rsid w:val="000C22C5"/>
    <w:rsid w:val="000C4D26"/>
    <w:rsid w:val="000C5F7C"/>
    <w:rsid w:val="000C627E"/>
    <w:rsid w:val="000C6280"/>
    <w:rsid w:val="000D0F85"/>
    <w:rsid w:val="000D5AA2"/>
    <w:rsid w:val="000D5CDA"/>
    <w:rsid w:val="000D7721"/>
    <w:rsid w:val="000E53F5"/>
    <w:rsid w:val="000E7191"/>
    <w:rsid w:val="000F2A07"/>
    <w:rsid w:val="000F7DB3"/>
    <w:rsid w:val="0010001F"/>
    <w:rsid w:val="00100FE0"/>
    <w:rsid w:val="001011BD"/>
    <w:rsid w:val="001025D8"/>
    <w:rsid w:val="00102832"/>
    <w:rsid w:val="00104786"/>
    <w:rsid w:val="001055FC"/>
    <w:rsid w:val="00106951"/>
    <w:rsid w:val="00113CAD"/>
    <w:rsid w:val="00114B70"/>
    <w:rsid w:val="00116051"/>
    <w:rsid w:val="0012048B"/>
    <w:rsid w:val="001207AF"/>
    <w:rsid w:val="0012090C"/>
    <w:rsid w:val="00121B60"/>
    <w:rsid w:val="00122A03"/>
    <w:rsid w:val="00123B00"/>
    <w:rsid w:val="00123E9C"/>
    <w:rsid w:val="0012494D"/>
    <w:rsid w:val="0013178B"/>
    <w:rsid w:val="00137CFE"/>
    <w:rsid w:val="001406C5"/>
    <w:rsid w:val="0014108E"/>
    <w:rsid w:val="00141B02"/>
    <w:rsid w:val="0014426D"/>
    <w:rsid w:val="00145203"/>
    <w:rsid w:val="001465B5"/>
    <w:rsid w:val="00146911"/>
    <w:rsid w:val="00150649"/>
    <w:rsid w:val="00152078"/>
    <w:rsid w:val="00154885"/>
    <w:rsid w:val="00160896"/>
    <w:rsid w:val="001620CD"/>
    <w:rsid w:val="00164785"/>
    <w:rsid w:val="00170D73"/>
    <w:rsid w:val="00172888"/>
    <w:rsid w:val="00175BE4"/>
    <w:rsid w:val="0017661E"/>
    <w:rsid w:val="00176C76"/>
    <w:rsid w:val="00182223"/>
    <w:rsid w:val="00183FAB"/>
    <w:rsid w:val="001851FB"/>
    <w:rsid w:val="00187053"/>
    <w:rsid w:val="00187A25"/>
    <w:rsid w:val="0019069D"/>
    <w:rsid w:val="00190A9B"/>
    <w:rsid w:val="001955FB"/>
    <w:rsid w:val="0019663B"/>
    <w:rsid w:val="001A34F2"/>
    <w:rsid w:val="001B1280"/>
    <w:rsid w:val="001B5ECF"/>
    <w:rsid w:val="001B6378"/>
    <w:rsid w:val="001C7A54"/>
    <w:rsid w:val="001C7E78"/>
    <w:rsid w:val="001D082D"/>
    <w:rsid w:val="001D6FBD"/>
    <w:rsid w:val="001E617E"/>
    <w:rsid w:val="001F21DF"/>
    <w:rsid w:val="001F2EE7"/>
    <w:rsid w:val="001F4DD8"/>
    <w:rsid w:val="001F51A8"/>
    <w:rsid w:val="001F6C63"/>
    <w:rsid w:val="001F777F"/>
    <w:rsid w:val="002005D7"/>
    <w:rsid w:val="00201026"/>
    <w:rsid w:val="002035D0"/>
    <w:rsid w:val="002042A5"/>
    <w:rsid w:val="00210653"/>
    <w:rsid w:val="0021211C"/>
    <w:rsid w:val="00214E73"/>
    <w:rsid w:val="00215CA9"/>
    <w:rsid w:val="00216201"/>
    <w:rsid w:val="00216F5D"/>
    <w:rsid w:val="002176D6"/>
    <w:rsid w:val="00222594"/>
    <w:rsid w:val="00222EFD"/>
    <w:rsid w:val="00233192"/>
    <w:rsid w:val="00235648"/>
    <w:rsid w:val="00241AFE"/>
    <w:rsid w:val="002449DF"/>
    <w:rsid w:val="002455D0"/>
    <w:rsid w:val="00247E2B"/>
    <w:rsid w:val="00251D9C"/>
    <w:rsid w:val="00253D43"/>
    <w:rsid w:val="002558A5"/>
    <w:rsid w:val="00262B6F"/>
    <w:rsid w:val="002646C7"/>
    <w:rsid w:val="0026493F"/>
    <w:rsid w:val="0027132F"/>
    <w:rsid w:val="00271946"/>
    <w:rsid w:val="002737D5"/>
    <w:rsid w:val="00273F32"/>
    <w:rsid w:val="0027400B"/>
    <w:rsid w:val="002747C6"/>
    <w:rsid w:val="00275ED2"/>
    <w:rsid w:val="002765A2"/>
    <w:rsid w:val="00282187"/>
    <w:rsid w:val="002851CD"/>
    <w:rsid w:val="0028573B"/>
    <w:rsid w:val="00286A24"/>
    <w:rsid w:val="002A077C"/>
    <w:rsid w:val="002A2B77"/>
    <w:rsid w:val="002A2F9A"/>
    <w:rsid w:val="002A633F"/>
    <w:rsid w:val="002A720F"/>
    <w:rsid w:val="002B11CF"/>
    <w:rsid w:val="002B237B"/>
    <w:rsid w:val="002B2788"/>
    <w:rsid w:val="002B2DFD"/>
    <w:rsid w:val="002B72F6"/>
    <w:rsid w:val="002C2BEE"/>
    <w:rsid w:val="002C40F5"/>
    <w:rsid w:val="002C4F7E"/>
    <w:rsid w:val="002C7753"/>
    <w:rsid w:val="002D15DC"/>
    <w:rsid w:val="002D2461"/>
    <w:rsid w:val="002D59D3"/>
    <w:rsid w:val="002D5A60"/>
    <w:rsid w:val="002D6974"/>
    <w:rsid w:val="002D6EAC"/>
    <w:rsid w:val="002D7048"/>
    <w:rsid w:val="002E0241"/>
    <w:rsid w:val="002E5811"/>
    <w:rsid w:val="002E7925"/>
    <w:rsid w:val="002F2661"/>
    <w:rsid w:val="002F293B"/>
    <w:rsid w:val="002F53F6"/>
    <w:rsid w:val="002F6270"/>
    <w:rsid w:val="00300D05"/>
    <w:rsid w:val="00304A62"/>
    <w:rsid w:val="00306C78"/>
    <w:rsid w:val="00306C8E"/>
    <w:rsid w:val="00311575"/>
    <w:rsid w:val="0031377D"/>
    <w:rsid w:val="00314538"/>
    <w:rsid w:val="00315B83"/>
    <w:rsid w:val="003171ED"/>
    <w:rsid w:val="003228CA"/>
    <w:rsid w:val="00327EC2"/>
    <w:rsid w:val="00331E2E"/>
    <w:rsid w:val="003357B5"/>
    <w:rsid w:val="00335A6E"/>
    <w:rsid w:val="00337E54"/>
    <w:rsid w:val="00340DAC"/>
    <w:rsid w:val="00343565"/>
    <w:rsid w:val="00344F89"/>
    <w:rsid w:val="00346D44"/>
    <w:rsid w:val="00347046"/>
    <w:rsid w:val="0034760E"/>
    <w:rsid w:val="003505C8"/>
    <w:rsid w:val="00354048"/>
    <w:rsid w:val="003547E3"/>
    <w:rsid w:val="00356495"/>
    <w:rsid w:val="00356856"/>
    <w:rsid w:val="003568AC"/>
    <w:rsid w:val="00357E37"/>
    <w:rsid w:val="00363B4C"/>
    <w:rsid w:val="0037161B"/>
    <w:rsid w:val="003717EA"/>
    <w:rsid w:val="003743BF"/>
    <w:rsid w:val="003752A7"/>
    <w:rsid w:val="003752AF"/>
    <w:rsid w:val="003754E3"/>
    <w:rsid w:val="00376048"/>
    <w:rsid w:val="00380A7F"/>
    <w:rsid w:val="00383523"/>
    <w:rsid w:val="0038495A"/>
    <w:rsid w:val="00384F9B"/>
    <w:rsid w:val="00385035"/>
    <w:rsid w:val="00394A96"/>
    <w:rsid w:val="00395AC6"/>
    <w:rsid w:val="00397F12"/>
    <w:rsid w:val="003A02F8"/>
    <w:rsid w:val="003A05B4"/>
    <w:rsid w:val="003A1705"/>
    <w:rsid w:val="003A2272"/>
    <w:rsid w:val="003A38F8"/>
    <w:rsid w:val="003A6F93"/>
    <w:rsid w:val="003B16B7"/>
    <w:rsid w:val="003C2A39"/>
    <w:rsid w:val="003C35F7"/>
    <w:rsid w:val="003C4845"/>
    <w:rsid w:val="003C4AE8"/>
    <w:rsid w:val="003C505C"/>
    <w:rsid w:val="003C6661"/>
    <w:rsid w:val="003C7285"/>
    <w:rsid w:val="003C7AD0"/>
    <w:rsid w:val="003D1DBB"/>
    <w:rsid w:val="003D2EDE"/>
    <w:rsid w:val="003D3DFB"/>
    <w:rsid w:val="003D4FB2"/>
    <w:rsid w:val="003D521B"/>
    <w:rsid w:val="003D59A6"/>
    <w:rsid w:val="003E1284"/>
    <w:rsid w:val="003E2330"/>
    <w:rsid w:val="003F0402"/>
    <w:rsid w:val="003F28E1"/>
    <w:rsid w:val="003F4373"/>
    <w:rsid w:val="003F4E16"/>
    <w:rsid w:val="003F692C"/>
    <w:rsid w:val="004000B7"/>
    <w:rsid w:val="00401516"/>
    <w:rsid w:val="0040306A"/>
    <w:rsid w:val="00404EAE"/>
    <w:rsid w:val="00405034"/>
    <w:rsid w:val="004065EF"/>
    <w:rsid w:val="00406ABB"/>
    <w:rsid w:val="00406C2A"/>
    <w:rsid w:val="004076D4"/>
    <w:rsid w:val="004077D9"/>
    <w:rsid w:val="00411CFE"/>
    <w:rsid w:val="00413A4C"/>
    <w:rsid w:val="00430891"/>
    <w:rsid w:val="00433B4E"/>
    <w:rsid w:val="0043484D"/>
    <w:rsid w:val="00435D56"/>
    <w:rsid w:val="00436794"/>
    <w:rsid w:val="0043689E"/>
    <w:rsid w:val="00437ECA"/>
    <w:rsid w:val="00442821"/>
    <w:rsid w:val="0044453B"/>
    <w:rsid w:val="00444A72"/>
    <w:rsid w:val="004461B3"/>
    <w:rsid w:val="004462A8"/>
    <w:rsid w:val="00454BEB"/>
    <w:rsid w:val="004558ED"/>
    <w:rsid w:val="004574A0"/>
    <w:rsid w:val="00457AE9"/>
    <w:rsid w:val="0046475B"/>
    <w:rsid w:val="00464A8F"/>
    <w:rsid w:val="00466794"/>
    <w:rsid w:val="0046790D"/>
    <w:rsid w:val="00467A7E"/>
    <w:rsid w:val="00470803"/>
    <w:rsid w:val="0047195B"/>
    <w:rsid w:val="00472E42"/>
    <w:rsid w:val="00477AF2"/>
    <w:rsid w:val="00480153"/>
    <w:rsid w:val="0048159B"/>
    <w:rsid w:val="004845FB"/>
    <w:rsid w:val="00485191"/>
    <w:rsid w:val="004860AD"/>
    <w:rsid w:val="00486C01"/>
    <w:rsid w:val="0048703A"/>
    <w:rsid w:val="00491122"/>
    <w:rsid w:val="004920B7"/>
    <w:rsid w:val="00497317"/>
    <w:rsid w:val="00497B2E"/>
    <w:rsid w:val="004A14A3"/>
    <w:rsid w:val="004A343C"/>
    <w:rsid w:val="004A3596"/>
    <w:rsid w:val="004A3DFD"/>
    <w:rsid w:val="004A47A8"/>
    <w:rsid w:val="004B4425"/>
    <w:rsid w:val="004C127B"/>
    <w:rsid w:val="004C1477"/>
    <w:rsid w:val="004C1AD0"/>
    <w:rsid w:val="004C1CFC"/>
    <w:rsid w:val="004C1FE5"/>
    <w:rsid w:val="004C3CDB"/>
    <w:rsid w:val="004C3D76"/>
    <w:rsid w:val="004C591F"/>
    <w:rsid w:val="004D180D"/>
    <w:rsid w:val="004E17BA"/>
    <w:rsid w:val="004E2C48"/>
    <w:rsid w:val="004E317A"/>
    <w:rsid w:val="004E5CBF"/>
    <w:rsid w:val="004F01DE"/>
    <w:rsid w:val="004F25D0"/>
    <w:rsid w:val="004F5B22"/>
    <w:rsid w:val="004F6346"/>
    <w:rsid w:val="00500834"/>
    <w:rsid w:val="00500C97"/>
    <w:rsid w:val="00501437"/>
    <w:rsid w:val="0050218B"/>
    <w:rsid w:val="00502417"/>
    <w:rsid w:val="00503F03"/>
    <w:rsid w:val="0050450F"/>
    <w:rsid w:val="005050D8"/>
    <w:rsid w:val="00506499"/>
    <w:rsid w:val="005067A1"/>
    <w:rsid w:val="00510588"/>
    <w:rsid w:val="0051270C"/>
    <w:rsid w:val="005135AD"/>
    <w:rsid w:val="00516A2B"/>
    <w:rsid w:val="00520C06"/>
    <w:rsid w:val="00520E62"/>
    <w:rsid w:val="005212E1"/>
    <w:rsid w:val="00521B7A"/>
    <w:rsid w:val="005232DA"/>
    <w:rsid w:val="00527AAA"/>
    <w:rsid w:val="005316CB"/>
    <w:rsid w:val="005355EF"/>
    <w:rsid w:val="0053611C"/>
    <w:rsid w:val="00537B29"/>
    <w:rsid w:val="00541D5A"/>
    <w:rsid w:val="00542236"/>
    <w:rsid w:val="00547B10"/>
    <w:rsid w:val="00550740"/>
    <w:rsid w:val="00550F3B"/>
    <w:rsid w:val="0055161D"/>
    <w:rsid w:val="00553CAD"/>
    <w:rsid w:val="00553D73"/>
    <w:rsid w:val="0055426E"/>
    <w:rsid w:val="00554900"/>
    <w:rsid w:val="0055604A"/>
    <w:rsid w:val="00556386"/>
    <w:rsid w:val="00561EC1"/>
    <w:rsid w:val="005635A9"/>
    <w:rsid w:val="00564A47"/>
    <w:rsid w:val="00564EBF"/>
    <w:rsid w:val="00582A5C"/>
    <w:rsid w:val="0059204D"/>
    <w:rsid w:val="00593AC2"/>
    <w:rsid w:val="00594E14"/>
    <w:rsid w:val="005A102D"/>
    <w:rsid w:val="005A2B2E"/>
    <w:rsid w:val="005A6838"/>
    <w:rsid w:val="005A7B39"/>
    <w:rsid w:val="005B02AA"/>
    <w:rsid w:val="005B24A0"/>
    <w:rsid w:val="005B3B4B"/>
    <w:rsid w:val="005B6E05"/>
    <w:rsid w:val="005C005E"/>
    <w:rsid w:val="005C128F"/>
    <w:rsid w:val="005C2ED1"/>
    <w:rsid w:val="005C3DB3"/>
    <w:rsid w:val="005C6D45"/>
    <w:rsid w:val="005C74AC"/>
    <w:rsid w:val="005D35C3"/>
    <w:rsid w:val="005E22E4"/>
    <w:rsid w:val="005E456B"/>
    <w:rsid w:val="005E53A3"/>
    <w:rsid w:val="005E74FD"/>
    <w:rsid w:val="005F213C"/>
    <w:rsid w:val="005F4155"/>
    <w:rsid w:val="005F4CEF"/>
    <w:rsid w:val="005F729C"/>
    <w:rsid w:val="006001E0"/>
    <w:rsid w:val="00602BB2"/>
    <w:rsid w:val="00605FCB"/>
    <w:rsid w:val="0060627F"/>
    <w:rsid w:val="00606433"/>
    <w:rsid w:val="0061145A"/>
    <w:rsid w:val="006125A1"/>
    <w:rsid w:val="00612A72"/>
    <w:rsid w:val="00613F3B"/>
    <w:rsid w:val="0061583E"/>
    <w:rsid w:val="006169F5"/>
    <w:rsid w:val="00622C20"/>
    <w:rsid w:val="006243AF"/>
    <w:rsid w:val="006258E1"/>
    <w:rsid w:val="00626638"/>
    <w:rsid w:val="00627758"/>
    <w:rsid w:val="00630689"/>
    <w:rsid w:val="006317A0"/>
    <w:rsid w:val="00633269"/>
    <w:rsid w:val="006372E4"/>
    <w:rsid w:val="00637BE9"/>
    <w:rsid w:val="0064015B"/>
    <w:rsid w:val="006413D0"/>
    <w:rsid w:val="006414A7"/>
    <w:rsid w:val="00643A0C"/>
    <w:rsid w:val="006447C8"/>
    <w:rsid w:val="00647EA6"/>
    <w:rsid w:val="006513FF"/>
    <w:rsid w:val="006520D9"/>
    <w:rsid w:val="00661173"/>
    <w:rsid w:val="00662E42"/>
    <w:rsid w:val="00664BFA"/>
    <w:rsid w:val="00667FBE"/>
    <w:rsid w:val="006706E7"/>
    <w:rsid w:val="00671B31"/>
    <w:rsid w:val="00671BE3"/>
    <w:rsid w:val="00676C0F"/>
    <w:rsid w:val="00676EBC"/>
    <w:rsid w:val="00681245"/>
    <w:rsid w:val="00682891"/>
    <w:rsid w:val="006835F7"/>
    <w:rsid w:val="00683ADC"/>
    <w:rsid w:val="00684178"/>
    <w:rsid w:val="00685CD7"/>
    <w:rsid w:val="00690598"/>
    <w:rsid w:val="0069107C"/>
    <w:rsid w:val="00693277"/>
    <w:rsid w:val="0069425E"/>
    <w:rsid w:val="00694FAB"/>
    <w:rsid w:val="00696DAA"/>
    <w:rsid w:val="006A0500"/>
    <w:rsid w:val="006A25DB"/>
    <w:rsid w:val="006A2F4F"/>
    <w:rsid w:val="006A37F5"/>
    <w:rsid w:val="006A4F6B"/>
    <w:rsid w:val="006A537F"/>
    <w:rsid w:val="006B0422"/>
    <w:rsid w:val="006B061C"/>
    <w:rsid w:val="006B14E1"/>
    <w:rsid w:val="006B1FCF"/>
    <w:rsid w:val="006B26FE"/>
    <w:rsid w:val="006B3E07"/>
    <w:rsid w:val="006B54D7"/>
    <w:rsid w:val="006C1DC8"/>
    <w:rsid w:val="006C2B14"/>
    <w:rsid w:val="006C3484"/>
    <w:rsid w:val="006C6F54"/>
    <w:rsid w:val="006D352E"/>
    <w:rsid w:val="006D5C3A"/>
    <w:rsid w:val="006E1C1A"/>
    <w:rsid w:val="006E215E"/>
    <w:rsid w:val="006E32CE"/>
    <w:rsid w:val="006E4B20"/>
    <w:rsid w:val="006E4E36"/>
    <w:rsid w:val="006F116A"/>
    <w:rsid w:val="006F55FF"/>
    <w:rsid w:val="006F5F92"/>
    <w:rsid w:val="006F62BB"/>
    <w:rsid w:val="006F730B"/>
    <w:rsid w:val="00706A20"/>
    <w:rsid w:val="007154F5"/>
    <w:rsid w:val="007161B3"/>
    <w:rsid w:val="00716461"/>
    <w:rsid w:val="00720FB1"/>
    <w:rsid w:val="0072163D"/>
    <w:rsid w:val="007231DC"/>
    <w:rsid w:val="007237B4"/>
    <w:rsid w:val="007271E5"/>
    <w:rsid w:val="007303AF"/>
    <w:rsid w:val="007307F1"/>
    <w:rsid w:val="00731C98"/>
    <w:rsid w:val="00734CBE"/>
    <w:rsid w:val="00734FD0"/>
    <w:rsid w:val="00736BD0"/>
    <w:rsid w:val="0074098F"/>
    <w:rsid w:val="0074332F"/>
    <w:rsid w:val="0074746D"/>
    <w:rsid w:val="0075397A"/>
    <w:rsid w:val="007548FA"/>
    <w:rsid w:val="00756468"/>
    <w:rsid w:val="007611BE"/>
    <w:rsid w:val="0076286F"/>
    <w:rsid w:val="00765E5D"/>
    <w:rsid w:val="007665DB"/>
    <w:rsid w:val="007673DC"/>
    <w:rsid w:val="00773206"/>
    <w:rsid w:val="00776684"/>
    <w:rsid w:val="0077707D"/>
    <w:rsid w:val="00787C77"/>
    <w:rsid w:val="00792155"/>
    <w:rsid w:val="00793281"/>
    <w:rsid w:val="007938AB"/>
    <w:rsid w:val="007A27FF"/>
    <w:rsid w:val="007A68A4"/>
    <w:rsid w:val="007B4647"/>
    <w:rsid w:val="007B6FC4"/>
    <w:rsid w:val="007C0D4D"/>
    <w:rsid w:val="007C229E"/>
    <w:rsid w:val="007C24E4"/>
    <w:rsid w:val="007C2C40"/>
    <w:rsid w:val="007D7F21"/>
    <w:rsid w:val="007E0B62"/>
    <w:rsid w:val="007E4F4A"/>
    <w:rsid w:val="007E76B9"/>
    <w:rsid w:val="007F08E6"/>
    <w:rsid w:val="007F1395"/>
    <w:rsid w:val="007F1DC3"/>
    <w:rsid w:val="007F30A6"/>
    <w:rsid w:val="008024D9"/>
    <w:rsid w:val="00803D20"/>
    <w:rsid w:val="0080424D"/>
    <w:rsid w:val="0080608B"/>
    <w:rsid w:val="00806914"/>
    <w:rsid w:val="0081018D"/>
    <w:rsid w:val="00812CCE"/>
    <w:rsid w:val="0081307C"/>
    <w:rsid w:val="00814E0C"/>
    <w:rsid w:val="00816379"/>
    <w:rsid w:val="00817327"/>
    <w:rsid w:val="00817F06"/>
    <w:rsid w:val="008200D4"/>
    <w:rsid w:val="008202D7"/>
    <w:rsid w:val="0082100A"/>
    <w:rsid w:val="00822486"/>
    <w:rsid w:val="00825F86"/>
    <w:rsid w:val="00831E10"/>
    <w:rsid w:val="008330C0"/>
    <w:rsid w:val="008408DC"/>
    <w:rsid w:val="0084151E"/>
    <w:rsid w:val="008420D2"/>
    <w:rsid w:val="008456E4"/>
    <w:rsid w:val="00845B9A"/>
    <w:rsid w:val="00852379"/>
    <w:rsid w:val="008541C4"/>
    <w:rsid w:val="0085571C"/>
    <w:rsid w:val="00856EFC"/>
    <w:rsid w:val="00857F11"/>
    <w:rsid w:val="008647B0"/>
    <w:rsid w:val="00864FD2"/>
    <w:rsid w:val="00867365"/>
    <w:rsid w:val="008770DA"/>
    <w:rsid w:val="008819EE"/>
    <w:rsid w:val="00882D21"/>
    <w:rsid w:val="00882FE1"/>
    <w:rsid w:val="008831A0"/>
    <w:rsid w:val="0088500B"/>
    <w:rsid w:val="00890D94"/>
    <w:rsid w:val="00891152"/>
    <w:rsid w:val="00893528"/>
    <w:rsid w:val="00893AF0"/>
    <w:rsid w:val="00894CE5"/>
    <w:rsid w:val="00896DD8"/>
    <w:rsid w:val="008A1EC3"/>
    <w:rsid w:val="008A2681"/>
    <w:rsid w:val="008A3649"/>
    <w:rsid w:val="008A6F54"/>
    <w:rsid w:val="008A7AD5"/>
    <w:rsid w:val="008B17C5"/>
    <w:rsid w:val="008B243E"/>
    <w:rsid w:val="008B2B3C"/>
    <w:rsid w:val="008B2C40"/>
    <w:rsid w:val="008B3E1F"/>
    <w:rsid w:val="008B44AA"/>
    <w:rsid w:val="008B46F6"/>
    <w:rsid w:val="008B4F93"/>
    <w:rsid w:val="008B6C4A"/>
    <w:rsid w:val="008B78E4"/>
    <w:rsid w:val="008B7DB9"/>
    <w:rsid w:val="008C055A"/>
    <w:rsid w:val="008C0577"/>
    <w:rsid w:val="008C249A"/>
    <w:rsid w:val="008C5A2B"/>
    <w:rsid w:val="008C75DC"/>
    <w:rsid w:val="008D245B"/>
    <w:rsid w:val="008D4069"/>
    <w:rsid w:val="008D4682"/>
    <w:rsid w:val="008D5B15"/>
    <w:rsid w:val="008D73F1"/>
    <w:rsid w:val="008E3051"/>
    <w:rsid w:val="008E3826"/>
    <w:rsid w:val="008F22C8"/>
    <w:rsid w:val="008F2B3A"/>
    <w:rsid w:val="008F3113"/>
    <w:rsid w:val="008F3396"/>
    <w:rsid w:val="008F3A4E"/>
    <w:rsid w:val="008F47F5"/>
    <w:rsid w:val="008F4D63"/>
    <w:rsid w:val="008F5575"/>
    <w:rsid w:val="008F602F"/>
    <w:rsid w:val="008F72F4"/>
    <w:rsid w:val="00900DDD"/>
    <w:rsid w:val="00902030"/>
    <w:rsid w:val="009038DA"/>
    <w:rsid w:val="0090472D"/>
    <w:rsid w:val="00905FA5"/>
    <w:rsid w:val="00910E5B"/>
    <w:rsid w:val="00910F85"/>
    <w:rsid w:val="0091389F"/>
    <w:rsid w:val="00914E71"/>
    <w:rsid w:val="00922311"/>
    <w:rsid w:val="00923567"/>
    <w:rsid w:val="00923CC6"/>
    <w:rsid w:val="00924A8A"/>
    <w:rsid w:val="00925EB0"/>
    <w:rsid w:val="00927C83"/>
    <w:rsid w:val="00931FAB"/>
    <w:rsid w:val="009427F5"/>
    <w:rsid w:val="00942804"/>
    <w:rsid w:val="00950536"/>
    <w:rsid w:val="00953E88"/>
    <w:rsid w:val="00956D9D"/>
    <w:rsid w:val="009626C6"/>
    <w:rsid w:val="00963CC5"/>
    <w:rsid w:val="0096746B"/>
    <w:rsid w:val="00970D5E"/>
    <w:rsid w:val="00971CAB"/>
    <w:rsid w:val="00972A6C"/>
    <w:rsid w:val="00975941"/>
    <w:rsid w:val="009763A0"/>
    <w:rsid w:val="009765C5"/>
    <w:rsid w:val="0098073C"/>
    <w:rsid w:val="009808B3"/>
    <w:rsid w:val="00981079"/>
    <w:rsid w:val="009861E3"/>
    <w:rsid w:val="00992C52"/>
    <w:rsid w:val="009931AE"/>
    <w:rsid w:val="009970A7"/>
    <w:rsid w:val="009A0A0B"/>
    <w:rsid w:val="009A29EB"/>
    <w:rsid w:val="009A2EA6"/>
    <w:rsid w:val="009A4BA2"/>
    <w:rsid w:val="009A5928"/>
    <w:rsid w:val="009B09FA"/>
    <w:rsid w:val="009B419D"/>
    <w:rsid w:val="009B4E6E"/>
    <w:rsid w:val="009B7092"/>
    <w:rsid w:val="009C22EA"/>
    <w:rsid w:val="009C2C98"/>
    <w:rsid w:val="009C4D09"/>
    <w:rsid w:val="009C73A5"/>
    <w:rsid w:val="009D24AF"/>
    <w:rsid w:val="009D574C"/>
    <w:rsid w:val="009D5BBB"/>
    <w:rsid w:val="009D6043"/>
    <w:rsid w:val="009D604C"/>
    <w:rsid w:val="009D7F83"/>
    <w:rsid w:val="009E15FA"/>
    <w:rsid w:val="009E1699"/>
    <w:rsid w:val="009E29EC"/>
    <w:rsid w:val="009E2DC8"/>
    <w:rsid w:val="009E3A95"/>
    <w:rsid w:val="009E61F6"/>
    <w:rsid w:val="009F2154"/>
    <w:rsid w:val="009F3509"/>
    <w:rsid w:val="009F48F1"/>
    <w:rsid w:val="009F643C"/>
    <w:rsid w:val="00A022CC"/>
    <w:rsid w:val="00A04F17"/>
    <w:rsid w:val="00A06F9C"/>
    <w:rsid w:val="00A07C5D"/>
    <w:rsid w:val="00A07E53"/>
    <w:rsid w:val="00A106A7"/>
    <w:rsid w:val="00A11A57"/>
    <w:rsid w:val="00A1201F"/>
    <w:rsid w:val="00A222B8"/>
    <w:rsid w:val="00A223CD"/>
    <w:rsid w:val="00A235F4"/>
    <w:rsid w:val="00A241F1"/>
    <w:rsid w:val="00A24511"/>
    <w:rsid w:val="00A249BC"/>
    <w:rsid w:val="00A260E1"/>
    <w:rsid w:val="00A27678"/>
    <w:rsid w:val="00A3056B"/>
    <w:rsid w:val="00A31F97"/>
    <w:rsid w:val="00A35DB2"/>
    <w:rsid w:val="00A36427"/>
    <w:rsid w:val="00A41BE5"/>
    <w:rsid w:val="00A443DC"/>
    <w:rsid w:val="00A46A21"/>
    <w:rsid w:val="00A4703F"/>
    <w:rsid w:val="00A51753"/>
    <w:rsid w:val="00A533A2"/>
    <w:rsid w:val="00A54884"/>
    <w:rsid w:val="00A603A7"/>
    <w:rsid w:val="00A60BF5"/>
    <w:rsid w:val="00A62CD4"/>
    <w:rsid w:val="00A644A9"/>
    <w:rsid w:val="00A64A5D"/>
    <w:rsid w:val="00A64A79"/>
    <w:rsid w:val="00A72600"/>
    <w:rsid w:val="00A73D25"/>
    <w:rsid w:val="00A74B42"/>
    <w:rsid w:val="00A75481"/>
    <w:rsid w:val="00A76FB8"/>
    <w:rsid w:val="00A77B76"/>
    <w:rsid w:val="00A81B7D"/>
    <w:rsid w:val="00A84F97"/>
    <w:rsid w:val="00A86F58"/>
    <w:rsid w:val="00A90BE7"/>
    <w:rsid w:val="00A9264C"/>
    <w:rsid w:val="00A93429"/>
    <w:rsid w:val="00A93958"/>
    <w:rsid w:val="00A93ACC"/>
    <w:rsid w:val="00AA06B9"/>
    <w:rsid w:val="00AA0E1B"/>
    <w:rsid w:val="00AA2C8A"/>
    <w:rsid w:val="00AA2E36"/>
    <w:rsid w:val="00AA560C"/>
    <w:rsid w:val="00AA5874"/>
    <w:rsid w:val="00AA66D2"/>
    <w:rsid w:val="00AA6D51"/>
    <w:rsid w:val="00AB078D"/>
    <w:rsid w:val="00AB3E17"/>
    <w:rsid w:val="00AB52A4"/>
    <w:rsid w:val="00AC0FAE"/>
    <w:rsid w:val="00AC45CF"/>
    <w:rsid w:val="00AC58AC"/>
    <w:rsid w:val="00AD2027"/>
    <w:rsid w:val="00AD4E52"/>
    <w:rsid w:val="00AD65EB"/>
    <w:rsid w:val="00AE12E6"/>
    <w:rsid w:val="00AE452D"/>
    <w:rsid w:val="00AE49C2"/>
    <w:rsid w:val="00AE7C49"/>
    <w:rsid w:val="00AF06F9"/>
    <w:rsid w:val="00AF1B13"/>
    <w:rsid w:val="00AF1EF8"/>
    <w:rsid w:val="00AF2C88"/>
    <w:rsid w:val="00AF5EEA"/>
    <w:rsid w:val="00AF65D0"/>
    <w:rsid w:val="00B02175"/>
    <w:rsid w:val="00B03FD9"/>
    <w:rsid w:val="00B0443A"/>
    <w:rsid w:val="00B04D6C"/>
    <w:rsid w:val="00B12494"/>
    <w:rsid w:val="00B124CB"/>
    <w:rsid w:val="00B13227"/>
    <w:rsid w:val="00B134E5"/>
    <w:rsid w:val="00B20159"/>
    <w:rsid w:val="00B20362"/>
    <w:rsid w:val="00B27B64"/>
    <w:rsid w:val="00B309EB"/>
    <w:rsid w:val="00B30D34"/>
    <w:rsid w:val="00B311DB"/>
    <w:rsid w:val="00B32888"/>
    <w:rsid w:val="00B32D34"/>
    <w:rsid w:val="00B330F6"/>
    <w:rsid w:val="00B3760C"/>
    <w:rsid w:val="00B41497"/>
    <w:rsid w:val="00B463E7"/>
    <w:rsid w:val="00B53017"/>
    <w:rsid w:val="00B54329"/>
    <w:rsid w:val="00B547DF"/>
    <w:rsid w:val="00B5640D"/>
    <w:rsid w:val="00B56643"/>
    <w:rsid w:val="00B56E07"/>
    <w:rsid w:val="00B572E2"/>
    <w:rsid w:val="00B6238F"/>
    <w:rsid w:val="00B62800"/>
    <w:rsid w:val="00B62A69"/>
    <w:rsid w:val="00B63711"/>
    <w:rsid w:val="00B64921"/>
    <w:rsid w:val="00B66845"/>
    <w:rsid w:val="00B671ED"/>
    <w:rsid w:val="00B73681"/>
    <w:rsid w:val="00B74A79"/>
    <w:rsid w:val="00B75192"/>
    <w:rsid w:val="00B76182"/>
    <w:rsid w:val="00B76768"/>
    <w:rsid w:val="00B81A40"/>
    <w:rsid w:val="00B820B4"/>
    <w:rsid w:val="00B82622"/>
    <w:rsid w:val="00B8296B"/>
    <w:rsid w:val="00B845AF"/>
    <w:rsid w:val="00B84FFA"/>
    <w:rsid w:val="00B96475"/>
    <w:rsid w:val="00BA2EDA"/>
    <w:rsid w:val="00BA3CED"/>
    <w:rsid w:val="00BA4484"/>
    <w:rsid w:val="00BA66E1"/>
    <w:rsid w:val="00BA79D1"/>
    <w:rsid w:val="00BA7E0B"/>
    <w:rsid w:val="00BB6010"/>
    <w:rsid w:val="00BC1284"/>
    <w:rsid w:val="00BC3376"/>
    <w:rsid w:val="00BC5C8C"/>
    <w:rsid w:val="00BC7AC3"/>
    <w:rsid w:val="00BD2D44"/>
    <w:rsid w:val="00BD426B"/>
    <w:rsid w:val="00BD50EB"/>
    <w:rsid w:val="00BD6743"/>
    <w:rsid w:val="00BD68B6"/>
    <w:rsid w:val="00BD7331"/>
    <w:rsid w:val="00BE273A"/>
    <w:rsid w:val="00BE499E"/>
    <w:rsid w:val="00BE674B"/>
    <w:rsid w:val="00BE74E4"/>
    <w:rsid w:val="00BF181E"/>
    <w:rsid w:val="00BF7B48"/>
    <w:rsid w:val="00C01FB3"/>
    <w:rsid w:val="00C033AA"/>
    <w:rsid w:val="00C0516D"/>
    <w:rsid w:val="00C07C60"/>
    <w:rsid w:val="00C10087"/>
    <w:rsid w:val="00C103E3"/>
    <w:rsid w:val="00C10424"/>
    <w:rsid w:val="00C17716"/>
    <w:rsid w:val="00C20A7E"/>
    <w:rsid w:val="00C21D87"/>
    <w:rsid w:val="00C21F10"/>
    <w:rsid w:val="00C238A4"/>
    <w:rsid w:val="00C249E6"/>
    <w:rsid w:val="00C2709F"/>
    <w:rsid w:val="00C27F37"/>
    <w:rsid w:val="00C30571"/>
    <w:rsid w:val="00C31439"/>
    <w:rsid w:val="00C355E8"/>
    <w:rsid w:val="00C3644A"/>
    <w:rsid w:val="00C400B0"/>
    <w:rsid w:val="00C41534"/>
    <w:rsid w:val="00C42D4F"/>
    <w:rsid w:val="00C43F17"/>
    <w:rsid w:val="00C44C6C"/>
    <w:rsid w:val="00C44F6F"/>
    <w:rsid w:val="00C459C3"/>
    <w:rsid w:val="00C51E88"/>
    <w:rsid w:val="00C52082"/>
    <w:rsid w:val="00C62417"/>
    <w:rsid w:val="00C63184"/>
    <w:rsid w:val="00C633C0"/>
    <w:rsid w:val="00C636C4"/>
    <w:rsid w:val="00C649FC"/>
    <w:rsid w:val="00C66BAF"/>
    <w:rsid w:val="00C676F6"/>
    <w:rsid w:val="00C678FA"/>
    <w:rsid w:val="00C70744"/>
    <w:rsid w:val="00C707CB"/>
    <w:rsid w:val="00C724EB"/>
    <w:rsid w:val="00C725E7"/>
    <w:rsid w:val="00C76B0D"/>
    <w:rsid w:val="00C77DC3"/>
    <w:rsid w:val="00C82D9B"/>
    <w:rsid w:val="00C860FB"/>
    <w:rsid w:val="00C9053E"/>
    <w:rsid w:val="00C90720"/>
    <w:rsid w:val="00C92B05"/>
    <w:rsid w:val="00C9386F"/>
    <w:rsid w:val="00C93DCD"/>
    <w:rsid w:val="00C9535A"/>
    <w:rsid w:val="00C97508"/>
    <w:rsid w:val="00CA017E"/>
    <w:rsid w:val="00CA0D3B"/>
    <w:rsid w:val="00CA1F56"/>
    <w:rsid w:val="00CA1F8B"/>
    <w:rsid w:val="00CA33F2"/>
    <w:rsid w:val="00CA637E"/>
    <w:rsid w:val="00CB1A08"/>
    <w:rsid w:val="00CB45CC"/>
    <w:rsid w:val="00CB762E"/>
    <w:rsid w:val="00CB7E35"/>
    <w:rsid w:val="00CC41CB"/>
    <w:rsid w:val="00CC539A"/>
    <w:rsid w:val="00CD1D33"/>
    <w:rsid w:val="00CE094C"/>
    <w:rsid w:val="00CE1F76"/>
    <w:rsid w:val="00CE357D"/>
    <w:rsid w:val="00CF07C4"/>
    <w:rsid w:val="00CF0BD2"/>
    <w:rsid w:val="00CF1733"/>
    <w:rsid w:val="00CF3438"/>
    <w:rsid w:val="00CF445E"/>
    <w:rsid w:val="00D0103B"/>
    <w:rsid w:val="00D03C20"/>
    <w:rsid w:val="00D03CCE"/>
    <w:rsid w:val="00D04497"/>
    <w:rsid w:val="00D04868"/>
    <w:rsid w:val="00D0519A"/>
    <w:rsid w:val="00D0625E"/>
    <w:rsid w:val="00D06E1E"/>
    <w:rsid w:val="00D06EF5"/>
    <w:rsid w:val="00D07A2D"/>
    <w:rsid w:val="00D10586"/>
    <w:rsid w:val="00D1427A"/>
    <w:rsid w:val="00D14383"/>
    <w:rsid w:val="00D1464E"/>
    <w:rsid w:val="00D15FDD"/>
    <w:rsid w:val="00D16544"/>
    <w:rsid w:val="00D16775"/>
    <w:rsid w:val="00D2129A"/>
    <w:rsid w:val="00D2478E"/>
    <w:rsid w:val="00D25D38"/>
    <w:rsid w:val="00D2656B"/>
    <w:rsid w:val="00D300D8"/>
    <w:rsid w:val="00D306EA"/>
    <w:rsid w:val="00D32182"/>
    <w:rsid w:val="00D32B9D"/>
    <w:rsid w:val="00D33E5A"/>
    <w:rsid w:val="00D4015B"/>
    <w:rsid w:val="00D4387A"/>
    <w:rsid w:val="00D43CC3"/>
    <w:rsid w:val="00D44885"/>
    <w:rsid w:val="00D44910"/>
    <w:rsid w:val="00D45EF6"/>
    <w:rsid w:val="00D47AE3"/>
    <w:rsid w:val="00D51306"/>
    <w:rsid w:val="00D53551"/>
    <w:rsid w:val="00D55C1C"/>
    <w:rsid w:val="00D56D44"/>
    <w:rsid w:val="00D57589"/>
    <w:rsid w:val="00D631B3"/>
    <w:rsid w:val="00D64033"/>
    <w:rsid w:val="00D647C0"/>
    <w:rsid w:val="00D728F3"/>
    <w:rsid w:val="00D72FC5"/>
    <w:rsid w:val="00D767AC"/>
    <w:rsid w:val="00D771FD"/>
    <w:rsid w:val="00D7720C"/>
    <w:rsid w:val="00D77752"/>
    <w:rsid w:val="00D778D4"/>
    <w:rsid w:val="00D83704"/>
    <w:rsid w:val="00D84165"/>
    <w:rsid w:val="00D860E4"/>
    <w:rsid w:val="00D93618"/>
    <w:rsid w:val="00D94765"/>
    <w:rsid w:val="00D96821"/>
    <w:rsid w:val="00DA08E1"/>
    <w:rsid w:val="00DA3935"/>
    <w:rsid w:val="00DA63BB"/>
    <w:rsid w:val="00DB1D1F"/>
    <w:rsid w:val="00DB1E45"/>
    <w:rsid w:val="00DB2D05"/>
    <w:rsid w:val="00DB428C"/>
    <w:rsid w:val="00DB62E3"/>
    <w:rsid w:val="00DC0A33"/>
    <w:rsid w:val="00DC11EB"/>
    <w:rsid w:val="00DC3443"/>
    <w:rsid w:val="00DC5B44"/>
    <w:rsid w:val="00DC78B0"/>
    <w:rsid w:val="00DD2312"/>
    <w:rsid w:val="00DD2B65"/>
    <w:rsid w:val="00DD493D"/>
    <w:rsid w:val="00DD64AD"/>
    <w:rsid w:val="00DE1DB2"/>
    <w:rsid w:val="00DE3863"/>
    <w:rsid w:val="00DE7F25"/>
    <w:rsid w:val="00DF02FE"/>
    <w:rsid w:val="00DF04A2"/>
    <w:rsid w:val="00DF31CF"/>
    <w:rsid w:val="00DF545B"/>
    <w:rsid w:val="00E01745"/>
    <w:rsid w:val="00E02302"/>
    <w:rsid w:val="00E02487"/>
    <w:rsid w:val="00E041FD"/>
    <w:rsid w:val="00E06A70"/>
    <w:rsid w:val="00E10C3F"/>
    <w:rsid w:val="00E1429F"/>
    <w:rsid w:val="00E15F4D"/>
    <w:rsid w:val="00E16BC5"/>
    <w:rsid w:val="00E17D7F"/>
    <w:rsid w:val="00E20F3C"/>
    <w:rsid w:val="00E2423B"/>
    <w:rsid w:val="00E27442"/>
    <w:rsid w:val="00E30AAB"/>
    <w:rsid w:val="00E31796"/>
    <w:rsid w:val="00E3282A"/>
    <w:rsid w:val="00E33596"/>
    <w:rsid w:val="00E33D7E"/>
    <w:rsid w:val="00E3631C"/>
    <w:rsid w:val="00E367D0"/>
    <w:rsid w:val="00E41338"/>
    <w:rsid w:val="00E419ED"/>
    <w:rsid w:val="00E429E9"/>
    <w:rsid w:val="00E43B95"/>
    <w:rsid w:val="00E4435D"/>
    <w:rsid w:val="00E53D7A"/>
    <w:rsid w:val="00E545B2"/>
    <w:rsid w:val="00E60059"/>
    <w:rsid w:val="00E6199B"/>
    <w:rsid w:val="00E647F0"/>
    <w:rsid w:val="00E678E4"/>
    <w:rsid w:val="00E6798E"/>
    <w:rsid w:val="00E73362"/>
    <w:rsid w:val="00E804CF"/>
    <w:rsid w:val="00E83550"/>
    <w:rsid w:val="00E84D3F"/>
    <w:rsid w:val="00E85769"/>
    <w:rsid w:val="00E91C52"/>
    <w:rsid w:val="00E920D6"/>
    <w:rsid w:val="00E92F9F"/>
    <w:rsid w:val="00E944C4"/>
    <w:rsid w:val="00E95AA6"/>
    <w:rsid w:val="00EA331E"/>
    <w:rsid w:val="00EA4C44"/>
    <w:rsid w:val="00EA5965"/>
    <w:rsid w:val="00EA729F"/>
    <w:rsid w:val="00EB26A8"/>
    <w:rsid w:val="00EB31EF"/>
    <w:rsid w:val="00EB3616"/>
    <w:rsid w:val="00EB5AEF"/>
    <w:rsid w:val="00EC4F21"/>
    <w:rsid w:val="00EC5AAC"/>
    <w:rsid w:val="00EC7229"/>
    <w:rsid w:val="00ED01CF"/>
    <w:rsid w:val="00ED0EDB"/>
    <w:rsid w:val="00ED10DE"/>
    <w:rsid w:val="00ED19BB"/>
    <w:rsid w:val="00ED2188"/>
    <w:rsid w:val="00ED2E4F"/>
    <w:rsid w:val="00ED61B0"/>
    <w:rsid w:val="00ED64EC"/>
    <w:rsid w:val="00ED65A4"/>
    <w:rsid w:val="00ED7398"/>
    <w:rsid w:val="00ED74DC"/>
    <w:rsid w:val="00EE0AAE"/>
    <w:rsid w:val="00EE0F4C"/>
    <w:rsid w:val="00EE130F"/>
    <w:rsid w:val="00EE183E"/>
    <w:rsid w:val="00EE3A53"/>
    <w:rsid w:val="00EE4DE3"/>
    <w:rsid w:val="00EE7CEA"/>
    <w:rsid w:val="00EF1265"/>
    <w:rsid w:val="00F00F01"/>
    <w:rsid w:val="00F03D02"/>
    <w:rsid w:val="00F06457"/>
    <w:rsid w:val="00F1054A"/>
    <w:rsid w:val="00F1219B"/>
    <w:rsid w:val="00F15124"/>
    <w:rsid w:val="00F1521B"/>
    <w:rsid w:val="00F17197"/>
    <w:rsid w:val="00F17556"/>
    <w:rsid w:val="00F175A9"/>
    <w:rsid w:val="00F208FD"/>
    <w:rsid w:val="00F25FDB"/>
    <w:rsid w:val="00F31FBB"/>
    <w:rsid w:val="00F328E1"/>
    <w:rsid w:val="00F377F4"/>
    <w:rsid w:val="00F430B7"/>
    <w:rsid w:val="00F4535C"/>
    <w:rsid w:val="00F461A7"/>
    <w:rsid w:val="00F51AA3"/>
    <w:rsid w:val="00F542B6"/>
    <w:rsid w:val="00F54B49"/>
    <w:rsid w:val="00F61845"/>
    <w:rsid w:val="00F62FEF"/>
    <w:rsid w:val="00F719C1"/>
    <w:rsid w:val="00F768C4"/>
    <w:rsid w:val="00F76970"/>
    <w:rsid w:val="00F771EF"/>
    <w:rsid w:val="00F818B0"/>
    <w:rsid w:val="00F81B21"/>
    <w:rsid w:val="00F82CB2"/>
    <w:rsid w:val="00F82F44"/>
    <w:rsid w:val="00F841F9"/>
    <w:rsid w:val="00F858CD"/>
    <w:rsid w:val="00F91D2F"/>
    <w:rsid w:val="00F92CC7"/>
    <w:rsid w:val="00F97225"/>
    <w:rsid w:val="00FC43D6"/>
    <w:rsid w:val="00FC4410"/>
    <w:rsid w:val="00FC508F"/>
    <w:rsid w:val="00FC584C"/>
    <w:rsid w:val="00FC7416"/>
    <w:rsid w:val="00FD35EA"/>
    <w:rsid w:val="00FD5D76"/>
    <w:rsid w:val="00FE0631"/>
    <w:rsid w:val="00FE155E"/>
    <w:rsid w:val="00FE3974"/>
    <w:rsid w:val="00FE44C4"/>
    <w:rsid w:val="00FE48B6"/>
    <w:rsid w:val="00FE5BE9"/>
    <w:rsid w:val="00FE6936"/>
    <w:rsid w:val="00FF1BFC"/>
    <w:rsid w:val="00FF5D4F"/>
    <w:rsid w:val="00FF75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0D6C2A"/>
  <w15:docId w15:val="{F8765FFD-9CEE-4AD0-931D-0D984F150D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647F0"/>
    <w:pPr>
      <w:widowControl w:val="0"/>
    </w:pPr>
  </w:style>
  <w:style w:type="paragraph" w:styleId="1">
    <w:name w:val="heading 1"/>
    <w:basedOn w:val="a0"/>
    <w:next w:val="a0"/>
    <w:link w:val="10"/>
    <w:uiPriority w:val="9"/>
    <w:qFormat/>
    <w:rsid w:val="00D43CC3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B32D34"/>
    <w:pPr>
      <w:ind w:leftChars="200" w:left="480"/>
    </w:pPr>
  </w:style>
  <w:style w:type="paragraph" w:styleId="a5">
    <w:name w:val="header"/>
    <w:basedOn w:val="a0"/>
    <w:link w:val="a6"/>
    <w:uiPriority w:val="99"/>
    <w:unhideWhenUsed/>
    <w:rsid w:val="00D8416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1"/>
    <w:link w:val="a5"/>
    <w:uiPriority w:val="99"/>
    <w:rsid w:val="00D84165"/>
    <w:rPr>
      <w:sz w:val="20"/>
      <w:szCs w:val="20"/>
    </w:rPr>
  </w:style>
  <w:style w:type="paragraph" w:styleId="a7">
    <w:name w:val="footer"/>
    <w:basedOn w:val="a0"/>
    <w:link w:val="a8"/>
    <w:uiPriority w:val="99"/>
    <w:unhideWhenUsed/>
    <w:rsid w:val="00D8416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1"/>
    <w:link w:val="a7"/>
    <w:uiPriority w:val="99"/>
    <w:rsid w:val="00D84165"/>
    <w:rPr>
      <w:sz w:val="20"/>
      <w:szCs w:val="20"/>
    </w:rPr>
  </w:style>
  <w:style w:type="character" w:customStyle="1" w:styleId="10">
    <w:name w:val="標題 1 字元"/>
    <w:basedOn w:val="a1"/>
    <w:link w:val="1"/>
    <w:uiPriority w:val="9"/>
    <w:rsid w:val="00D43CC3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9">
    <w:name w:val="TOC Heading"/>
    <w:basedOn w:val="1"/>
    <w:next w:val="a0"/>
    <w:uiPriority w:val="39"/>
    <w:unhideWhenUsed/>
    <w:qFormat/>
    <w:rsid w:val="00D43CC3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0"/>
    <w:next w:val="a0"/>
    <w:autoRedefine/>
    <w:uiPriority w:val="39"/>
    <w:unhideWhenUsed/>
    <w:rsid w:val="00D43CC3"/>
  </w:style>
  <w:style w:type="character" w:styleId="aa">
    <w:name w:val="Hyperlink"/>
    <w:basedOn w:val="a1"/>
    <w:uiPriority w:val="99"/>
    <w:unhideWhenUsed/>
    <w:rsid w:val="00D43CC3"/>
    <w:rPr>
      <w:color w:val="0563C1" w:themeColor="hyperlink"/>
      <w:u w:val="single"/>
    </w:rPr>
  </w:style>
  <w:style w:type="character" w:customStyle="1" w:styleId="12">
    <w:name w:val="未解析的提及1"/>
    <w:basedOn w:val="a1"/>
    <w:uiPriority w:val="99"/>
    <w:semiHidden/>
    <w:unhideWhenUsed/>
    <w:rsid w:val="00F06457"/>
    <w:rPr>
      <w:color w:val="605E5C"/>
      <w:shd w:val="clear" w:color="auto" w:fill="E1DFDD"/>
    </w:rPr>
  </w:style>
  <w:style w:type="character" w:styleId="ab">
    <w:name w:val="FollowedHyperlink"/>
    <w:basedOn w:val="a1"/>
    <w:uiPriority w:val="99"/>
    <w:semiHidden/>
    <w:unhideWhenUsed/>
    <w:rsid w:val="00F06457"/>
    <w:rPr>
      <w:color w:val="954F72" w:themeColor="followedHyperlink"/>
      <w:u w:val="single"/>
    </w:rPr>
  </w:style>
  <w:style w:type="paragraph" w:styleId="a">
    <w:name w:val="List Bullet"/>
    <w:basedOn w:val="a0"/>
    <w:uiPriority w:val="99"/>
    <w:unhideWhenUsed/>
    <w:rsid w:val="006125A1"/>
    <w:pPr>
      <w:numPr>
        <w:numId w:val="2"/>
      </w:numPr>
      <w:contextualSpacing/>
    </w:pPr>
  </w:style>
  <w:style w:type="paragraph" w:styleId="ac">
    <w:name w:val="Balloon Text"/>
    <w:basedOn w:val="a0"/>
    <w:link w:val="ad"/>
    <w:uiPriority w:val="99"/>
    <w:semiHidden/>
    <w:unhideWhenUsed/>
    <w:rsid w:val="00647EA6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1"/>
    <w:link w:val="ac"/>
    <w:uiPriority w:val="99"/>
    <w:semiHidden/>
    <w:rsid w:val="00647EA6"/>
    <w:rPr>
      <w:rFonts w:asciiTheme="majorHAnsi" w:eastAsiaTheme="majorEastAsia" w:hAnsiTheme="majorHAnsi" w:cstheme="majorBidi"/>
      <w:sz w:val="18"/>
      <w:szCs w:val="18"/>
    </w:rPr>
  </w:style>
  <w:style w:type="paragraph" w:customStyle="1" w:styleId="Default">
    <w:name w:val="Default"/>
    <w:rsid w:val="00BC5C8C"/>
    <w:rPr>
      <w:rFonts w:ascii="標楷體" w:eastAsia="標楷體" w:hAnsi="標楷體" w:cs="標楷體"/>
      <w:color w:val="000000"/>
      <w:kern w:val="0"/>
      <w:sz w:val="28"/>
      <w:szCs w:val="24"/>
    </w:rPr>
  </w:style>
  <w:style w:type="character" w:styleId="ae">
    <w:name w:val="annotation reference"/>
    <w:basedOn w:val="a1"/>
    <w:uiPriority w:val="99"/>
    <w:semiHidden/>
    <w:unhideWhenUsed/>
    <w:rsid w:val="001B1280"/>
    <w:rPr>
      <w:sz w:val="18"/>
      <w:szCs w:val="18"/>
    </w:rPr>
  </w:style>
  <w:style w:type="paragraph" w:styleId="af">
    <w:name w:val="annotation text"/>
    <w:basedOn w:val="a0"/>
    <w:link w:val="af0"/>
    <w:uiPriority w:val="99"/>
    <w:unhideWhenUsed/>
    <w:rsid w:val="001B1280"/>
  </w:style>
  <w:style w:type="character" w:customStyle="1" w:styleId="af0">
    <w:name w:val="註解文字 字元"/>
    <w:basedOn w:val="a1"/>
    <w:link w:val="af"/>
    <w:uiPriority w:val="99"/>
    <w:rsid w:val="001B1280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1B1280"/>
    <w:rPr>
      <w:b/>
      <w:bCs/>
    </w:rPr>
  </w:style>
  <w:style w:type="character" w:customStyle="1" w:styleId="af2">
    <w:name w:val="註解主旨 字元"/>
    <w:basedOn w:val="af0"/>
    <w:link w:val="af1"/>
    <w:uiPriority w:val="99"/>
    <w:semiHidden/>
    <w:rsid w:val="001B128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424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58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63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486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35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503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041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220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776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058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9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13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854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07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744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5986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89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8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66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EE0D7E-CE72-428A-9E5C-B0A0EF7A82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19</TotalTime>
  <Pages>35</Pages>
  <Words>3635</Words>
  <Characters>20726</Characters>
  <Application>Microsoft Office Word</Application>
  <DocSecurity>0</DocSecurity>
  <Lines>172</Lines>
  <Paragraphs>48</Paragraphs>
  <ScaleCrop>false</ScaleCrop>
  <Company/>
  <LinksUpToDate>false</LinksUpToDate>
  <CharactersWithSpaces>24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0412</dc:creator>
  <cp:keywords/>
  <dc:description/>
  <cp:lastModifiedBy>zxc0412</cp:lastModifiedBy>
  <cp:revision>107</cp:revision>
  <dcterms:created xsi:type="dcterms:W3CDTF">2020-09-25T09:01:00Z</dcterms:created>
  <dcterms:modified xsi:type="dcterms:W3CDTF">2020-10-20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